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4"/>
  </p:sldMasterIdLst>
  <p:notesMasterIdLst>
    <p:notesMasterId r:id="rId20"/>
  </p:notesMasterIdLst>
  <p:sldIdLst>
    <p:sldId id="297" r:id="rId5"/>
    <p:sldId id="257" r:id="rId6"/>
    <p:sldId id="305" r:id="rId7"/>
    <p:sldId id="303" r:id="rId8"/>
    <p:sldId id="307" r:id="rId9"/>
    <p:sldId id="306" r:id="rId10"/>
    <p:sldId id="308" r:id="rId11"/>
    <p:sldId id="309" r:id="rId12"/>
    <p:sldId id="310" r:id="rId13"/>
    <p:sldId id="311" r:id="rId14"/>
    <p:sldId id="316" r:id="rId15"/>
    <p:sldId id="327" r:id="rId16"/>
    <p:sldId id="312" r:id="rId17"/>
    <p:sldId id="313" r:id="rId18"/>
    <p:sldId id="296" r:id="rId1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A8C36"/>
    <a:srgbClr val="CA212D"/>
    <a:srgbClr val="F8DC61"/>
    <a:srgbClr val="46ABA9"/>
    <a:srgbClr val="2B7A89"/>
    <a:srgbClr val="ACE8D4"/>
    <a:srgbClr val="00BFAC"/>
    <a:srgbClr val="00726A"/>
    <a:srgbClr val="003135"/>
    <a:srgbClr val="063C6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143" autoAdjust="0"/>
    <p:restoredTop sz="96296" autoAdjust="0"/>
  </p:normalViewPr>
  <p:slideViewPr>
    <p:cSldViewPr snapToGrid="0">
      <p:cViewPr varScale="1">
        <p:scale>
          <a:sx n="105" d="100"/>
          <a:sy n="105" d="100"/>
        </p:scale>
        <p:origin x="1914" y="10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3-04T07:58:30.684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9007 12741 65 0,'0'0'1012'0,"0"0"-993"16,0 0 43-16,0 0 241 16,0 0 48-16,0 0-214 0,0 0-46 15,0 0 68-15,0 0 25 0,4-28-19 16,-4 25-1-16,0 3 7 0,0-2-7 16,0 2-8-16,0-1 1 0,0 1 24 15,0 0-4-15,0 0-4 0,0-1-2 16,0 1-9-16,0 0-4 0,0-1-6 15,0 0 11-15,0 0-21 0,0-1-44 16,-2-2-6-16,0-2 2 0,0-1 1 16,-2-2-25-16,0 0-12 0,2-1-16 15,-2-1 1-15,2 1-13 0,-5 1-3 16,3-1-2-16,-2 0-7 0,2 2-3 16,-2-1 3-16,2 2-3 0,-5-2 6 15,3 2-8-15,0 0 8 0,0-1 0 16,0 1-3-16,-3-2 0 0,3 2 3 15,-2 2 4-15,0-3-4 0,1 2 0 16,-3 0 3-16,0-1-3 16,1 1 7-16,-1-1-10 0,0 2 3 15,-1-2-9-15,5 3 0 0,-6 0-9 16,2 1 15-16,3 1-6 0,-5-2 0 16,2 2-10-16,-1-2-2 0,-1 2 1 15,-1-1 1-15,3 0 16 0,-4 1-15 16,1 2 10-16,1-1-13 0,-3 0 2 15,5 1 13-15,-4 0 3 0,-1 0-15 16,1 0-2-16,-3 1 1 0,1 2 0 16,1 0 10-16,3 1-11 0,-7-1 0 15,7 1-1-15,-5 1 1 16,3 0 1-16,-1 0 1 0,1 0 12 16,-1 0-14-16,3 1-1 0,-1 1 1 15,-1 1 1-15,2-1 1 0,-3 0 9 16,3 2-9-16,1-1 12 0,-1 5-3 15,0-3 0-15,1 2-9 0,1 4 15 16,0-1-15-16,-1 1 9 0,1 0-9 16,0 2 0-16,1 1 0 0,1-1 0 15,-4 1-1-15,3 0 1 0,1-3-1 16,0 3 0-16,0-4 1 0,-1 4-2 16,1-3 1-16,4 1 0 0,-4-3 1 15,1 2 11-15,1-3-13 0,2 2-1 16,-2 1 1-16,0 0 1 0,-1 2 10 15,3-1-9-15,-2 4 12 0,2-1-12 16,2-2 9-16,-2 1-10 0,4-1 13 16,-2 0-14-16,-2-1 2 0,4-1-1 15,0 1-2-15,0-2 0 0,0 1 1 16,4-2 0-16,0 2 2 0,2 0 15 16,0-1-3-16,3-2-13 0,1 2 10 15,0-2-10-15,3 0-1 16,-1 1 11-16,0-1 3 0,1 0-14 15,1 0 1-15,-1-2 0 0,1 1 1 16,-1-1-1-16,-1 2 0 0,2-1 13 16,1 0-12-16,-3-1-2 0,1-2 2 15,3 1 8-15,-5-2-11 0,5-1-3 16,-1-1-18-16,1-3 19 0,-1 0-16 16,1 0 6-16,1 0 11 0,1 0 0 15,-1-2 1-15,1 1 0 16,1 1-1-16,2-1 0 0,-5 0-2 15,5 1 3-15,-7 0 12 0,5 0 3 16,-9 0-3-16,5 0-9 0,-1 1-1 16,-1-2-2-16,-1-1 0 0,-4 2-1 15,3-3-11-15,1 0 9 0,-4 0-12 16,5 0-12-16,1-3 0 0,-3-4 9 16,3 1 0-16,3-5 15 0,-3 0-9 15,0 2 10-15,1-7-1 0,1 5 1 16,-5-2 2-16,1 0-1 0,1 3 1 15,-1-3-1-15,-2 2-1 0,1 0 0 16,-1-1-10-16,0 0-3 0,1-1 12 16,-5-3-15-16,4 4 17 0,-2-1 0 15,3-2 1-15,-5 2 1 0,2-1 1 16,-1 3 1-16,3 1 0 0,-6 0-1 16,2-1-2-16,0 1-2 15,1-2-14-15,-1-2-5 0,-2 0 0 16,0-3 6-16,0 0 13 0,-2-3-10 15,0-1 10-15,-2-2-10 0,0-1-15 16,0-3 0-16,0 0 9 0,0-4-31 16,-2 1-38-16,-2-2-25 0,4 0-27 15,0 1-67-15,0-3-141 0,0-2-360 16,0 10-448-16,6-11-1001 0</inkml:trace>
  <inkml:trace contextRef="#ctx0" brushRef="#br0" timeOffset="934.3444">18402 12582 228 0,'0'0'522'0,"0"0"-134"0,0 0-98 16,0 0-76-16,0 0 4 15,0 0-78-15,0 0 158 0,0 0-36 16,0 0-17-16,0 0-27 0,-4-7-58 16,4 7-77-16,0 0-35 0,-3 0-29 15,3 0 0-15,-2-3 26 0,2 0 79 16,-2-2 97-16,-4-3 163 0,0-1 79 15,0-3-156-15,-1-7-50 0,-1-2-81 16,-2-5-60-16,-3-5-19 0,-3-9 3 16,-3-16 3-16,-8-16 12 0,-1-6-25 15,-3-3-29-15,0 3-16 0,0 3-33 16,-5-4-9-16,-1-3 9 16,-2-2 9-16,0-4 15 0,-5 0-3 15,3-2 13-15,-3 1-7 0,1 3-9 16,-2 0-30-16,1 11-21 0,5 4 6 15,6 14 14-15,6 15-2 0,8 11 3 16,3 5 0-16,-5-3 2 0,0 0 13 16,-1-2-13-16,3 3 1 0,1 5 0 15,3 5 0-15,3-1 0 0,1 6-2 16,3 5-1-16,2 1-2 0,2 3-16 16,2 3 3-16,0 1-6 0,2 0-6 15,-3 0-19-15,-1 0-26 0,-2 1-52 16,0-1-60-16,-2 0-101 0,1 0-208 15,3-4-827-15,2-4-1057 0</inkml:trace>
  <inkml:trace contextRef="#ctx0" brushRef="#br0" timeOffset="4522.0612">15958 10734 293 0,'0'0'1187'16,"0"0"-968"-16,0 0-217 0,0 0 148 15,0 0 71-15,0 0-88 0,0 0-78 16,0 0 475-16,-25-13-286 0,23 11-87 16,0 1 15-16,0-1-35 0,0-1-33 15,0 3-25-15,2-3 3 0,0-1 16 16,0-5 5-16,0 1 24 0,0-5 16 16,0-3-18-16,0-3-26 0,6-7-28 15,-2-3-12-15,5-3-4 0,-3-4-9 16,2-2-12-16,-4 0 12 15,3-1 9-15,-1 1 4 0,0 3-7 16,-2 2-3-16,0 3-10 0,0 6-11 16,-2 2 0-16,1 6 2 0,1 3-3 15,-4 7 7-15,0 0 9 0,2 4 24 16,-2 2 57-16,2 0 79 0,0 5-81 16,0 4-74-16,4 7-46 0,0 4 0 15,-2 8-1-15,5-1 11 0,-1 6-9 16,-2 3-3-16,2-3 0 0,-3 1-3 15,1-2 0-15,-4-3-18 0,0-5 9 16,-2-4-6-16,0-5-3 0,0-4-7 16,-4-4-14-16,-2-2-4 0,-3-3 10 15,-1-1 12-15,-2-1 9 0,1 0 12 16,-1 0 0-16,4-1 0 0,-1 0 3 16,1 1 0-16,4 0 15 15,0 0 12-15,2 2 25 0,2 1-1 16,0 2-6-16,0 0-11 0,2-2-4 0,2 0-12 15,6-3 9-15,1 0-25 16,3-3-2-16,3-7 0 0,3-4 3 16,-1-4 10-16,2-5-13 0,-1-4-15 15,1-4 3-15,0-5-3 0,-1-8 12 16,1-13 0-16,-3-8-12 0,-5 0 14 16,-5 13 1-16,-4 0 1 0,-2 2 11 15,-2-1-9-15,0 0 15 0,0 14-6 16,-2 11-11-16,-2-5-1 0,0-6 0 15,-2 1 0-15,0 3-2 16,-1 8-22-16,3 4-24 0,-2 7 17 16,2 6 10-16,0 5 3 0,2 3 18 15,0 6 43-15,0 8 8 0,-3 6-24 16,3 8-3-16,2 8-3 0,-2 3 4 16,2 5-25-16,0 10 0 0,-2-4 0 15,0 1-3-15,2-2 0 0,0-9 1 16,0 7 1-16,0-8 1 0,0-5 2 15,2-9 10-15,0-3-10 0,2-10 0 16,-1-6 0-16,1-3-2 0,0-3-23 16,2-9-17-16,4-8 7 0,1-6 21 15,1-5 12-15,0-3 3 0,1 1 12 16,1 2-3-16,-1 4 0 0,-1 6 3 16,-1 7 3-16,-1 4 16 0,-2 7 20 15,0 0-9-15,-3 9-14 0,-3 2-13 16,-2 3-18-16,0 6-2 0,0 2 2 15,-2 4 12-15,-5 1 6 0,1 2 12 16,0-1 6-16,-2 3-6 0,-1-2 3 16,3-2 7-16,0-2 11 15,0-2 9-15,2-7-21 0,2 1-12 16,0-5-3-16,2-2-6 0,0-1 4 16,0-5-1-16,4-1-3 0,2-1-18 15,2-2-6-15,2 0-15 0,5-4 5 16,-1-3 13-16,3-5-12 0,-3-2 3 15,3-4 0-15,-1-2-3 0,1-4 12 16,-5-1-9-16,3-3 9 0,-1-1 2 16,-3-2-1-16,-3-1 2 0,0 2 1 15,-2 1-1-15,-1 1 1 0,-1 3-1 16,-2 7 0-16,-2 3 0 0,2 6-1 16,-2 5 0-16,0 2 1 0,0 2 18 15,0 6 9-15,0 5-26 0,0 8-1 16,0 6-21-16,0 6 9 0,0 6 10 15,0 2 1-15,0-2 0 0,0-1-2 16,0-6 2-16,4-5 1 16,-4-6 0-16,4-5 0 0,0-9 0 15,0-2-2-15,3-3-34 0,1-6-24 16,0-11 12-16,2-6 21 0,3-7 5 16,-5-2 19-16,2-5-12 0,-3 0 14 15,-1 3 1-15,-2 3 1 0,0 5 0 16,-2 8 1-16,-2 8 13 0,0 4 1 15,0 6 14-15,2 0 9 0,-2 5-39 16,2 6-3-16,0 4-12 0,3 7 0 16,-3 3 12-16,2 3 1 0,0 1 2 15,0-2 0-15,2 0 2 0,0-3 10 16,3-6 0-16,-1 0 0 16,0-8 0-16,3-6 5 0,-1-6-17 15,4-9-30-15,1-13 0 0,1-13 9 16,5-21 3-16,4-23 6 0,-5-13 12 15,-1-7 0-15,-7-2 1 0,-3 6 14 16,-5 2 3-16,-2 5-5 0,-2 14-13 16,0 16-42-16,0 20 17 0,0 15 24 15,0 6 1-15,0 4 12 0,2 2-9 16,0 6 28-16,0 7 17 0,0 4-12 16,0 12-36-16,0 8 0 0,0 17-18 15,-2 19 17-15,0 18 1 0,0 9 21 16,0 0 0-16,0-7 3 0,-2-10-3 15,0-6-21-15,0-12-6 0,2-12-18 16,0-11 3-16,0-6 20 0,0 3 1 16,0 0 12-16,2-1 0 0,2-4 6 15,1-7 0-15,1-2-3 0,4-7 12 16,0-4-3-16,5-1-14 16,1-5-10-16,3-8-21 0,2-5 3 15,-1-6 15-15,-1-7-12 0,0-6 12 16,-3-4-9-16,-3-5 11 0,-3 2 1 15,-4-4 2-15,-2 5 13 0,-4 6-12 16,0 10 0-16,0 3-3 0,-6 10 0 16,2 8-24-16,-4 6 12 0,-1 6 12 15,-3 10 36-15,0 9-6 0,-3 9-30 16,3 7-3-16,1 1 0 0,5 4-12 16,0-2 14-16,4 3 1 15,2-7 2-15,-2-5 10 0,6-6 0 0,2-8 3 16,4-5 1-16,3-6 5 0,3-7-21 15,3-4 0-15,2-11-27 16,3-7-1-16,-1-9 13 0,2-6 3 16,0-8 9-16,0-4 0 0,-1-1 3 15,-1 2 0-15,2 3 12 0,-4 7 0 16,-1 7 0-16,1 5 3 0,-4 4-2 16,-3 7-11-16,-2 3 9 0,-3 3-11 15,1 2-12-15,-8 1 12 0,0 1 0 16,-2 2 2-16,0 0 0 0,0 0-2 15,0 0-1-15,-4 2-9 0,-2 4 10 16,-5 1 28-16,-1 6-4 0,0 1-3 16,-5 4-20-16,5 5-1 0,-3 2-1 15,3 2-1-15,4 2 1 0,-1 4 0 16,5-2 1-16,4 0 2 0,0-2 1 16,2-1 0-16,4-8 15 0,5-2-6 15,-1-4 3-15,5-4-15 0,1-2-1 16,5-6-2-16,-1-2-18 15,3-7-6-15,0-8-9 0,2-4 6 16,0-7-1-16,-3-3-5 0,-1-2 0 16,-4 0 12-16,-1 2 6 0,-6 1 15 15,-1 5-15-15,-3 4 6 0,-2 7 9 16,-2 2-9-16,0 4 9 0,-2 3-12 16,0 3-3-16,0 0 15 0,0 0-9 15,0 6 12-15,0 2 1 0,-2 6 17 16,-2 4-3-16,0 7-13 0,0 5 1 15,-3 3 9-15,5 1-9 0,-4 1 15 16,2-6-15-16,2-3 12 0,2-6-13 16,-2-4 16-16,2-7-16 15,0-5 10-15,0-1 3 0,0-3 0 16,4-3-15-16,2-4-2 0,3-7-34 16,3-7 12-16,0-6 12 0,5-8 12 15,-3-3 1-15,1-5 2 0,-3 2 15 16,3 1-3-16,-5 5-3 0,0 8 0 15,3 4 3-15,-7 9 6 0,2 3 0 16,-2 4-9-16,-1 5-9 0,3 2 9 16,-6 0 16-16,2 2 5 0,0 5-18 15,0 4-15-15,0 6-14 0,-2 4-7 16,1 5 3-16,-1 3 5 0,-2 2 1 16,2 0 11-16,2-3 1 0,-2-4 3 15,0-4 16-15,0-4-4 0,2-8 6 16,-4-2 0-16,4-5 3 0,0-1-9 15,1-4-15-15,7-4-18 0,-4-8-12 16,5-7 9-16,1-7 9 0,1-4 11 16,-5-4 1-16,0 1 1 15,-1 2 1-15,-1 6 10 0,-4 7-10 16,2 7-2-16,-4 5 1 0,0 9 20 16,0 1 0-16,0 0-9 0,0 4-12 15,1 6-1-15,-1 6-20 0,2 2 3 16,0 5-9-16,-2-2 2 0,0-1 10 15,-2-6 12-15,0-5 3 0,2-7 1 16,2-2 2-16,-2 0 7 0,2-5-10 16,5-6-24-16,1-9 3 0,2 0 18 15,1-4 3-15,-1 0 1 0,1 5 14 16,-1 6-12-16,0 7 0 0,-1 6 37 16,3 5-1-16,1 12-12 0,3 14-24 15,3 21-3-15,4 22-30 16,-2 13 3-16,-3 1 9 0,-5-4 5 15,-1-9 10-15,-4-2 2 0,-1-4 1 16,-3-4 12-16,-4-4 4 0,-2-2-13 16,-2-12 0-16,-4-11-3 0,-3-13-21 15,-1-6-60-15,-6-4-6 0,-5-5-13 16,-8-3 13-16,-2-11 12 0,-2-12 26 16,-2-12 35-16,2-9 14 0,0-3 31 15,4-3 5-15,4 3 3 0,4 2 12 16,7 8 6-16,3 5 1 0,5 5 5 15,4 4 3-15,2 6 3 0,4 1 10 16,5 2-10-16,5-1-24 0,7-1-27 16,3 0-18-16,5-4-2 0,2-1-25 15,2-4-39-15,3-1-49 0,-5-5-47 16,-4-2-49-16,-3 0-34 16,-7-2-76-16,-7 1-169 0,-2 1-547 15,-3 9-256-15,1-8-1187 0</inkml:trace>
  <inkml:trace contextRef="#ctx0" brushRef="#br0" timeOffset="4730.2526">18071 9389 2466 0,'0'0'1474'0,"8"-71"-1173"15,7 38-74-15,1-4 23 0,5-3-207 16,0 7-43-16,-1 8 0 0,-3 5 0 16,-5 7 0-16,-2 3-188 0,-3 8-193 15,-5-1-657-15,-2 6-1348 0</inkml:trace>
  <inkml:trace contextRef="#ctx0" brushRef="#br0" timeOffset="4973.2924">17064 9400 2877 0,'0'0'1704'15,"0"0"-1344"-15,0 0 100 0,0 0-36 16,0 0-218-16,99-63-134 0,-26 56-39 15,9 5-18-15,3 4-15 0,-10 9-1 16,-13 3 0-16,-15-3-32 0,-8-3-66 16,-12-8-125-16,-2 0-170 0,-4 0-847 15,16-11-2111-15</inkml:trace>
  <inkml:trace contextRef="#ctx0" brushRef="#br0" timeOffset="7743.0784">18515 9925 2951 0,'0'0'619'0,"0"0"-426"16,0 0 37-16,0 0-8 0,0 0-72 15,0 0 42-15,0 0 32 0,0 0-79 16,21-55 23-16,-11 24 24 16,3-13-31-16,-1-16-67 0,3-8-28 15,-1 5-24-15,-2 15-41 0,-1 14 1 16,-7 15 16-16,2 0 3 0,0 3 6 16,1 0 7-16,-3 8 14 0,4 8 34 15,-6 0 29-15,2 13-47 0,-2 11-64 16,-2 19-29-16,0 26-1 0,-6 29 27 15,-4 9 3-15,6 0 0 0,-3-13-18 16,3-18-39-16,0-17 9 0,2-14 8 16,0-12 37-16,2-8 2 0,-4-3-1 15,0 2-1-15,2-8-15 0,2-9-12 16,0-7-73-16,0-16-42 16,2-18 145-16,6-20 15 0,6-21 0 15,1-8-13-15,-5 12 13 0,1 21 3 16,-5 19 10-16,2 9-7 0,-2-1 3 15,3 3 15-15,1 3 31 0,0 7 15 16,-4 4-10-16,1 0-21 0,-1 5-8 16,-2-2 2-16,-2-2-17 0,4 0-31 15,-4-4-39-15,-2-6 38 0,2-3 1 16,0-4 12-16,0 0-12 0,-2-3-23 16,0 1 23-16,0 2 0 0,3 2 12 15,-1 0 3-15,0 5-12 0,0 4 18 16,0 5 18-16,0 1 13 0,0 5 32 15,0 0 36-15,-2 0-29 0,2 0-46 16,2 2-9-16,-2 6-22 0,0 3-14 16,-2 4-18-16,0 3 0 0,0 5 6 15,0 1 12-15,0 0 2 16,2 1-1-16,3-3 2 0,-1-2 0 16,2-4 12-16,0-1-13 0,4-8-1 15,3-3-1-15,5-4-12 0,-1-2-3 16,6-10-6-16,-3-7 18 0,5-7-9 15,-2-5 9-15,2-4-36 0,-7-1 26 16,1-2 13-16,-5 5 1 0,1 4 15 16,-7 7-14-16,-2 6 16 0,-2 6 0 15,1 2-3-15,-5 6 9 0,2 2 3 16,-2 0 3-16,0 7-3 0,0 6-24 16,0 3-3-16,-2 8-27 0,2 6 24 15,0 4 3-15,0 3 0 0,0-3 0 16,4-3 1-16,4-5 0 0,-4-6-1 15,4-8-2-15,3-6-19 0,-1-6-21 16,-2-4-24-16,5-12-1 0,-1-8 25 16,-2-7 0-16,1-5-42 15,-7-4 20-15,0-1 10 0,-4 3 9 0,-4 4 21 16,-2 3 3-16,-3 8-9 16,-1 6-1-16,0 5 10 0,-1 7 9 15,1 1 12-15,4 4 9 0,-4 3 27 16,3 3 16-16,5 1 5 0,0 2 6 15,2-1 7-15,2 1-1 0,7-3 0 16,3-2-18-16,2-1-15 0,7-3-19 16,2-4-17-16,4-5-3 0,4-4 0 15,2-2 3-15,0-4 0 0,2 1-3 16,-2-2 1-16,-2 2 0 0,-6 2 0 16,0 3 0-16,-11 3 2 15,-3 4-1-15,-1 0 1 0,-8 5 3 16,0 1 10-16,-2 7-13 0,-2 6-22 0,-2 6-26 15,-9 9 15-15,1 10 30 16,2 2 1-16,-7 1 1 0,7 3 0 16,-3-6 0-16,1-5 1 0,6-4 0 15,2-7 0-15,0-9 0 0,-1-3-1 16,5-8-1-16,0-2-19 0,5-9-27 16,1-6 6-16,2-11 24 0,6-17 3 15,5-15-4-15,6-20 4 0,-9-10 3 16,3 4 10-16,-7 1 0 0,1 9 2 15,-7 8 2-15,0 11 16 0,-2 14 7 16,0 15-10-16,-1 8-3 0,1 0-11 16,-2 5-1-16,2 3 2 0,-2 7 28 15,0 3 33-15,0 7-39 0,-2 9-24 16,0 10-21-16,0 16 18 0,-2 17 1 16,-6 17-25-16,2 5 27 0,-1-2 0 15,3-5 18-15,2-13 0 16,2-9-3-16,0-11-12 0,0-12 18 15,2-5-3-15,4-1 0 0,1 1 3 16,3-4 3-16,-2-8 4 0,5-6-25 16,3-6-3-16,3-7-37 0,-1-11 1 15,7-5 9-15,-4-8 3 0,0-5 9 16,-5-5 0-16,1 0 15 0,-3 1 0 16,-4 2 2-16,-1 6 0 0,-5 7 1 15,-2 8 0-15,0 6 0 0,0 8 9 16,-2 3-9-16,0 0 18 0,-2 8-9 15,-2 8-10-15,0 5-1 16,-3 9 1-16,-1 7 0 0,2 0 10 16,2 2-10-16,2-3 10 0,0-3-9 15,2-9 15-15,0-4-15 0,2-6 9 16,2-6 7-16,2-3 2 0,7-5-21 16,-3-1-23-16,6-7-14 0,-3-8 4 15,7-4 6-15,-7-6 0 0,1 0 12 16,1-5 3-16,-7 4 9 0,-2 2 0 15,-2 7-8-15,3 5 11 0,-5 8 3 16,0 2 18-16,0 3 6 0,-2 8-27 16,2 6 0-16,0 4-27 0,2 8 24 15,2 3 1-15,0-2 2 0,5 2 15 16,-5-5 0-16,9-5 6 0,-3-5 0 16,0-5-6-16,7-6 2 0,-3-3-17 15,5-6-18-15,0-6-3 0,4-9-3 16,-5-7 3-16,1-6 0 0,0-14 9 15,-1-17 9-15,-5-13-9 16,-3-6 12-16,-4 5 2 0,-6 7 10 16,-2 12 0-16,0 11 0 0,0 11 3 15,-4 9-12-15,-2 5-3 0,2-3-15 16,-2 3-12-16,0 1 15 0,-1 7-3 16,5 6 3-16,-6 3-9 0,4 6-3 15,-2 2 18-15,-3 11 6 0,5 4 30 16,-6 9 3-16,2 15-3 0,-3 16-6 15,5 15 0-15,-4 3 0 0,6-14-24 16,0-15-51-16,-1-17 33 0,5-5 15 16,-2-3 3-16,2 2 2 15,0-6 13-15,0-7 3 0,0-7 9 0,2-2 3 16,5 0-30-16,1-6-9 16,4-5-21-16,5-5 18 0,1 0 12 15,1 1 3-15,0 4 15 0,1 4-3 16,-5 3-3-16,-3 4 3 0,1 2-15 15,-7 7-11-15,0 3-10 0,-4 4-21 16,-2 4 9-16,0 3 12 0,-4 1 6 16,-4 0 14-16,4-1 0 0,-7-1-1 15,5-4-1-15,-2-1 1 0,4-2-1 16,-1-4 3-16,5-1 15 0,0-2 0 16,0-3 9-16,0 1 0 0,0-2 3 15,7-1 0-15,1-1-3 0,0-2-12 16,7 0-11-16,-1-2-1 0,5-8-1 15,-1-1 1-15,3-8-1 0,4-3-1 16,0-9-1-16,2-14-9 0,8-17 10 16,8-21 2-16,-8-18 1 15,-2-2 1-15,-8 4 1 0,-10 15 12 16,-5 20-15-16,-6 19-15 0,0 16-12 16,-2 13 6-16,0 0 18 0,-2 6 1 15,2 1 2-15,-2 9 3 0,0 0 9 16,2 7 0-16,-2 7-12 0,0 18-23 15,3 19 2-15,-3 20 20 0,0 4 1 16,-3-2 2-16,-3-7 0 0,-2-12-2 16,-2-8-21-16,1-8-33 0,3-7 24 15,-2-5 9-15,0 2 21 0,-1 3 0 16,3 3 2-16,-2-5 10 0,6 0 3 16,2-3 0-16,0-3 3 15,2-5 9-15,8-5 18 0,1-1 9 16,7-7-6-16,-1-1 1 0,5-4 11 15,-1 0-21-15,4 0-12 0,-2-5-3 16,1-1-6-16,-5-1-6 0,2 3-12 16,-9-2-1-16,5 3-23 0,-9 0-54 15,0 0-97-15,-4 3-99 0,0 0-288 16,1 0-1124-16,5 0-1922 0</inkml:trace>
  <inkml:trace contextRef="#ctx0" brushRef="#br0" timeOffset="10392.8941">20421 12604 313 0,'0'0'619'15,"0"0"-390"-15,0 0-200 0,0 0 46 16,0 0 960-16,0 0-744 0,0 0-120 16,0 0 18-16,0 0-44 0,11-7-43 15,-11 5 23-15,0 2-11 0,0-1-34 16,0 0-17-16,0-4 16 0,0 1 104 16,-3 0 253-16,1-1 67 0,0-1-209 15,0-1-120-15,0 1-55 16,0-3-19-16,2 2-9 0,-2-2-6 15,0-6-19-15,-4 4-8 0,0-3 2 16,-1-1-20-16,-1 1-10 0,4 0 6 16,-4 1-3-16,-3 0-12 0,3 3 1 15,2 3-1-15,-2-2 3 0,-3 1-6 16,-1 1 3-16,2 0-3 0,-5-2-3 16,3 1 3-16,-3-1-6 0,1 2 0 15,-3 0 0-15,3 0 0 0,1 1-8 16,-5 0 8-16,5-1 0 0,-3 4-10 15,1-2 13-15,-1 1 6 0,1 2-19 16,-3 0-1-16,3 0 23 0,-3 2-6 16,3 0 0-16,-1 0 0 0,1 0-3 15,-1 0 0-15,1 0-13 0,-1 0 10 16,3 0-10-16,3 0-2 0,-5 0 2 16,3 2 0-16,4-1-1 0,-7 0 2 15,3 1 9-15,-1 1-9 0,3 0 15 16,-2 0-3-16,-1 2 0 15,3 0 1-15,-2 3-13 0,-3-2 12 16,3 2 0-16,-5 1-13 0,5 1 10 16,1-1-9-16,-5 0-1 0,6 1-1 15,-1-4-1-15,-3 3 0 0,3 1 0 16,3-2 2-16,-4 0 1 0,1 2 0 16,3 0 0-16,-4 2 9 0,-1 0-9 15,5 3-1-15,-4 3 0 0,1 1 1 16,5 0 0-16,-6 3-1 0,3-2 0 15,1 1-1-15,4 2 2 0,-6-3-1 16,4 0-1-16,-1-2 2 0,1 1-3 16,2-2-1-16,2 1 1 15,-2-2 0-15,-2 0 12 0,1 2-11 16,1-1 0-16,0 1 0 0,2 1 2 16,0-1 15-16,2 1-15 0,-2 0 9 15,2-1-10-15,0-1 1 0,0 1 9 16,0 1-10-16,2-2 1 0,-2 1 9 15,4 0-10-15,0 1-1 0,3-3 1 16,-3 2 1-16,4 0-1 0,-2-1-2 16,2-1-24-16,1 3 21 0,3-5 2 15,-6 3 1-15,5-4 12 0,-1 2-11 16,-4-4 11-16,4 3-9 0,1-5-1 16,1 4 1-16,-1-2 9 0,-1-1 0 15,2-2-10-15,1 2 0 0,1-2-2 16,-3 1 1-16,3-2 0 15,0 2-1-15,-1-2 1 0,5-3-1 0,-5 2 0 16,5-1 0-16,-3 1-1 16,6-2 0-16,-3-1-2 0,3 1 2 15,4-2-2-15,-5 1-12 0,3-3 13 16,4 2 1-16,-6-1 1 0,1 0 0 16,1 1-2-16,0-2 2 0,0 0-3 15,3 0-15-15,1 0-15 0,-6-4-6 16,0 0 37-16,-3 1 1 0,-7-1 1 15,1 1-2-15,0-4-22 0,-1-1 0 16,3-1 9-16,1-2-9 0,-1-2 24 16,1 4 0-16,-5-4 1 0,2 5 1 15,3-2 0-15,-3 1-2 16,3-2-2-16,-5-1-10 0,2 0 0 16,1-2-4-16,-3-3 1 0,1-2 0 15,-1-4 3-15,-2 0 0 0,-2-3 10 16,3-3 0-16,-1 0 1 0,-2-1-11 15,-4 1-18-15,4 3-3 0,-2-3 6 16,3 0-6-16,-5 0 15 0,4 2-3 16,-4-1 0-16,0 3-16 0,0-1-11 15,-2 3-12-15,0-1-4 0,-2 2-35 16,-6-3-49-16,0-1-46 0,-5-4-89 16,-1-3-193-16,1 6-759 0,-7-23-603 0</inkml:trace>
  <inkml:trace contextRef="#ctx0" brushRef="#br0" timeOffset="12478.4391">20235 12398 1042 0,'0'0'352'0,"0"0"-163"0,0 0-98 16,0 0 61-16,0 0-9 0,0 0 136 16,0 0 215-16,0 0-227 15,0 0-132-15,-8-8-36 0,8 8-26 16,0 0-3-16,0-1-3 0,0 0-3 16,0 1-14-16,0-1 4 0,0 0 16 15,0 1 12-15,0-1 12 0,0 0 25 16,0-2 54-16,4-4 92 0,2-2 114 15,7-4-24-15,-3-5-130 0,7-8-119 16,1 0-42-16,5-4-16 16,-2-1-8-16,1-4-4 0,1 1-9 0,2-2-2 15,-2-2 5-15,-1-1-3 0,5-4 9 16,-4 0-2-16,2-3-1 16,0-1 9-16,3 0 6 0,-1 0 1 15,-2 0-7-15,2 3-3 0,-2 3-9 16,2 4 6-16,-5 1 1 0,3 0-10 15,-2 2-6-15,4-2-6 0,-4-1-12 16,-1 2 12-16,3 1-15 0,-6 2-30 16,-1 1 27-16,-3 7 3 0,1 1 1 15,-3 2 0-15,-3 7 17 0,-2 3 3 16,-6 2-6-16,3 2 0 0,-3 5 3 16,2 0-15-16,-4 2 9 0,0 0-11 15,0 0-1-15,0 0 1 0,0 0-1 16,0 0-1-16,0 0-23 0,0 0-12 15,0 0 3-15,0 1-3 0,0 0-28 16,0 1-80-16,0-2-92 0,0 0-146 16,0-5-136-16,0 1-1050 15,8 0-1571-15,-16 13 2954 0</inkml:trace>
  <inkml:trace contextRef="#ctx0" brushRef="#br0" timeOffset="16668.5049">20221 11057 1907 0,'0'0'483'0,"0"0"-341"0,0 0-100 15,0 0 48-15,0 0 129 0,0 0 82 16,0 0-173-16,0 0-90 0,0 0 3 16,-27 0 1-16,25-2-10 0,0-1-1 15,2 2-2-15,0-3 25 0,0-1 22 16,2-2 59-16,6-7 76 0,4-3-69 16,1-4-58-16,8-4-40 0,-5-4-13 15,7-5-13-15,-5 2 4 0,3-6 3 16,0 1 9-16,-5 3 0 0,1 0 3 15,-7 4-15-15,3 6-7 0,-5 4-12 16,-2 5 10-16,-4 6-11 0,0 3 10 16,-2 3 0-16,0 2 19 15,0 1 34-15,0 0 70 0,0 4 98 16,0 6 11-16,-2 9-158 0,-4 5-83 16,-9 19 0-16,1 15 24 0,-11 19 3 15,0 9-5-15,-2 2-22 0,7-3-2 16,-1-8 1-16,3-2 16 0,-1-3-6 15,6-2 9-15,1-16 1 0,4-14 2 16,2-12-12-16,1-8-12 0,5-4-1 16,-4-3-14-16,4-8-10 0,0-5-81 15,0-14-131-15,4-17 216 0,5-20 19 16,5-20 2-16,3-8 0 0,-3 4-16 16,1 17-26-16,-11 17 23 15,2 12 16-15,-2 8 1 0,0-1 1 16,-2 4 1-16,5 2 10 0,-3 8 18 15,-2 8 63-15,0 0 71 0,2 3-38 16,4 3-106-16,-2 5 1 0,5-2 74 16,-7 0 44-16,6-1 23 0,-1-4-85 15,3-4-75-15,0-6-63 0,9-11 3 16,0-10 32-16,6-6 10 0,-3-7 15 16,3-6 1-16,0-1 2 0,-6-1 2 15,-3 5 13-15,-3 5 3 0,-1 7 4 16,-7 8-4-16,-3 9-16 0,-2 6 16 15,-2 6 6-15,0 2 33 0,0 0 13 16,0 5-10-16,0 5-3 0,-2 6-57 16,-2 7-35-16,1 8 14 0,-3 3 20 15,-2 4 1-15,4 1 2 0,0-1-1 16,4-1 0-16,0-5 11 16,0-6-12-16,0-7 2 0,4-7-2 15,2-9-21-15,4-3-54 0,-1-11-49 16,3-6 45-16,5-10 40 0,-3-5 9 15,1-2 6-15,-7-1 5 0,-2-2-2 16,-2 6 3-16,-4 4 15 0,0 7-24 16,-6 4-13-16,-2 6-2 0,-3 6 15 15,-1 3 27-15,0 1 24 0,-3 1-12 16,5 5 12-16,1 4 19 16,3-3 8-16,0 0 1 0,6-2 17 0,0-1 10 15,6-4-13-15,3 0-66 16,7-4 0-16,7-5-18 0,4-7 18 15,4-6 3-15,2-5 0 0,2-6-1 16,-2-4 1-16,4-13 0 0,5-9-3 16,3-18 0-16,-6-3-24 0,-6 4 6 15,-12 17 0-15,-7 21 17 0,-5 13-11 16,-3 6 12-16,-2 2 2 0,4 0 10 16,-4 7 0-16,-4 4 0 0,3 6 21 15,-3 0 34-15,0 12-31 0,-3 4-36 16,1 9-51-16,-10 19 31 0,0 13 20 15,-7 18 19-15,-2 3 5 0,-6-1 0 16,5-6-9-16,-1-9-3 0,-2 1-12 16,7-12 0-16,3-11-24 0,7-12-30 15,-2-6 43-15,1-4 11 0,1 3 3 16,4-4 10-16,-4-7-13 0,5-3 0 16,3-4 0-16,-2 0 12 0,2-3 9 15,0 0 9-15,0 3 24 16,0-3 12-16,2 3-2 0,5 0-34 15,-3 3-12-15,0 0 0 0,2 4-3 16,2-5 6-16,5 0-3 0,-5-2 3 16,9-3-19-16,-1 0-2 0,9-7-12 15,-2-8-6-15,6-7 6 0,2-7 0 16,0-4 11-16,0-6-2 0,-2-2 2 16,2-3-1-16,-11 0 2 0,1 4 3 15,-2 2-2-15,-9 3-1 0,-2 5-2 16,-4 7-22-16,-2 5-6 0,-2 5-9 15,-4 7-13-15,-4 3 22 0,0 3 30 16,-9 9 30-16,3 4-5 0,-7 8-7 16,7 3 0-16,-5 9-3 0,7 2-3 15,-3 1-12-15,5 3-25 0,4 0 22 16,3-4 3-16,3-4 1 0,0-31 2 16,3 54 15-16,7-35-16 0,6-6-1 15,-3-2-1-15,5-6-14 0,-1-1-7 16,4-4-3-16,-3-2 6 15,3-7-10-15,4-3 4 0,-3-7 6 16,1-2 6-16,2-4-3 0,-2 0 12 16,-5-2 0-16,3 3 1 0,-9 2-10 15,3 4 12-15,-7 4 1 0,-4 8 2 16,-2 1-1-16,0 4-1 0,-2 1 14 16,0 0 0-16,0 6 12 0,0 3-27 15,-2 5-30-15,0 4 12 0,-4 4 3 16,-4 6 14-16,1-5 1 0,1 1 2 15,4-5 1-15,0-7 0 0,2-5-1 16,2-5-2-16,0-2-38 16,0-2-35-16,2-7 14 0,6-4 59 15,0-10 39-15,9-4-15 0,-5-4-12 16,9 0-10-16,-9 6 10 0,1 4 3 16,-1 10 3-16,-8 5 21 0,5 5 12 15,-5 1-21-15,0 7-28 0,2 3-2 16,-2 7-36-16,0 3 0 0,-4 5 12 15,0 2 21-15,0-2 3 0,0-3 9 16,0-2 18-16,3-7-6 0,-3-4-3 16,2-5 3-16,2-3 0 0,2-1-21 15,4-4-18-15,1-6-33 0,9-8 18 16,-1-5 18-16,8-9 15 0,-5-3 0 16,1-2 15-16,0-1 6 0,4 2 3 15,-7 4-3-15,3 4-3 0,2 3-15 16,-2 8 0-16,-5 1 0 0,5 2 15 15,-8 4 4-15,1 3-4 0,-8 4 24 16,3 2 9-16,-3 1-9 0,-2 0-12 16,-2 0-9-16,-2 0-21 15,-2 0 0-15,0 1-2 0,0-1-16 16,0 0-12-16,0 0 9 0,0 0-3 16,0 3 0-16,-4-1 6 0,-2 3 18 15,-4-2 0-15,-1 3 2 0,3 1-1 16,-6 1 1-16,1 2-1 0,1-1 0 15,-5 3 1-15,7 0 0 0,-2 2 10 16,-1-1-11-16,7 0 1 0,0 2-1 16,-3 1 0-16,5 2-1 0,2 1-27 15,0 3 26-15,2 2 1 16,0 1 1-16,4-1 11 0,3 0-9 0,-7-24 18 16,16 38-18-16,-10-27 15 15,3-3-6-15,3-6-12 0,-4-2-9 16,11-9-36-16,-5-7 9 0,11-6 12 15,-4-5 9-15,4-8 12 0,-1 0 0 16,-7-1 2-16,4 4 0 0,-7 3 1 16,1 4-1-16,-9 9-1 0,2 2-10 15,0 4-1-15,-4 6 1 0,-2-1 9 16,-2 5 0-16,0 0 2 0,0 0 1 16,0 0 15-16,0 2 7 0,0 5-1 15,0 6-21-15,-2 2-24 0,-2 7 8 16,-2 3 14-16,2 2 1 0,2 2-29 15,0-4 28-15,0-2 2 0,2-3 0 16,0-3 15-16,4-3 9 0,0-7-2 16,4 0 5-16,3-6-11 0,-5-1-16 15,10-1-27-15,-1-9 9 16,6-3 15-16,-1-5 3 0,3-3 15 16,0-5 3-16,-1-2 0 0,1-2 6 15,0 0-3-15,-2 2-6 0,1 1-15 16,-3 3 1-16,-1 1-1 0,1 5 0 15,-7 1 3-15,5 2 18 0,-7 3-18 16,-3 2-1-16,-1 4 0 0,-2 3 13 16,-2 2 3-16,-2 1-3 0,0 0 0 15,0 1-12-15,0 5-3 0,-4 4-1 16,-4 7-35-16,1 5 12 0,-9 7 21 16,3 5 3-16,-1 3 0 0,-3 1 12 15,3 0-12-15,2-4-20 16,1-5-31-16,1-7 36 0,2-7 12 15,6-5-9-15,-1-6-9 0,1-4-9 16,2-4-34-16,0-6-23 0,5-5 55 16,3-7 32-16,4-11 0 0,-4 1-27 15,5-1-1-15,-1 5 1 0,-6 6 3 16,3 10 21-16,-7 6 3 0,4 3 75 16,-4 6-17-16,2 4-58 0,0 7-28 15,-4 3-3-15,2 5 31 0,0 5 7 16,1-1 20-16,1-2-25 0,0-3 28 15,-2-3 3-15,6-5 6 0,-2-5-9 16,1-2 3-16,3-5-15 0,4-1-18 16,1-7-22-16,8-9 4 0,-1-5 18 15,3-10 0-15,8-16 1 0,6-20-1 16,7-23 0-16,-7-8-21 0,-2-2-6 16,-6 8 6-16,-6 12 19 0,-4 4 2 15,-2 4 15-15,-3 6 0 16,-4 13 3-16,-5 12 0 0,-1 16-6 15,0 2-12-15,-2 5-1 0,-2-1-20 16,2 3 3-16,-2 5 0 0,-2 7-9 16,0 4-12-16,-6 0-3 0,-4 0 41 15,-5 7 1-15,3 5 12 0,-9 3 6 16,3 6 6-16,1 3-3 0,-3 3-3 16,3 8-3-16,-4 3-15 0,7 6-18 15,-5 7 17-15,5 14 1 0,-3 12 1 16,7 5 14-16,0-4 9 0,1-8 9 15,7-17 7-15,0-12 2 0,2-10-3 16,0-6-3-16,4 2-6 0,5 2-6 16,-1-3-3-16,-2-7 0 15,6-3-4-15,1-10-17 0,-5-3 0 16,2-3-18-16,5 0-6 0,-5-6 6 16,5-5 3-16,-1-7-9 0,1-4 3 15,3-6 3-15,-3-5 6 0,3-4 9 16,1-3 1-16,-5-1 0 0,7 4 2 15,-6 3 3-15,1 8 12 0,-3 8-3 16,-7 5 9-16,2 6 12 0,0 7-3 16,1 0-9-16,-3 7-21 0,0 8-13 15,-2 6-14-15,-2 6 0 0,2 7 6 16,-4 4 19-16,-4 1 1 0,0 0 1 16,-2-3 0-16,2 0 0 0,0-4-1 15,-3-4 1-15,-1-4 0 0,6-4 1 16,0-7-1-16,0-4-23 0,2-7 23 15,0-2 3-15,2 0-1 16,2-9-1-16,11 0-1 0,-5-7-1 16,8-7 1-16,1-6-1 0,4-4-19 15,-2-1 2-15,-3 0 0 0,1 0 16 16,-5 5 0-16,1 8 2 0,-5 5 12 16,-6 9 12-16,0 4 18 0,-2 3 0 15,2 3-15-15,-1 7-27 0,1 8-24 16,-2 5 0-16,0 5 9 0,-2 5 15 15,0 0 2-15,0 1 13 0,0-5-3 16,0-4-9-16,0-4 8 0,0-5-11 16,4-6-16-16,0-2 16 0,0-5 18 15,2-3-18-15,5-3 0 0,3-9-33 16,1-7 9-16,5-6 6 0,1-8 6 16,-2-3-15-16,1-5 0 0,-5 2 3 15,-1 0 6-15,-3 6 5 0,-5 9 13 16,0 6 0-16,0 9 3 0,-2 8 31 15,-2 1 1-15,0 10-35 0,1 8-24 16,-1 6 6-16,0 9 18 0,-2 7 0 16,2 4 21-16,0 0-6 15,0 2 0-15,4-7-13 0,0-1-2 16,0-9-33-16,1-7 18 0,-3-5 0 16,2-9-34-16,2-3-35 0,1-5-52 15,-1 0-106-15,2-11-225 0,7-6-589 16,-7 3-165-16,11-17-970 0</inkml:trace>
  <inkml:trace contextRef="#ctx0" brushRef="#br0" timeOffset="16912.0902">23344 10023 2947 0,'0'0'518'0,"6"-65"-328"0,3 15 276 15,-1-1 239-15,2 4-298 0,5 6-182 16,-7 11-80-16,11 1-69 0,-3 0-70 16,9 7-6-16,-7 1-63 0,5 6-113 15,0 2-162-15,-7 6-319 0,-1 4-560 16,2 3-1281-16</inkml:trace>
  <inkml:trace contextRef="#ctx0" brushRef="#br0" timeOffset="17479.3842">22096 10130 2433 0,'0'0'1946'0,"0"0"-1489"15,0 0-313-15,0 0 69 0,0 0-88 16,0 0-104-16,0 0-21 0,0 0-66 16,0 0-105-16,0 0-101 0,14 34-166 15,-12-30-505-15,2 2-825 0</inkml:trace>
  <inkml:trace contextRef="#ctx0" brushRef="#br0" timeOffset="17734.43">22304 10030 2609 0,'0'0'1336'0,"0"0"-1088"16,0 0-96-16,9-64 535 0,-3 33-285 15,6 0-196-15,-3-3-37 0,3 3-21 16,7-1-75-16,-7-1-60 0,7 1-13 16,-5 0-85-16,7-1-120 0,-5-3-135 15,3-1-279-15,-5 8-824 0,9-9-661 0</inkml:trace>
  <inkml:trace contextRef="#ctx0" brushRef="#br0" timeOffset="20987.0977">21389 11952 238 0,'0'0'1717'16,"0"0"-1470"-16,0 0-218 0,0 0 10 15,0 0 45-15,0 0 23 0,0 0 280 16,0 0-217-16,0 0-68 0,-15-20 23 16,15 11 47-16,0-4 31 0,4-1 34 15,-2-6-36-15,9-5-48 0,3-3-31 16,-1-4-29-16,5-9-22 0,-1-1-6 15,5-3-13-15,-5 1-2 0,2 2-13 16,-7 9-19-16,-2 7-15 0,-1 8 15 16,-7 7-2-16,0 6 21 0,0 5 18 15,-2 0 49-15,0 4 95 0,-2 8 17 16,0 8-216-16,-7 16-61 0,-9 21-6 16,-1 22 46-16,-4 10 19 0,-1 0 1 15,5-1 1-15,2-13 1 16,5-6 2-16,2-12 27 0,4-14 1 15,-1-12 2-15,5-5 4 0,2-2 23 16,-2-2-57-16,0-3 25 0,2-9-28 16,0-10-3-16,2-7-168 0,2-15 43 15,7-15 128-15,3-16 3 0,-1-14-3 16,3-4-22-16,-6 11 4 0,-3 14 17 16,-3 16 1-16,0 3 27 0,2-2-25 15,-2 2 0-15,0 1 11 0,-2 10 11 16,1 8 9-16,-3 6 59 0,2 2 75 15,4 0 39-15,2 1-106 0,0 4-46 16,1 0 1-16,-1 1-7 0,4-6-12 16,1 0-36-16,-3-2-25 15,7-9-29-15,-5-7 20 0,4-4 10 16,-1-5 3-16,1-2 9 0,-3-2 11 16,-1 1 0-16,-1 0 1 0,-1 4 15 15,-4 1 0-15,0 6-14 0,-2 3 14 16,5 4-3-16,-5 6 4 0,-2 2-1 15,0 2 3-15,-2 1 6 0,0 1 21 16,0 0 19-16,0 0-10 0,0 0 21 16,0 3 7-16,0 2-61 0,0 4-21 15,0 4-30-15,0 4 0 0,-4 4 5 16,-2 3 10-16,-3 0 12 0,5 2 3 16,-2 1 0-16,2 0 3 0,4-3 12 15,0 1 0-15,0-3-12 0,0-4 10 16,6-1 14-16,2-5 12 0,7-7-18 15,-5-4-21-15,11-2-39 0,-2-11 6 16,5-6 30-16,3-7 3 0,-2-3 1 16,-2-5 0-16,-3 0 2 0,-3 1 9 15,-1 1 0-15,-5 6-10 16,-1 7 0-16,-4 4-1 0,-2 8 1 16,-4 3 10-16,0 3 21 0,0 3 9 15,0 4-30-15,-2 10-12 0,0 7-84 16,-4 3 33-16,0 9 30 0,0 5 17 15,2-7 4-15,-1-1-2 0,5-7 0 16,0-7-1-16,0-8-15 0,0-7 0 16,3-4-21-16,7-12-51 15,4-5 8-15,-1-13 25 0,5-5 14 16,-5-8-2-16,-1-1 12 0,1 0 18 16,-7 3 1-16,-4 4 14 0,-2 7 1 15,0 6-1-15,-2 6-40 0,-4 8-5 16,-3 5 30-16,-1 4 15 0,2 2 48 15,-1 6 13-15,-1 6 2 0,2 3 10 16,2 1-13-16,4 0-12 0,2-3 25 16,0-1-1-16,0-7-18 0,2-1 1 15,4-5-7-15,8 0-48 0,1 0-36 16,10-4 12-16,1-3 9 0,5-5 14 16,-2 0-1-16,4 3 2 0,-4-4 0 15,-2 4 3-15,-2 0 12 0,-8 3-12 16,3-1-2-16,-7 4-1 0,-3 0-1 15,-6 0 1-15,-2 3 0 0,-2 0 12 16,0 0-12-16,0 9-15 0,-6 1-12 16,-4 9-28-16,-3 9 16 0,1 6 36 15,-7 4 0-15,5 4 2 0,-3 0 0 16,5-1 1-16,-3-6 2 0,7-7 13 16,4-8 6-16,4-9-18 15,0-8-3-15,0-3-21 0,2-10-42 16,10-15-16-16,9-21 67 0,8-22 0 15,-2-9 0-15,-4-4-9 0,-1 8 0 16,-3 8 21-16,-7 11 3 0,1 14-3 16,-5 13-12-16,-2 7-9 0,1 2-4 15,-3 2 25-15,2 3 15 0,-4 7 21 16,0 6 33-16,2 0 37 0,-4 6-16 16,2 7-90-16,-2 3-29 0,0 9 2 15,0 6 27-15,-6 6 20 0,-2 4 1 16,2 3 3-16,-5 4 0 0,1-2-24 15,2 2 0-15,1-5-2 0,3-5 0 16,2-1 1-16,0-6 1 16,2-2 16-16,2-4 11 0,4-5 0 15,-2 0 6-15,9-6 3 0,1-1-9 16,-3-5-9-16,7-4-18 0,-3-2 0 16,8-2-21-16,-9-6 3 0,9-7 3 15,-5-3 3-15,-1-6-3 0,1-7 3 16,-3-3 9-16,1-2 0 0,-1-2 3 15,-5 1 0-15,1 3 0 0,-3 3 0 16,-4 8 0-16,-2 4-15 0,2 7-3 16,-4 6-6-16,0 2 2 0,0 2 1 15,0 2 3-15,-2 3 18 0,-2 6 0 16,2 5 0-16,-4 3 0 0,2 3 2 16,-5 4 19-16,3 2 10 0,0 1-10 15,2 2-9-15,0-1 0 16,0 1 3-16,-3-2 0 0,7-4 0 15,0-6 6-15,0-7 6 0,0-2-6 16,7-10-6-16,1 0-15 0,2-3-54 16,5-9-9-16,1-4 15 0,5-10 11 15,-3-5 22-15,3-2-6 0,-4-4 3 16,1 3 16-16,-3-3-10 0,1 9 0 16,-10 2-6-16,1 8-6 0,-3 9 13 15,0 5 11-15,-4 1 18 0,0 3-3 16,0 3-3-16,0 1 0 0,0 5-6 15,0 6-6-15,-4 4-21 0,2 2 21 16,0 6 0-16,0-5 27 0,0 0-6 16,2-1 0-16,0-2-3 0,0-5 0 15,2 0 10-15,2-2 11 0,4-5-9 16,0-1 9-16,-2-3-9 0,5-2-30 16,5-1-17-16,-1-1-1 0,3-5 0 15,-1-4 16-15,4-2-1 16,-3-2 1-16,-1-1-10 0,3-7 9 15,-3-2-15-15,2-2 16 0,-5-6-1 16,3-4 1-16,-5-2-1 0,-2-6 3 16,3 0 0-16,-5-3 0 0,-2 0-3 15,0 1-45-15,-4-1 17 0,3 5 28 16,-3 4-9-16,-2 7 9 0,0 4-12 16,-2 9-3-16,-3 6-9 0,3 6 0 15,0 3-9-15,0 3-4 0,-2 0 13 16,0 5 27-16,-4 6 46 0,-5 8 14 15,1 6-21-15,-3 4-15 16,1 6-9-16,4-1 0 0,-5 3-12 16,7 0 9-16,0-1-9 0,-1-5 13 15,1 0 2-15,4-6-3 0,4-3 0 16,-2-4-14-16,2-7 2 0,0-3 21 16,2-4 9-16,2-1-6 0,6-3-27 15,1-4-12-15,3-2-36 0,7-5 21 16,4-3 12-16,0 2 15 0,-3-1 0 15,1 2 18-15,-2 4-17 0,-5 4-1 16,-3 3 24-16,-1 6-3 0,-4 3-21 16,-6 4-24-16,2 2-9 0,-4 5-9 15,-2 2-4-15,-4-1 16 0,-4 4 9 16,-5-3 19-16,3 0-16 0,-5-4 15 16,5 0-9-16,0-2 12 0,-1-2 1 15,5-1 17-15,2-1 3 0,0-3 3 16,4 3 6-16,-3-1 0 0,5 0-11 15,5-1 8-15,-1 2 0 16,4-2-3-16,-2 0 0 0,2-4 3 16,7 0 3-16,-5-3-9 0,9 0-9 15,-7-3-10-15,11-3-2 0,-7-6-3 16,9-10-18-16,0-4 9 0,6-16 11 16,6-19 1-16,5-25 2 0,-1-7 1 15,-6-2 15-15,-6 7-18 0,-6 15 0 16,-9 2-39-16,1 17 12 0,-7 10 3 15,-6 17 0-15,2 5-6 0,-2 7 6 16,0-1 6-16,0 3 2 0,-2 7 13 16,0 2 3-16,0 1 13 0,0 0 5 15,0 4 3-15,0 3 9 0,0 11-30 16,0 4-9-16,0 9 6 16,-2 9 3-16,-2 2 3 0,-2 5 18 15,-2 0-9-15,-7-3-12 0,5 3 1 16,-2 0-1-16,-5-2 0 0,7-1 0 15,-9-2-3-15,9-6-27 0,-3-3 3 16,-1-4 6-16,6-3 19 0,1-5 2 16,-3-2 0-16,8-3 21 0,-2-1 12 15,4-5 12-15,0-2 12 0,0-3 3 16,2 1 13-16,2 0 2 0,4-3-3 16,-1 0 15-16,-1 0-27 0,4-3-18 15,2 0-6-15,1 0-12 0,5 0-6 16,1-5-3-16,4-1-15 0,4-1 0 15,0-3-3-15,-1 2 0 0,3 3-36 16,-2 0-51-16,0 4-36 0,-8 1-48 16,-1 0-109-16,-5 0-273 0,-3 0-929 15,5 1-1380-15</inkml:trace>
  <inkml:trace contextRef="#ctx0" brushRef="#br0" timeOffset="77811.2877">3012 14908 27 0,'0'0'144'0,"0"0"71"0,0 0-10 15,0 0-78-15,0 0-12 0,0 0-11 0,0 0 39 16,0 0-9-16,0 0-92 16,0-20 787-16,4 19-489 0,-2 0-191 15,0 0-30-15,2 1 13 0,-2-1-10 16,0 1 19-16,1 0-3 0,-1 0-33 15,2 0-22-15,-2 2-13 0,0 0 3 16,0 1 6-16,-2-3 0 0,0 0 0 16,0 1-4-16,2 1-15 0,2 0-10 15,0-1-12-15,2 3 3 0,1-1 13 16,3 1 5-16,0 3 16 0,5-2-4 16,-1 2 4-16,5-4 2 0,-1-3 0 15,1 0 4-15,2-1-7 16,-3-8-7-16,5-3 10 0,-2-2-13 15,-1-1 7-15,-1-4-19 0,-2-2-13 16,1-2-14-16,-3-1-13 0,-1-2-12 16,-4-1 0-16,-1-1 0 0,3 1-1 15,-6 3-11-15,1-3 11 0,-1 1-1 16,-4 4 0-16,-2-4-1 0,0 4-13 16,0-3 14-16,-2 2-10 0,-4-1 10 15,-1 2 0-15,-1 3-13 0,-4 0 15 16,-3 2 2-16,-1 3 10 0,-3-1-10 15,-4 2 0-15,-1 1 10 0,1 2-11 16,-2 4 0-16,2 4-1 0,-2 2 1 16,5 2 18-16,-1 8-4 0,2 1 6 15,3 6-5-15,1-1 5 0,1 0-9 16,0 1 0-16,1-1 3 0,3 1-11 16,-3 1 8-16,3 2-10 0,0 0 10 15,1 0-10-15,1 4 13 16,-2 0-13-16,8-1 13 0,-2 1-12 15,2 0 0-15,-3 1 9 0,5-3 0 16,0 3 0-16,0-1 3 0,7 2 3 16,-3-1-5-16,4-1 17 0,0 2 31 15,3-1 21-15,1-3-16 0,0 0-14 16,3-3-4-16,6-1 10 0,-1-4-1 16,1-2 4-16,2-6 8 0,-1-6-21 15,5 0-23-15,-2-12-22 0,0-3-3 16,2-5-1-16,-4-6-14 15,3 2 12-15,-3-3 0 0,-2-2 0 16,-3 4 1-16,-3-5-1 0,-1 6 0 16,-3-3 1-16,-7 0-19 0,2 3-9 15,-4-5 3-15,-2 1 6 0,-2-1 6 16,-6-1 3-16,-3-1 8 0,-3 2-8 16,-1 1 10-16,-3 2-1 0,-3 4-9 15,1 4 10-15,-5 5 1 0,0 4 0 16,-2 2 0-16,4 5 0 0,-4 2 1 15,5 0-1-15,-1 9-2 0,4 1 3 16,1 8 2-16,-3 2 13 0,9 2-3 16,-3 3 1-16,1 2-10 0,3 1 9 15,-3-2-10-15,6 4 1 0,-1-4 9 16,3 2-10-16,2-3 10 0,-2 0-9 16,6 0 9-16,0-2 0 0,8 1-9 15,0-1-3-15,3 1-13 0,1 2 10 16,5-3 1-16,1-1 2 0,3 1 3 15,2-4 9-15,1-3 0 0,3-6 0 16,0-3 0-16,2-7-11 16,-2-2-1-16,2-10 0 0,0-7-3 15,-2-5-12-15,-2-6 12 0,-3-3 0 16,-3-5 0-16,-3 0 0 0,-5-3 0 16,-5 1-12-16,-2 2-21 0,-4 1 12 15,-10 3 2-15,-1 3 7 0,-5 3 0 16,-5 4 3-16,1 3 11 0,-7 5 0 15,-2 4 0-15,-2 6-1 0,0 3 1 16,0 3-1-16,0 9 2 0,2 6 1 16,0 4 2-16,4 2 12 0,2 5 0 15,5 2 3-15,3 0-6 16,3 3 4-16,2 2 2 0,5-1-6 16,1 0-9-16,4-2 12 0,2 0 0 15,5-2-15-15,3-2-14 0,0-3 11 16,5-3 2-16,-1-4 1 0,5-2 3 15,3-3 15-15,-1-5-16 0,6-4 1 16,0-2-2-16,0-8-1 0,-2-7-12 16,-3-6-3-16,-1-4 0 0,-4-7 12 15,-7-3-15-15,-4-4 6 0,-6-3 9 16,0 0-37-16,-12 1 13 0,-3 0 6 16,-8 4 18-16,5 6-9 0,-7 7 9 15,2 8-12-15,-2 10 3 0,3 6 10 16,-1 15 2-16,2 9 21 0,5 8 3 15,3 5 3-15,1 7 0 0,8 3 0 16,2-3-2-16,2 0-7 0,2-3 11 16,2-4-29-16,8-6-30 0,-3-5 30 15,3-4 2-15,-2-6 19 16,3-7-3-16,1-4 6 0,3-5-9 0,1-8-15 16,1-8-2-16,2-9-16 15,-1-6 6-15,-3-6 9 0,-5-4-12 16,-3-3-3-16,-7 0-9 0,-2 4-25 15,-7 6 16-15,1 7 12 0,-4 8 9 16,-2 8 3-16,-1 10-10 0,-1 4 22 16,-1 12 14-16,-1 6 7 0,1 6 6 15,1 5-6-15,-3 2 6 0,11 1 10 16,-2 0-7-16,4-2-12 0,1-6-18 16,3-3-11-16,0-2 11 0,3-9 12 15,3-1 3-15,4-6 6 0,2-6 6 16,3 0-14-16,1-10-13 0,3-8-15 15,2-3 3-15,-3-7 0 0,-1-5 10 16,-7-5-1-16,-4 1-9 0,3 1-21 16,-9 3 3-16,0 4 8 0,-4 6 10 15,-3 8 0-15,-1 7 0 16,0 5-3-16,-2 4 13 0,-1 9 2 16,-3 4 18-16,1 8 0 0,-1 1-3 15,1 3 4-15,5 0-1 0,0 2-3 16,4-2 3-16,4-4-15 0,0-2 6 15,0-4-9-15,6-4 0 0,2-3 12 16,5-4 3-16,1-5 3 0,3 0 3 16,-1-7-21-16,3-7 0 0,-1-3-2 15,-3-7-1-15,-3-2-12 0,-3-6 12 16,-3 1-36-16,-6 0 12 0,0 0 9 16,-9 5 3-16,-1 5 12 0,-2 6 0 15,-3 7-13-15,3 5 4 0,-3 3 9 16,-1 11 3-16,-1 7 2 15,7 4 20-15,2 4-4 0,-1 3 0 16,3 2 0-16,6-2 3 0,0 0-3 16,4-3-6-16,5-3-2 0,-1-4-8 15,4-5 8-15,1-5 18 0,-1-5-4 16,5-4-9-16,-1-7-3 0,3-6-12 16,-3-9-1-16,-1-3-2 0,-1-7 0 15,-3-6-12-15,-3-2-21 0,-4-4 8 16,-4 1 4-16,-4 0 9 0,-4 5 3 15,-3 5 10-15,-1 9 0 0,-5 10-13 16,3 8-3-16,-3 6 6 0,1 10 12 16,-1 6 11-16,1 9 1 0,1 6 3 15,3 1 0-15,4 4 0 0,1-2 3 16,3 0 3-16,4-3-2 0,0-3-4 16,6-3 0-16,5-6 0 0,-1 0 0 15,2-7 6-15,5-3-5 0,2-6-16 16,-1-3 0-16,5-8-1 15,-2-4-2-15,-1-8-12 0,-1-6-9 16,0-1-3-16,-9-5 0 0,0-5 5 16,-8 2 4-16,0-2-9 0,-6 3 0 15,-6 4 6-15,-7 3 19 0,1 8-13 16,-7 7 13-16,0 8-13 0,-4 4 11 16,5 7 3-16,-3 12 1 0,0 3 3 15,4 8 19-15,3 2 2 0,3 2 0 16,3 1 3-16,4 1 3 15,4-1-2-15,1-2-7 0,3-3-3 0,5-2 0 16,3-2-5-16,4-5-13 16,5-2 0-16,1-6 0 0,3-2 3 15,4-5 12-15,0-5-13 0,2 1 0 16,2-16-2-16,-3-3-3 0,-3-7-15 16,-2-3 3-16,-5-8 3 0,-3 0-3 15,-9 0-25-15,-4-1 1 0,0 3 0 16,-10 2 15-16,-5 1 21 0,-6 4-9 15,-3 7 10-15,-1 4 2 0,-4 5 0 16,0 10 1-16,0 3 2 0,2 7 18 16,0 12-6-16,7 1 6 0,-1 7 3 15,6 1-3-15,5 3 1 0,2-1-1 16,4 2 3-16,4-2-3 0,4 0 0 16,4-4-3-16,4-3-18 0,3-1-17 15,1-5 16-15,5-3 0 0,0-6 1 16,4-6 1-16,2-5-1 0,-1-2 0 15,-1-11-15-15,2-5-3 16,-6-8-3-16,-3-3 0 0,-3-5 9 0,-7-4-10 16,-4-2-11-16,-4-1-30 15,-8 0 17-15,-7 1 19 0,-5 5 15 16,-5 3 10-16,-4 7 0 0,-2 6 1 16,-2 7-1-16,0 10 1 0,2 5 1 15,4 15 0-15,2 5 24 0,5 9 0 16,3 4 7-16,9 5 5 0,2 3-3 15,3 0 3-15,3-2-5 0,7-2-1 16,1-2-12-16,6-4-18 0,3-3-2 16,-1-5-1-16,5-3 2 0,0-6 1 15,4-2 3-15,-1-9 9 0,3-6-12 16,0-6-12-16,0-10 0 16,-2-8-12-16,-2-11-10 0,-5-9 7 15,-5-16 3-15,-13-8 0 0,2 5-9 16,-15 14-22-16,1 14 13 0,-3 12 21 15,-3-2 9-15,-5 3 10 0,-2 1-1 16,-2 10 0-16,0 11 3 0,3 6 0 16,-1 11 18-16,2 11 9 0,2 4 9 15,5 7 1-15,1 3 5 0,5 4 0 16,4 1 3-16,4 0-5 0,0-3-14 16,6-5-26-16,2-3 0 0,4-4 0 15,3-7 18-15,1-2 3 0,5-10-3 16,2-6 0-16,5-7-15 0,-1-4-3 15,8-10-1-15,0-11-14 0,-4-3 3 16,0-9 0-16,-6-6-6 0,-4-2-3 16,-9 1-6-16,-4 0-7 0,-6 7-20 15,-2 3 24-15,-8 7 9 0,-5 8 6 16,-1 7 3-16,-3 6-4 16,-4 6 16-16,-3 7 3 0,1 9 13 15,-2 4 5-15,4 6-3 0,2 3 9 16,1 5 15-16,7-2 4 0,3 4-10 15,4-5-9-15,6 1-24 0,0-5-2 16,4-3-1-16,4-4 12 0,5-6 0 16,3-2 6-16,3-7-6 0,4-5-10 15,-1-8-2-15,3-7-3 0,-4-10-18 16,-1-4 6-16,-3-5-3 0,-7-3 0 16,-6-2-9-16,-4 1 0 0,-2 4-19 15,-6 6 22-15,-2 10 6 0,-5 2 3 16,1 10 0-16,-1 6 3 0,-1 0 12 15,-1 12 2-15,1 2 22 0,1 2-6 16,3 4-3-16,2-1 0 16,-1 0 3-16,9 1 0 0,0-2 7 15,2 1-1-15,0-4-3 0,4-3-6 16,4 1-15-16,1-7-11 0,-1 0 10 16,0-4-2-16,5-1-30 0,-3-1-37 15,0 0-48-15,-1-2-39 0,-1-2-52 16,-2 1-107-16,-4 0-270 0,-2-2-538 15,0 3-22-15,-2-6-790 0</inkml:trace>
  <inkml:trace contextRef="#ctx0" brushRef="#br0" timeOffset="78073.2759">3078 14747 2985 0,'0'0'685'0,"0"0"-685"0,0 0-42 15,0 0-116-15,0 0-206 0,0 0-263 16,0 0-468-16,0 0-289 0</inkml:trace>
  <inkml:trace contextRef="#ctx0" brushRef="#br0" timeOffset="78260.8877">3078 14747 143 0,'15'-36'3170'0,"-9"36"-2710"15,2 0-366-15,-4 0-75 0,9 2-4 16,-7 1-15-16,2-2-2 0,-4 1-14 16,-2-1-35-16,-2 1-40 0,0-1-83 15,0 2 57-15,-2 1 75 0,-2 1 23 16,0 1-169-16,0-3-306 0,4 1-553 0</inkml:trace>
  <inkml:trace contextRef="#ctx0" brushRef="#br0" timeOffset="86586.2441">3481 15115 453 0,'0'0'502'0,"0"0"-182"0,0 0-57 16,0 0-38-16,0 0-18 0,0 0 1 15,0 0-27-15,0 0-55 0,0 0-29 16,-16-6-58-16,14 6-7 0,2 0 197 15,-3 0 8-15,3 0-93 0,0 0-23 16,0 0 13-16,0 0 5 0,-2 0 6 16,2 0 18-16,0 0 17 0,0 0-12 15,0 0-25-15,0 0-41 0,5 0-28 16,-3-2 0-16,2 0 2 0,2 1 10 16,0-1-3-16,2-1-10 0,-1 2 4 15,3-2-13-15,-2 1-3 0,1 1 0 16,-1-2 12-16,0 0 0 15,0 2-1-15,3 0-8 0,-3 0-18 16,0 1-4-16,5-2-9 0,-5 1-2 16,2-1-1-16,1-2-3 0,-1 3 3 15,0-2-6-15,1 1-6 0,1-1-14 16,-2 0 11-16,1-1-13 0,1 0-2 16,-2 0 2-16,3-1 0 0,-3 2 10 15,2 1-10-15,1 0 10 0,-3-2 0 16,3 2-10-16,-1 2 10 0,0-1 3 15,3 1-12-15,-3 0 12 16,1 0-12-16,1 0 0 0,-1 1 9 16,-5 1-9-16,6 0 0 0,-1 0-2 15,-3-2-1-15,2 0-1 0,-1 1-1 16,-3-1 0-16,4 0 0 0,-3 1 2 16,-1 1 1-16,0-2 1 0,3 3 1 15,-3 1-1-15,2-2 11 0,-2 1-10 16,3-2 0-16,-3 2 0 0,0-1 0 15,1-2 0-15,-3 0-2 0,0 0-1 16,2 0-2-16,1 0-1 0,-1 0 1 16,0 0 0-16,2 0 1 0,3 0 1 15,-1 0-2-15,1 2 1 0,1-1 0 16,-1 4 1-16,3-2 0 0,-4 2 1 16,3 2-1-16,-3-1 0 0,3 0-1 15,-3-2-1-15,-1-1 1 0,-1 2 1 16,-2-5 0-16,0 0 0 0,1 0-3 15,-3 0-9-15,4 0 10 16,-2-3-1-16,3 0-9 0,-1 0 11 16,3-2 0-16,-1 1 0 0,4 4 1 15,-1 0 0-15,4 0 0 0,-3 0 1 16,3 6-1-16,1-2 1 0,1 2-1 16,0 1 0-16,-3-1 0 0,3 0 0 15,-2-2 0-15,-3-2-1 0,3 1-1 16,-5-3 1-16,3 0 0 0,-3 0-2 15,1-3 1-15,1 0-10 0,-1-3 9 16,1 1 0-16,1 0 0 0,-1-1 2 16,1 3-2-16,-1-2 1 15,5 3-1-15,-2 2 3 0,1 0-1 0,3 0 1 16,-2 4 1-16,4 4-1 16,-1 0-1-16,-3 2-1 0,2-2 2 15,-1-1 0-15,-3-1-1 0,0-3 1 16,1-1-1-16,-1 0-1 0,0-4-1 15,-3-3 0-15,5-1 1 0,-3-1 1 16,3-1-1-16,0 0 0 0,-1 0 2 16,3 3 0-16,-2 0 1 0,2 1 1 15,1 4-1-15,-1-2 0 0,0 2 0 16,0 0 0-16,1 0 2 0,-5 0-1 16,4 0 0-16,-3 0 1 0,1 0 0 15,-2-4-2-15,1 0 0 0,-1 0-1 16,0-1 0-16,-3 2 0 0,7 0 0 15,-7 0-1-15,3 1 1 0,0 2-1 16,-1 0-1-16,-1 0-1 0,-1 0 1 16,1 1 0-16,-1 3 1 0,1 0-1 15,-1 0 1-15,1 1-1 0,-3-1 0 16,1 1 1-16,1-2-1 16,-3-2 0-16,1 0-1 0,1 0 0 15,-3-1 0-15,5 0 0 0,-3 1-9 16,3-1 12-16,-3 3-1 0,3-1 2 15,1-1-2-15,-1 3 0 0,-1-2-1 16,1 1-10-16,-1-2-4 0,1 0 14 16,-5 0 0-16,1-1 0 0,-1 0 0 15,-4 0 0-15,1 0 1 0,-1 0-1 16,-6 0-1-16,0 0-9 0,-2 0-6 16,0 0-15-16,0 0-12 0,0 0 2 15,-4 0 28-15,-4-2 12 0,-1 1-15 16,-1-2 3-16,-2-1 0 0,-5-1 11 15,-1 0-8-15,-3 0 12 0,-2-2 0 16,3 0 0-16,-5-1-1 0,-2 1 0 16,0-1 0-16,0 1 1 0,0-1 1 15,2 2-1-15,-4 1 1 0,1 2 0 16,3 3 2-16,-2 0-1 16,2 0 11-16,0 3-1 0,-2 0-10 15,3 4 0-15,1-1 0 0,-4-1 0 16,0 0 0-16,2 0-1 0,-2-3 0 15,1-1-1-15,-8-1 0 0,6-1 1 16,-3-5-1-16,0-1 1 0,2 0 1 16,0-3 0-16,0 4 0 0,2-2 0 15,2 4 1-15,0-1 0 0,2 4 9 16,3 1-10-16,-1 0 1 0,0 3 9 16,3 3 0-16,-1 0-9 0,3 3 12 15,-3 1-12-15,0-1 1 16,1-2-2-16,-1-2-1 0,-3 0 0 15,1-3 0-15,-2-2 1 0,-4 0 0 16,2 0-1-16,-1-4 0 0,-1 0-1 16,0-2 1-16,4 4-1 0,-2-1 0 15,3 2 0-15,-1 1 1 0,0 0 1 16,2 2 0-16,3 1 0 0,-3 2 1 16,3-2-1-16,-3 2 0 0,2 0 0 15,-1 0 0-15,-1 0 10 0,2-1-12 16,-1 1 0-16,1-2 0 0,-4 1 1 15,5-1 0-15,-3-1-1 0,2 1-1 16,-1-3 0-16,1 0 0 0,-2 0-1 16,3-6 1-16,-3 0 0 0,3 0 1 15,-1 0 0-15,0 1 0 0,3 3 1 16,-1-1 0-16,1 3 2 0,-1 0 9 16,3 5-9-16,-1 2 0 0,-1 4 9 15,1 0-9-15,1 3 12 16,-1 0-14-16,1-2-1 0,-1-1 0 15,1-2-1-15,-1 1-11 0,-1-5 0 16,-1-3 0-16,1-2-3 0,-3 0 0 16,1-4 3-16,-3-3-4 0,0 1 14 15,5 3 0-15,-3 1 0 0,5 2 2 16,-1 2 2-16,1 5 1 0,3 2 16 16,1 3-1-16,0 1-15 0,1 0 12 15,1-3-14-15,0 1-1 0,0-5-2 16,-1 0-13-16,1-4 0 0,0-2 0 15,0 0-4-15,1 0 1 16,-3-6-3-16,2 1 9 0,0-4 0 16,1 3-12-16,-1-1-1 0,2 2 7 15,4 3 0-15,-2 0 3 0,2 2 12 16,0 0 0-16,2 0 3 0,-3 0 2 16,3 0 1-16,-2 0 9 0,2-2-11 15,-4 2-1-15,4-1-1 0,0-1-1 16,-4 0-10-16,2-3 9 0,-2-1 2 15,0-1 0-15,0-2 1 0,0-1-2 16,-3-1-13-16,3 3-10 0,2 3-2 16,0 2 3-16,2 2 8 0,0 1 16 15,0 0 27-15,0 3 18 0,0 2-26 16,0 2-7-16,2 0-10 0,0 3 1 16,4-1 0-16,-1-3 9 0,-1-1-9 15,0-1 9-15,0-2-9 0,2 0-1 16,-2-2-2-16,7 0-2 0,-1 0-16 15,2-4 6-15,5 0 10 0,-1 0-1 16,5-1 2-16,2 3 0 16,0-1 1-16,3 3 1 0,3 0-1 15,2 0 0-15,-2 5 1 0,0 0 2 16,0-3-1-16,-2 1 10 0,0-2-11 16,0-1 0-16,-2 0 0 0,-1-3-1 15,1-3-1-15,-2-4-1 0,2-2 1 16,2-2-2-16,-3-1 1 0,3 0-1 15,-2 1 1-15,4 3 2 0,0 2 2 16,0 3 1-16,2 4 0 0,0 2 15 16,2 0-16-16,0 2-1 15,-2 3 2-15,-2 4 12 0,2-2-13 0,-6 1 10 16,2-1-10-16,-2 0 1 16,-3-4-1-16,1-2 0 0,-2-1-2 15,-1 0-2-15,1-4 0 0,-2-3-10 16,-1 2 11-16,1 0 1 0,2 0 0 15,1 4 0-15,1 1 2 0,4 1-1 16,-2 7 1-16,4 1-2 0,0 3 0 16,-3-1 1-16,1-2-1 0,-2-1 1 15,2 0-1-15,-4-5-1 0,2-1 0 16,-3-2-2-16,3 0-9 0,0-2 10 16,0-3-1-16,-1 2 1 0,5 2 2 15,0 0 2-15,0 1 0 0,2 1 1 16,0 5 9-16,2 3-11 0,-4 0-1 15,2 0 0-15,-4 2 0 0,2-2-1 16,-2 0 0-16,-2-1-1 0,0-5-1 16,-3-1-12-16,1-2 0 0,0-1-3 15,-5-3-3-15,3-2 2 0,2-1-2 16,-5 0 3-16,5 3 16 0,-4-1 0 16,1 3 1-16,1 0 1 15,0 2 0-15,-1 0-1 0,1 0 0 16,0 4-1-16,-3-1-13 0,1 0-10 15,2-2-11-15,-7 1-31 0,3-1-36 16,-7 1-90-16,2-2-138 0,-5-2-391 16,7-5-948-16</inkml:trace>
  <inkml:trace contextRef="#ctx0" brushRef="#br0" timeOffset="193598.2241">14745 15014 29 0,'0'0'25'0,"0"0"-25"16,0 0-2-16,0 0-11 0,0 0 10 16,0 0-13-16,0 0 14 0,0 0-1 15,0 0-12-15,-23-16 15 0,23 16 0 16,0 0 0-16,0 0 21 15,0 0 129-15,0 0 19 0,0 2-35 16,0 1-115-16,0-1-19 0,0 1 0 16,0 0-3-16,2 0-23 0,0-3-3 15,0 3-7-15,-2-3 33 0,2 2 3 16,-2 0 19-16,2 0 33 0,-2-1 7 16,0 1-3-16,0-1 315 0,0 1-29 15,0-2-212-15,0 2-130 0,-2-2-13 16,2 0 13-16,-2 1 26 0,0-1 0 15,2 0 4-15,-2 0 28 0,2 4 30 16,-2-2 45-16,2-1 7 0,-2 2-13 16,2 0 6-16,0-3-23 0,0 2-7 15,0-1-28-15,0-1-40 0,0 0-32 16,0 1-3-16,0-1-15 0,-4 0-1 16,4 0 16-16,0 0 11 0,0 0 24 15,0 0 14-15,0 0 15 16,0 0 14-16,0 0-1 0,0 0-6 15,0 0-16-15,0 0 2 0,0 0 11 16,0 0 9-16,0 0 12 0,0 0 7 16,0 0 3-16,0 0 6 0,0 0 9 15,0 0 37-15,0 0 13 0,0 0-13 16,0 0-23-16,-2 0-19 0,2 1 6 16,-2 0-4-16,0 0-12 0,2-1-22 15,0 0-25-15,-2 0-27 0,0 0-22 16,0 0-1-16,-1 0 10 0,3 0 13 15,-2 0 27-15,2 0 30 0,0 0 29 16,0 0 17-16,0 0-19 0,0-1-6 16,0 1 7-16,0 0 2 15,7-1-15-15,1 1-34 0,0 0-21 16,2 0-5-16,5 0-4 0,-1 0 3 16,1 0 22-16,-1 0-10 0,3 0-12 15,-1 0-21-15,3 0-12 0,0 0 0 16,-1-1 12-16,3 1-12 0,0 0 0 15,1 0-1-15,3 0 0 0,-2 0 0 16,4 0 13-16,0 0-12 0,4 1 12 16,0-1 3-16,0 0 4 0,0 0-1 15,0 0 12-15,0 1 3 0,0-1 9 16,2 0 12-16,-4 0-12 0,2 0-11 16,-2 0-19-16,-2 0 0 0,6 0-3 15,-4 0-11-15,-1 1 0 0,-1-1 1 16,2 0 0-16,0 0 1 0,-2 0-1 15,2 0-2-15,0 0-1 0,0 0-11 16,0 0 12-16,0 0 0 16,2 0-1-16,0 0-1 0,-2 0 2 15,2 0-1-15,0 0 1 0,0 0 0 16,0 0 2-16,-2 0 10 0,0 0-9 16,0 0-2-16,0 0 1 0,-1 0-1 15,1 0-1-15,0 0-10 0,0 0-5 16,-2 0 5-16,0 0 10 0,-2 0 1 15,0 0-1-15,-1 0-20 0,1 0 8 16,-2 0-16-16,0 2 28 0,-1-2 1 16,-1 0 15-16,-2-2-16 0,1 2-16 15,-3 0 1-15,2 0 14 0,-1 0-2 16,-1 0 0-16,-1 0 3 16,-3 0 12-16,3 0-12 0,-3 0-18 15,1 0 6-15,-2 0 9 0,1 0-45 16,1 0 27-16,1 0 20 0,-1 0 0 15,1 0-2-15,-1 0-21 0,1 0 0 16,1 0 24-16,-3 0 3 0,1 0 15 16,1 0-18-16,-3 0-1 0,2 0-20 15,1 0-6-15,-3 0 21 0,3 2 6 16,-3-2 2-16,3 0-2 0,-3 0-2 16,3 0-13-16,1 0-15 0,3 0-10 15,-1 0 10-15,1 0-9 0,-3 0 36 16,1 0 3-16,-3 0 1 0,-3 0 2 15,-1 0-2-15,-2 0 1 0,-4 0 1 16,1 0-1-16,-5 0-2 0,0 0-1 16,0 0-35-16,0 0-15 0,-2 0-4 15,-5 0-5-15,-7 0 60 0,-3 0 1 16,-5 0 2-16,-5 0-1 16,-4 0 15-16,-2 0-17 0,-2 0-2 15,-5-2 2-15,-1 2-2 0,0 0 5 16,-1 0-3-16,-3 0 21 0,1 0 6 15,-1 0 7-15,1 0-22 0,-1 0-11 16,2 0 11-16,-1 0 3 0,-1 0 18 16,-1 0-21-16,3 0-9 0,-1-1-2 15,-1 1 17-15,1 0-18 0,3-1-8 16,2 1 8-16,0 0 2 0,-1 0 1 16,5-1 9-16,0 1-9 0,4 0 9 15,-2 0-11-15,4 0 14 0,2 0-12 16,0 0 12-16,0 0-12 0,3 0 0 15,-3 0-1-15,2 0 10 0,-2 0-9 16,2 0 0-16,-2 0-1 0,0 0-1 16,1 0 0-16,-3-1-1 15,-2 1 0-15,2 0 1 0,-4 0-1 16,4 0 0-16,-4 0-1 0,2 0 1 16,0 0-1-16,2 0 1 0,-2 0 0 15,2 0 1-15,2 0 1 0,-2 0-1 16,4 0-1-16,0 1 0 0,-2-2 0 15,3 1-1-15,-1 0 1 0,2 0 0 16,0 0 0-16,1 0-1 0,-1 0 0 16,0 0 1-16,-4 0 0 0,7 0 0 15,-3 0 1-15,0 0 1 0,2 0-1 16,1 0 1-16,1 0 1 0,1 0 0 16,-3 0-2-16,8 0-1 15,-1 0-2-15,4 0-20 0,1 0 7 16,3 0 0-16,0 0 13 0,0 0 1 15,4 0 1-15,2 0 0 0,0 0 0 16,0 0 3-16,0 0 12 0,0 0 0 16,0 0-2-16,0 0-10 0,0 0 18 15,0 0 0-15,0 0-3 0,8 0-15 16,2 0-3-16,3 0-63 0,3 0 14 16,3 0 25-16,4 0 12 0,1 0 9 15,1 0 3-15,2 0 2 0,4 0 10 16,0 0 0-16,2 0 0 0,0 0-9 15,2 0 15-15,1 0 1 0,5 0-16 16,0 1 9-16,1-1-9 0,1 0-1 16,7 0 0-16,-3 0 10 0,9 0-10 15,6 0-2-15,8 0 2 0,-6 1-1 16,-16-1 2-16,-11 0 0 0,-8 0 15 16,4 0-6-16,4 0 6 0,5 0-16 15,-1 0-2-15,0 0-2 16,1 0-13-16,1 0 13 0,-2 0-10 15,3 1 9-15,1-1 1 0,1 0-1 16,-1 0 0-16,3 0-12 0,-1 0 13 16,-1 0 2-16,1 0 18 0,-3 0-17 15,-1 0 2-15,-1 0 9 0,-3 0-9 16,-2 0 9-16,-4 0-12 0,-2 0 18 16,-2 0-17-16,-4 0 11 0,-2 0 0 15,-3 0-11-15,-1 0-1 0,-3 0-1 16,-1 0 1-16,-3 0-2 0,1 0-10 15,-1 0-3-15,0 0-12 0,1 0-9 16,1 0 6-16,-1 0 5 16,3 0 24-16,-1 0 1 0,1 0 2 15,3 1 1-15,-3-1-1 0,1 0 11 16,0 0-12-16,-5 0 2 0,0 0 12 16,-3 0 0-16,-1 0-14 0,-4 0-1 15,-2 0-11-15,2 0-1 0,-4 0-25 16,0 0-20-16,0 0-12 0,0 0-10 15,0 0-5-15,0 0 5 0,0 2 13 16,0-2 11-16,2 1 7 0,-2-1-25 16,2 3-94-16,-2-1-226 0,2-2-637 15,7 0-962-15,-24-8 12 0</inkml:trace>
  <inkml:trace contextRef="#ctx0" brushRef="#br0" timeOffset="202238.14">21434 15124 904 0,'0'0'778'16,"0"0"-420"-16,0 0-187 15,0 0-67-15,0 0 461 0,0 0-296 0,64 0-58 16,-51-7-14-16,3-3-42 0,3 1-32 16,1-5 18-16,1-1-2 15,2-2-11-15,4-3-20 0,-5 2-39 16,7-5-23-16,-2-1-6 0,4 2 0 15,-2-4-3-15,0-2-9 0,-4-2-16 16,-2 1-8-16,-3-2 14 0,-5-4 16 16,-1 2-6-16,-5-5-10 0,-5 0 7 15,-2-4 15-15,-2-9 36 0,-9 2 19 16,-1 0-15-16,-6 1-19 0,1 7 3 16,-8-2-31-16,1 7-20 0,1 6-10 15,-4 5 30-15,0 9-8 0,-2 1 14 16,1 9 19-16,-1 2 12 15,0 4 18-15,-4 2-16 0,2 8-14 16,0 6-19-16,2 3-5 0,2 4-10 16,-2 4-6-16,1 2-16 0,3 4 1 15,4-1 15-15,-6 2-6 0,5 1 3 16,3 0-12-16,1-1 18 0,1 0-5 16,5-3 2-16,-5 0 6 0,7-1-3 15,6-3-3-15,0 2 9 0,2-1 4 16,2 1 11-16,10 2-3 0,9 3-6 15,6-1 12-15,6 0-18 0,4-2-27 16,5-2 12-16,5-7-12 0,-1-4-3 16,-1-8-25-16,3-7 25 0,-9-5-27 15,0-12 29-15,-4-5 1 0,-2-9-15 16,-4-6-6-16,0-13 0 0,0-13 3 16,-10-14 15-16,-1-2 3 0,-15 2-1 15,-3 10-38-15,-11 10 5 16,-3 6-2-16,1 11 15 0,-5 6 0 15,1 6 6-15,-10-3-3 0,-2 0-4 16,-4 0 4-16,-2 12 15 0,-2 6-12 16,0 10 15-16,-9 13 2 0,3 9 13 15,2 10 0-15,-7 5 4 0,0 14-16 16,-3 9-2-16,1 14 0 0,1-2 1 16,15-13 13-16,16-13 6 0,10-16 12 15,1-1 6-15,7 2 7 0,0 6-16 16,9 3-29-16,7-2 29 0,9-1-6 15,16-1-6-15,23-2-18 0,29-7-17 16,7-13-28-16,1-14-37 0,-4-22-81 16,-20-18-30-16,-7-18-41 15,-6-16-223-15,-19 14-685 0,-5-3-924 0</inkml:trace>
  <inkml:trace contextRef="#ctx0" brushRef="#br0" timeOffset="204187.8668">7948 12450 2493 0,'0'0'419'0,"0"0"-300"16,58-16 34-16,-35 4 58 0,4-4-75 15,0-5-28-15,-1-3 25 0,-3-3 49 16,0-6-28-16,0-2-41 15,-5-1 8-15,1-1 9 0,-7-1-28 16,3-6-37-16,-5-7-7 0,-2-10 7 16,-4-14 6-16,-4-4 11 0,-4 4 28 15,-6 6 13-15,-4 8-5 0,-3 5-17 16,0 7-1-16,1 12-3 0,-1 8-3 16,1 5-21-16,-3 0-16 0,-6-4-21 15,-6 1-24-15,0 8 4 0,0 2 5 16,-2 9 12-16,-2 3 0 0,0 3 3 15,-4 2 1-15,2 1 2 0,-3 4 3 16,1 4-9-16,2 4-6 0,0 3-15 16,-1 2 0-16,1 5-9 0,2 0 12 15,0 5 1-15,4 2-16 0,4 1-11 16,2 3 10-16,2 1 1 0,7 3 18 16,-1 3 3-16,5 1 6 15,6 9 6-15,0-4 15 0,6 0 21 0,0 4-5 16,8-10-28-16,0 6 0 15,5 0-3-15,3-3 0 0,3-2 0 16,3-2-6-16,5-2 0 0,4-3 0 16,2-6-27-16,3-6-13 0,13-4-8 15,15-7 3-15,15-12 3 0,6-7-12 16,-5-14-18-16,-10-5 6 0,-8-3-3 16,-14 2 15-16,-9 2 25 0,-10 4 1 15,-2-5-24-15,4-5 1 0,2-12-3 16,4-16 6-16,-8-12 19 0,-10-9-13 15,-7 0 14-15,-12 2 1 0,-14 4 1 16,-3-1 14-16,-8-2 9 0,-3 5 3 16,-6 4 10-16,-3 5-14 15,2 13-23-15,2 12-46 0,6 10 25 16,-2 9 19-16,-6 0 1 0,-6 3 0 16,-5 1 1-16,1 11 1 0,-3 8 0 15,5 12 11-15,-1 8 3 0,1 9-3 16,4 7 1-16,-9 7-1 0,-1 17 3 15,-1 13 0-15,5 4-3 0,9-3 0 16,12-6-12-16,9-9-22 0,3 0 4 16,3-4 15-16,9 1 3 0,0-13 12 15,2-7 9-15,5-11 3 0,5 0 3 16,3 5-9-16,9 0 6 0,7 4-9 16,15 2-3-16,16-7-11 0,21-6-1 15,1-13-1-15,3-14-1 0,-12-20-25 16,-9-13 3-16,-2-10 9 0,-4-11-18 15,-11-4-3-15,-3-4 6 0,-13-2 12 16,-10-2 15-16,-9 0 2 16,-10-4 1-16,-4 0 1 0,-10-3 15 15,-15 3 2-15,-6 3-3 0,0 13 3 16,0 15-18-16,-10 3-12 0,-17 12-36 16,-10 5 23-16,-11 11 10 0,3 14 13 15,7 20-13-15,7 11 13 0,7 10 2 16,1 8 11-16,12 6 7 0,5 4 7 15,6 4 0-15,4 2-25 0,11 1 0 16,6 2 21-16,5 2 18 0,5 0 0 16,5-4 3-16,11-4 3 0,-4-11-3 15,5-15-6-15,2-12 0 0,5-6 0 16,16 2-36-16,22-4-21 0,22-16 0 16,7-12 3-16,0-29-21 0,-12-16-24 15,-21-11-9-15,-11-7 9 0,-3-14-16 16,-13-12-74-16,-13-12-58 0,-11-11-161 15,-3 27-695-15,-11-6-593 0</inkml:trace>
  <inkml:trace contextRef="#ctx0" brushRef="#br0" timeOffset="341925.2318">9377 6331 1790 0,'0'0'1026'0,"0"0"-961"0,0 0 21 16,0 0-34-16,0 0-52 0,0 0-109 15,0 0 109-15,0 0 61 0,0 0 25 16,-27-65-18-16,4 35-5 0,2-2-2 16,-8 1 6-16,-4 3 3 0,2 2-9 15,-2 5-1-15,0 4 0 0,0 2 7 16,-2 8 9-16,2 1-1 0,-2 4 13 15,-2 2 3-15,-1 0 4 0,-3 2 2 16,0 1-6-16,-3-3 2 0,-10 0 3 16,-8-3 9-16,-12-4 6 15,0-2 9-15,-5-2-18 0,5 0-26 16,5 2-12-16,-3 0-6 0,0 1-21 16,-5 2-22-16,1 2-12 0,-1 0-1 15,-1-2 1-15,-1 2 0 0,3-4-1 16,-7-2 20-16,2-3-7 0,-1 1-12 15,-1-3 18-15,2 1-19 0,1 4 0 16,-1 0-2-16,7 6-10 0,-3 2 9 16,7 4-2-16,2 7 0 0,-3 2 0 15,1 2 1-15,2 1 0 0,2 1 1 16,0 0-1-16,2 3 2 0,4-2-1 16,-2 6 1-16,4-2 0 0,10 1 0 15,7-2-12-15,10 0 9 16,6 1-43-16,-8 5 0 0,2 6-9 0,-4 4 3 15,4 4 6-15,4 0 19 16,6 2 2-16,5 1 14 0,3 2 11 16,1 2 18-16,6 1 4 0,4 0 2 15,0-1-8-15,2-1-15 0,2-1 0 16,4 0 0-16,6-2-1 0,3 0-1 16,3 1-2-16,5 0 1 0,6 1-20 15,4-2-5-15,13 6 14 0,9 5-8 16,20 1 9-16,5 0 0 0,3-9 12 15,-2-9 1-15,-7-4 0 0,5-6 15 16,3 0-13-16,3-5-3 0,2-1 0 16,2-2 0-16,-2-4 1 0,2-2 2 15,4 1 9-15,-2-2-9 0,6 0 31 16,0 4-34-16,0-3-14 0,2 4-14 16,3-1-6-16,-1 2 13 15,0 0-13-15,5-3-15 0,-1 3-7 16,-2-3 13-16,1 2 3 0,-3 0 28 15,0-3 12-15,1 1 2 0,-5-4 16 16,0-4-2-16,-2-2-15 0,-4-4 11 16,-8-1-11-16,1-4 12 0,-9-5-10 15,-1-1 12-15,-2-7-15 0,-5-1-1 16,-14 0-11-16,-7-1 11 0,-13 0 1 16,-6-4 2-16,6-9-2 0,2-14-16 15,10-18-5-15,-7-13 2 0,-7-3 4 16,-15 3 2-16,-3 9 1 0,-11 7-6 15,-4 1-1-15,-11 2 7 16,-1 0 9-16,-9 4-10 0,-6-2 11 16,-4-1 1-16,-4 0 1 0,-5-3 2 15,-3 2 11-15,-7 2-1 0,-1-1 6 16,-1 4 7-16,-6 0-24 0,-4 2 18 16,-2 2 5-16,-5-1 16 0,-3 3-6 15,-11 0-3-15,3 1-3 0,-9 1-7 16,-5 1-8-16,-1 2 5 0,-2-1-16 15,-4 4 0-15,-1 3 0 0,-5 3-2 16,1 3 0-16,-1 0-2 0,5 6-19 16,-5 4-4-16,3 4-9 0,1 3 0 15,0 4-3-15,3 3 34 0,1 3 1 16,4 1-10-16,0 3 10 0,4 1-14 16,2 9 16-16,2 0 3 0,0 4 9 15,4 4 0-15,0 2-9 0,3 3 13 16,1 2-13-16,1-2 9 0,1 1-11 15,3 0-1-15,3 0-23 16,-1 0 19-16,8-2 1 0,2 1-24 16,4-1-20-16,8 0 10 0,15-4-6 15,8-1-10-15,6 1 1 0,0 8-1 16,-2 6-22-16,3 15-3 0,9 14 28 16,13 17 50-16,17 5 10 0,12-2 24 15,10-4 16-15,2-7 25 0,7-2 27 16,6-3 0-16,2-3-24 0,3-2-17 15,6-1-11-15,5-2-29 0,2-2-19 16,9 1-2-16,1-1-18 0,3-3 15 16,6 0-10-16,0-1 12 15,4 1-14-15,0-5 12 0,5 0-10 0,3-3 12 16,0 0-17-16,5 0 6 16,1-3-22-16,5-1 32 0,0 1-26 15,-1 1-34-15,5-3 49 0,-4-1 13 16,4-4 1-16,0-3 1 0,-1-2 11 15,3-5-12-15,-6-4 2 0,2-5-3 16,-7-6 2-16,1-4 11 0,-5-5 14 16,-1-3-26-16,-9-7 14 0,-4-7-15 15,-7-3-1-15,-5-10 0 0,-5-4 0 16,-5-6-18-16,-7-8-5 0,-9-1 11 16,-7-4 1-16,-5-4 10 0,-12-2-14 15,-4-2 13-15,-7-5-19 0,-11 1 7 16,-5-3-7-16,-4 3-6 0,-11 0-12 15,-7 0-4-15,-9 1 20 0,-9 0 5 16,-1 1 0-16,-12 0 19 0,-7-3 19 16,-4 4-18-16,-9-2 2 0,-7-1 22 15,-3 1 3-15,-10 1-3 0,-8 2-10 16,-6 2-13-16,-13 1 11 16,-4 5 21-16,-4 2 0 0,-15 6-34 15,-6 6-9-15,-10 6-81 0,-4 7-170 16,35 10-441-16,4 6-1077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3-04T09:01:24.456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C000"/>
    </inkml:brush>
  </inkml:definitions>
  <inkml:trace contextRef="#ctx0" brushRef="#br0">10346 5334 121 0,'0'0'153'0,"0"0"-42"15,0 0 26-15,0 0 560 0,0 0-397 16,0 0-76-16,0 0 42 0,0 0-48 16,-31-43-60-16,27 35 13 0,-2 0 7 15,4 1-33-15,0 0-4 0,-3 2 0 16,1-2-7-16,-4 1 3 0,6 2 25 16,-2 0 18-16,0-1-10 0,2 1 28 15,0 2 16-15,0-1 6 0,-1 3-4 16,3 0 7-16,-2 0 46 15,2 0 10-15,0 0-40 0,0 3-30 0,-2 0-26 16,2-1-23-16,0 3-21 16,2 1-58-16,3 3-21 0,-1 2-12 15,0 2 6-15,2 3 3 0,6 1 12 16,-1 6-6-16,1 1-2 0,9 7-10 16,-3 2-9-16,5 4-3 0,2 4 9 15,4 1-3-15,-2 0-3 0,-2 0-3 16,1-2-39-16,-1-5-31 0,-2-6 19 15,-6-4 11-15,1-8-1 0,-10-5 2 16,1-4 0-16,-5-3-2 16,2-2-25-16,-4-2-15 0,0 0-36 15,-2-1-48-15,0 0-37 0,0 0-5 16,-8 0-16-16,4-5-102 0,-5 0-209 16,5-3-537-16,0 1-625 0,2 1-405 0</inkml:trace>
  <inkml:trace contextRef="#ctx0" brushRef="#br0" timeOffset="485.1344">10877 5235 1015 0,'0'0'2045'0,"0"0"-1658"0,0 0-80 16,0 0 123-16,0 0-51 0,0 0-41 16,0 0 19-16,0 0-68 0,0 0-107 15,0 0-74-15,-4-5-20 0,0 9 60 16,-2-1 18-16,-2 2-46 0,-5 3-15 15,5 2-2-15,-4 4-4 0,-5 4-12 16,5 4-15-16,-5 6-12 0,7 4-15 16,-9 2-2-16,5 7-1 0,-5 12-6 15,0 12 6-15,-5 14 0 16,1 2 0-16,2-5-42 0,-2-8-37 16,9-9 37-16,-7-5 1 0,1 0 23 15,3-8 3-15,1-9-9 0,3-8 0 16,3-6-6-16,-7 7-9 0,3 0 9 15,-9 4 0-15,7-3-11 0,-1-4 0 16,5-3-1-16,-3-8-3 0,7 1-33 16,6-8-30-16,-2-4-42 0,4-2-31 15,0-3-26-15,2 0-18 0,2-6-55 16,8-3-178-16,5-4-202 0,-7 2-685 16,13-5-401-16</inkml:trace>
  <inkml:trace contextRef="#ctx0" brushRef="#br0" timeOffset="1117.2265">10654 6490 232 0,'0'0'1645'16,"0"0"-1132"-16,0 0-329 0,0 0 25 15,0 0 29-15,0 0-5 0,0 0 98 16,0 0 54-16,0 0-47 0,0 0-50 16,-33-4-27-16,33 0-1 0,0 0-35 15,0-3-27-15,4-1-10 0,2-2-16 16,3-2-30-16,-1-1-10 0,6-1-17 16,-5 0-34-16,3-2-3 15,5 1-14-15,-3 0-22 0,3-3-12 16,-1 0-3-16,1-2-9 0,-5 2-6 15,7 0 3-15,-9-1-12 0,0 1 15 16,3 2-6-16,-5 0-10 0,-2 4 1 16,-2 3 0-16,3-2 9 0,-3 4 0 15,-2 3-10-15,0 2 13 0,0 0 0 16,-2 2 3-16,2 0-15 0,-2 0 12 16,0 6-14-16,2 0-1 0,0 4-1 15,-2 8 1-15,0 1-1 0,0 6 1 16,0 3 3-16,0 1 15 15,0 4 0-15,0-1 3 0,0 0-6 16,0-1-3-16,-4-3-9 0,4-2-3 16,-2-4-11-16,0-4-13 0,0-6 3 15,2-4-12-15,0-3-42 0,0-5-69 16,0 0-52-16,0-5-45 0,6-5-73 16,-2-4-292-16,0 2-1058 0,15-5-1225 0</inkml:trace>
  <inkml:trace contextRef="#ctx0" brushRef="#br0" timeOffset="1751.8366">11867 5901 1254 0,'0'0'1596'15,"0"0"-1266"-15,0 0-145 0,0 0 85 16,0 0 293-16,0 0 37 0,13-50-66 16,-19 44-124-16,2 4-126 0,-3 0-85 15,1 2-52-15,-6 0-17 0,-3 2-10 16,-3 4-24-16,-3-1-27 0,-6 5-27 15,2-3-15-15,1-2-15 0,-1 2-12 16,-4-4-1-16,0-1-1 0,2-2-1 16,2 0-33-16,0-3-24 15,1-4-33-15,-1-1-36 0,4-1-28 16,0 1-32-16,9 0-83 0,0 2-155 16,3 5-286-16,5 1-570 0,2 0-21 15,2 9-481-15</inkml:trace>
  <inkml:trace contextRef="#ctx0" brushRef="#br0" timeOffset="2072.9689">11834 6038 215 0,'0'0'2560'16,"0"0"-2175"-16,0 0-146 0,0 0 122 15,0 0 113-15,0 0-6 0,0 0-34 16,0 0-50-16,0 0-124 0,0 0-82 16,-4 23 9-16,-8-23 0 0,-7 0-36 15,3 0-34-15,-7 0-21 0,-2 0-27 16,2 1-27-16,-1 3-21 0,-3-1-9 15,0 1-12-15,0 0-11 0,6 2-49 16,-3-4-75-16,-1-1-88 0,6-1-90 16,-2 0-304-16,9-1-1112 0,-4 0-1410 15</inkml:trace>
  <inkml:trace contextRef="#ctx0" brushRef="#br0" timeOffset="3334.0156">12717 5402 935 0,'0'0'322'15,"0"0"800"-15,0 0-890 0,0 0-29 16,0 0 9-16,0 0-23 0,0 0 5 16,0 0 54-16,0 0 107 0,23-38-7 15,-23 38-64-15,-2 0-23 0,0 0 8 16,-2 0-16-16,4 3-56 0,-5 2-88 16,3 1-28-16,-2 5 13 0,0 5 0 15,-4 3-10-15,-3 6-15 0,5 3-2 16,-4 4-16-16,-5 6-12 0,5 2-6 15,-6 10-9-15,-3 11-24 0,-2-5-15 16,7-5 15-16,-1-9 1 0,3-6 14 16,-5 3-3-16,-1 7 3 0,-5-3 0 15,9-3-3-15,-5-1-9 16,5-5 9-16,-1-3-10 0,3-2 0 16,1-6 0-16,3-5-2 0,0-2-1 15,4-3-14-15,0-5-12 0,4-1-15 16,-3-2-21-16,3-3-24 0,0-1-16 15,0-1-12-15,3 0-23 0,-1 0-41 16,4-3-91-16,2-4-123 0,0-1-145 16,-1-3-191-16,3-2-280 0,0-1-49 15,-2 5-561-15</inkml:trace>
  <inkml:trace contextRef="#ctx0" brushRef="#br0" timeOffset="3834.9371">12760 5291 673 0,'0'0'1975'0,"0"0"-1647"0,0 0-181 15,0 0 64-15,0 0 56 0,0 0 26 16,0 0 6-16,0 0 57 0,0 0-69 16,0 0-85-16,0 67-44 0,0-45-15 15,-2 6-27-15,2 4-31 0,0 5-16 16,0 11 7-16,0 14 3 0,2 11 21 16,3 4-7-16,3-3-44 0,-2-7-10 15,0-6-6-15,0-1-3 16,-1-2-12-16,1-7-6 0,0-13-10 15,-4-8 1-15,2-5-3 0,-2-1-32 16,0-2-28-16,2 0-31 0,-1-10-33 16,-3-6-27-16,2-3-15 0,0-3-59 15,0-7-89-15,2-6 16 0,0-5 91 16,-4-3 105-16,0-3 62 0,0 0 40 16,0-1 14-16,-4 2 82 0,-4 0 105 15,1 1 45-15,-5 1 17 0,-2 4-8 16,-1 2-39-16,-4 2-29 15,3 6-33-15,-3 3-42 0,1 4-34 16,-3 2-20-16,0 5-37 0,5 1-21 16,-7 0-14-16,7 0-95 0,-1-5-105 15,5-1-104-15,3-2-431 0,1-2-1451 0</inkml:trace>
  <inkml:trace contextRef="#ctx0" brushRef="#br0" timeOffset="4869.0619">13618 5436 919 0,'0'0'502'0,"0"0"593"0,0 0-912 16,0 0 23-16,60-31-32 0,-49 20 1 15,1 2 17-15,-6 1 96 0,0 0 189 16,-1 1-3-16,-3 3-109 0,-2-1-76 16,0 2-64-16,0 0-61 0,-7 1-37 15,-1 0-22-15,-6 2 4 0,1 0 2 16,-7 0-8-16,-1 0-16 0,-6 4-18 15,-4 0-11-15,0-1-13 0,-4 1-15 16,0-4-9-16,-2 2-6 0,-3-2-12 16,3 0-1-16,-2 2 1 0,2 0-1 15,4 1-2-15,-1 1 0 16,1 0-1-16,4 3 1 0,7-4 0 16,-1 3-1-16,2 0-2 0,9 0-12 15,-3 0-3-15,5 0 6 0,6 1 9 16,0 0-12-16,4-1 0 0,0 2 14 15,0 1-2-15,0 1-9 0,2 1 10 16,2 4-10-16,-2-1 9 0,4 5-12 16,0 0 3-16,1 5-1 0,-3 1-2 15,0 5 13-15,2 1-13 0,-4 2-21 16,0 4 15-16,0 1 6 0,2 2 13 16,-1 3 1-16,-3 1 1 0,0 1 0 15,0-1 2-15,0 2 1 0,0-4 12 16,0 0-13-16,-3-4 1 0,-3-6 0 15,4-1 9-15,0-5-12 16,0-3 1-16,0-5-1 0,0-5 1 0,2-3 0 16,0-4 1-16,0-1 10 15,0-3 0-15,2-2-9 0,2 0 0 16,0 0 9-16,5-2-9 0,3-3 19 16,-4-1-7-16,11-2-12 0,-5 1 15 15,9-3-15-15,-2 4 12 0,4-2-3 16,3 0-11-16,1 0 0 0,2 3-1 15,0 0 0-15,-2 3-1 0,0 2-1 16,2 0-1-16,-6 0-12 0,4 3-15 16,-4 3-22-16,-4 0-8 0,-1 0-9 15,-5 1-3-15,-3-2-25 0,-4-1-26 16,1-2-50-16,-5-2-123 16,-2-3-289-16,0-7-659 0,-2 2 200 0,0-8-60 15</inkml:trace>
  <inkml:trace contextRef="#ctx0" brushRef="#br0" timeOffset="5094.3322">13463 5813 2624 0,'0'0'1092'0,"0"0"-1076"16,0 0 151-16,0 0 289 0,-56-22-57 15,36 22-130-15,-1 0 36 0,0 0-13 16,-3 5-117-16,-3 1-90 0,4 2-59 16,0-2-26-16,-1 1-61 0,3-4-102 15,2-1-122-15,3-2-282 0,3 0-1094 16,5 3-823-16</inkml:trace>
  <inkml:trace contextRef="#ctx0" brushRef="#br0" timeOffset="5870.3896">13753 6474 372 0,'0'0'1095'0,"0"0"-556"16,0 0-328-16,0 0 86 0,0 0-51 15,0 0-76-15,0 0-3 0,0 0 60 16,0 0 141-16,0 0 22 0,-19-3-35 16,19 0 9-16,2-4-21 0,2-3-18 15,2-3-86-15,3-3-78 0,5-2-50 16,1-3-38-16,-1-2-1 0,3-3 1 15,-1 1-10-15,3 0-9 0,-3 0-18 16,-1 0-12-16,-1 1-6 0,1 5-3 16,-5 1-3-16,3 4-10 0,-3 1 10 15,-2 4-10-15,-6 3 0 16,6 1 13-16,-5 3-12 0,-1 2 19 16,0 0-19-16,0 2 11 0,0 4-14 15,-2 5-15-15,0 6 12 0,0 6 1 16,0 4 0-16,0 9 2 0,0 1 2 15,0 6 1-15,-2 1 12 0,2 2 0 16,-2 1 9-16,2-2-24 0,-2-1 0 16,0-5-12-16,-1-6 9 0,1-4-12 15,2-6 12-15,0-7-12 0,0-4-22 16,0-4-35-16,0-4-51 0,0-4-94 16,2-2-107-16,1-2-436 0,5-6-1411 0</inkml:trace>
  <inkml:trace contextRef="#ctx0" brushRef="#br0" timeOffset="8622.4052">10125 7362 1099 0,'0'0'1597'16,"0"0"-1221"-16,0 0-248 0,0 0 38 15,0 0 132-15,0 0 143 0,0 0-21 16,0 0 59-16,0 0-43 0,-21-34-121 15,21 34-104-15,0 0-30 0,0 0-24 16,0 0-28-16,0 0-26 0,0 0 2 16,0 0 9-16,4 2-27 0,5 6-6 15,3 2-2-15,0 7-16 16,7 5-24-16,-2 6-15 0,5 4-3 16,-1 5 3-16,2 6-6 0,6 9 3 15,0-5-18-15,-7 3 12 0,3-1 0 16,-4-8-3-16,-1 3-10 0,-3-5 10 15,2-6-10-15,-9-9 0 0,-4-6-2 16,0-7-1-16,-4-4-20 0,-2-5-33 16,0-2-45-16,0 0-24 0,-4-2-16 15,-2-8-2-15,2-2-6 0,-4-7-67 16,-3 0-139-16,5-3-237 0,4 2-582 16,0 5-247-16,2-1-40 0</inkml:trace>
  <inkml:trace contextRef="#ctx0" brushRef="#br0" timeOffset="8974.3914">10735 7347 1304 0,'0'0'1419'0,"0"0"-1117"0,0 0-135 15,0 0 123-15,0 0 236 0,0 0-11 16,0 0-48-16,0 0-107 0,0 0-109 16,0 0-63-16,-9 48-37 0,-3-18-12 15,-2 5 0-15,-5 12-37 0,-4 10-27 16,-6 14-9-16,-2 6 1 0,2-3 2 16,2-6 9-16,7-6 0 0,-5-4 3 15,0-4-21-15,4-8-9 0,7-9-14 16,2-8-16-16,-5-3-21 0,7 4-39 15,-9 4 11-15,5 0 10 0,-1-5-12 16,5-4-15-16,2-9-36 0,3-3-33 16,1-7-36-16,4-6-37 15,0 0-81-15,4-8-189 0,5-3-573 16,-1 1-586-16,15-3-591 0</inkml:trace>
  <inkml:trace contextRef="#ctx0" brushRef="#br0" timeOffset="9474.7631">10534 8578 699 0,'0'0'2110'0,"0"0"-1860"0,0 0-247 16,0 0 214-16,0 0 215 0,0 0-11 15,0 0 11-15,-2-62-5 0,6 46-119 16,5-4-80-16,3-1-47 0,0 1-29 15,3-1-35-15,3 1-26 0,1-2-10 16,0 4 1-16,3-1-7 0,-3 1-24 16,2 5-3-16,-7 2-6 0,3 4 1 15,-7 1-7-15,0 5 15 16,-1 1 0-16,-5 1-6 0,-2 7-18 0,2 5-24 16,-4 3-3-16,0 10-12 15,0 3 10-15,-2 4 0 0,-2 3 2 16,-3-3 0-16,3 2 1 0,-4-4 1 15,4 3-2-15,-2-6-1 0,4-2-20 16,0-2-42-16,0-5-39 0,2-6-43 16,0-4-30-16,0-6-57 0,0-3-146 15,2-3-322-15,2-2-914 0,8-10-268 0</inkml:trace>
  <inkml:trace contextRef="#ctx0" brushRef="#br0" timeOffset="10096.7348">11793 7851 706 0,'0'0'2373'0,"0"0"-1899"0,0 0 66 16,0 0 61-16,0 0-172 0,0 0-152 16,0 0-4-16,0 0 11 0,0 0-73 15,0 0-54-15,-68 0-37 0,41 3-35 16,0 2-40-16,-2-2-27 0,4 0-15 15,-4-3-3-15,0 0 0 0,1-1-18 16,-1-3-24-16,4-5-37 0,4 2-38 16,-2-1-28-16,7 0-35 0,1 3-62 15,7 2-173-15,-2 3-347 0,8 1-636 16,-2 5 266-16,8 8-688 0</inkml:trace>
  <inkml:trace contextRef="#ctx0" brushRef="#br0" timeOffset="10342.1397">11797 8042 1398 0,'0'0'1471'16,"0"0"-1163"-16,0 0-76 0,0 0 252 15,0 0 125-15,0 0-169 0,0 0-132 16,0 0 41-16,0 0-10 0,0 0-58 15,-56 7-71-15,34-7-71 0,-9 0-55 16,0 3-42-16,-2 2-24 0,2 2-18 16,-5-1 0-16,5 1-54 0,-2-3-75 15,4-2-100-15,5-1-124 0,7 0-610 16,-4-1-1459-16</inkml:trace>
  <inkml:trace contextRef="#ctx0" brushRef="#br0" timeOffset="18483.9616">12783 7628 886 0,'0'0'1415'0,"0"0"-973"0,0 0-339 16,0 0-51-16,0 0 22 0,0 0 19 15,0 0 9-15,0 0 32 0,0 0 29 16,0-39 71-16,-2 31 27 0,0-2-16 15,-2 1-49-15,2-3-20 0,0 3 0 16,0-3 20-16,-2 2-3 0,4-2-38 16,0 1-18-16,-2-1-13 0,-1 3-18 15,1-5-24-15,2 4-13 0,0-2-2 16,-2 0-7-16,-2 1-18 16,2 0-5-16,-2 1-7 0,0-1 3 0,-2 4-6 15,-1-1-3-15,3 1-3 16,-2 1-3-16,0-2 3 0,0 3 1 15,-3-3-4-15,3 2-3 0,-2-2 3 16,0 3 0-16,-3-2-6 0,5 3 3 16,-2-2-3-16,-2-1 0 0,-1 3-10 15,3-1 1-15,0 3 0 0,-1-1 0 16,-1 1-1-16,2 2-1 0,2-3 2 16,-3 3 9-16,-1 0-9 15,6 0 9-15,-4 0 0 0,1 0 0 0,-3 3-9 16,4 0 9-16,-2 1 0 15,1-1 0-15,-3 1 0 0,4 2-10 16,0-2 11-16,-1 1-11 0,1-1 1 16,-4 2 12-16,4-1-13 0,2 3 10 15,-3-1-11-15,-1 1 2 0,0 1-1 16,2 1 1-16,2 3 0 0,-3-3 0 16,1 2 9-16,-2 2-10 0,4 0 1 15,-2 2 9-15,3-1-11 0,-3 4 1 16,2-3 0-16,-2 4 0 0,0-2-1 15,2 1 1-15,-1 1-1 0,3 0 0 16,-2 0 1-16,0-2-1 0,2 3 1 16,-2-3 1-16,2 2-1 0,-4-4 0 15,6 4 10-15,-2-2-11 0,0 1 0 16,-1-1 0-16,1-2 2 0,2 1-2 16,-2-3 1-16,2 3 1 0,0-1 0 15,0 0 0-15,0 1-1 0,0 0 10 16,2-1-10-16,-2 1 0 15,2-1 13-15,3 0-13 0,-1-1 13 16,2-2 0-16,2 1-12 0,-2 2 9 16,1-2-9-16,-1 2 15 0,6-1-15 15,-1 1 21-15,-3 2-6 0,4-2 24 16,1 0-4-16,-3 2-38 0,6-3 0 16,-3 1 1-16,3-2 2 0,-3-2 0 15,3-4 9-15,-3 0-9 0,-1-3-1 16,5-2 1-16,-3-1-3 0,5-2 0 15,-5 0-2-15,9-2-10 0,-2-7-6 16,1-1-15-16,5-4-21 0,0-3-18 16,2-4-12-16,-2 0-9 0,-4-2-10 15,4-1-23-15,-3-3-52 16,-3-4-127-16,-2-1-229 0,-1-2-591 16,-5 10-617-16,1-11-543 0</inkml:trace>
  <inkml:trace contextRef="#ctx0" brushRef="#br0" timeOffset="19483.4565">13331 8077 1117 0,'0'0'1198'15,"0"0"-720"-15,0 0-343 0,0 0 22 16,0 0 108-16,4-64 106 0,-4 48-15 16,0 0-20-16,-2 1-30 0,-4-1-85 15,0 2-59-15,-3 2-49 0,-1-1-22 16,-4 4-27-16,3 1-13 0,-5 2 7 16,1 3-6-16,-3 1-4 15,3 2-2-15,1 0-7 0,-3 0-3 16,1 6-2-16,1 1-10 0,1 1 6 15,-1 2-3-15,5 0 6 0,-3 0-2 16,3 1-7-16,2 4-3 0,0 0-3 16,-3 1 0-16,7 1-6 0,2-1-9 15,-2 3 15-15,2-1-2 0,2 2-13 16,0-1 15-16,0 0-15 0,6-1 0 16,0 0 15-16,3 0 12 0,1-2 0 15,-2-1 39-15,5-2 7 16,-1 0-37-16,0-4-18 0,7 1-3 0,-7-5-15 15,5-1 15-15,-3-4-18 16,1 0 0-16,-1-6-1 0,1-6-11 16,-3-2 0-16,-1-1 9 0,1-6-9 15,-4 1 10-15,-2-3 0 0,1 2-10 16,-3 3 0-16,-2 5 0 0,2 3-6 16,-4 5 8-16,2 4 10 0,-2 1 21 15,2 1-8-15,0 6-13 0,0 4-15 16,2 3 12-16,-2 6-9 0,5 3-9 15,-3 5 18-15,0-2 1 0,6 1 2 16,-2 1 2-16,3-5 0 0,-1-2 10 16,3-5-11-16,-3-6-1 0,4-3-45 15,-1-6-64-15,-3-1-51 0,5-8-76 16,-5-6-262-16,-4 2-922 0,11-6-1303 0</inkml:trace>
  <inkml:trace contextRef="#ctx0" brushRef="#br0" timeOffset="21588.3692">13930 7891 2181 0,'0'0'1109'0,"0"0"-868"16,0 0 141-16,0 0 44 0,0 0-40 16,0 0-49-16,0 0 7 0,0 0-86 15,0 0-116-15,3-17-60 0,-10 16 5 16,-1-1-5-16,-4 0-25 0,-1-2-15 16,-3 1-3-16,-1 1-2 0,-1 1-10 15,-1 0-6-15,2 1-3 0,-1-2-17 16,1 2 0-16,-1 0-1 0,3-2-3 15,-1 2-24-15,3-3-18 0,-1 3-28 16,3-4-38-16,3 2-34 0,0-2-37 16,-2 3-66-16,5-1-175 0,3 2-273 15,-2 0-571-15,2 0 186 0,2 7-511 16</inkml:trace>
  <inkml:trace contextRef="#ctx0" brushRef="#br0" timeOffset="21853.6056">13777 7741 1337 0,'0'0'1682'0,"0"0"-1340"0,0 0-107 15,0 0 155-15,0 0-27 16,0 0-57-16,0 0 35 0,0 0 49 15,0 0-141-15,0 0-155 0,0 37-43 16,-4-8-3-16,0 4-23 0,0 2-23 16,0-1 0-16,0-1-2 0,4-6-2 15,0-5-53-15,0-8-39 0,4-2-57 16,0-12-92-16,2 0-193 0,0-5-756 16,7-11-649-16</inkml:trace>
  <inkml:trace contextRef="#ctx0" brushRef="#br0" timeOffset="22671.3335">14790 7257 699 0,'0'0'635'0,"0"0"547"0,0 0-944 16,0 0-10-16,0 0 115 0,0 0 113 16,0 0-69-16,0 0-21 0,0 0-3 15,21-23-64-15,-21 23-77 0,0-1-79 16,-4 1-19-16,-4 0-3 0,-3 0 9 15,-5 0-9-15,-1 0-19 0,-3 3-20 16,-3 1-19-16,-2 3-3 0,0 2-15 16,-2-2-24-16,-2 1-20 0,3-3 1 15,-5 0-1-15,0 0 0 0,2-3 1 16,2 0-2-16,0 0-2 0,0 0-13 16,2 0-18-16,2-2-15 0,1 0-18 15,1 2-34-15,9 0-17 0,-7 0-28 16,11 1-52-16,-1 1-133 0,3 4-262 15,2 0-381-15,2 4-238 0,2-6-15 16</inkml:trace>
  <inkml:trace contextRef="#ctx0" brushRef="#br0" timeOffset="23170.8204">14534 7402 714 0,'0'0'1303'0,"0"0"-582"15,0 0-557-15,0 0-48 0,0 0 143 16,0 0 40-16,0 0-56 0,0 0 25 16,0 0 33-16,0 0-47 0,-6-21-42 15,4 27-37-15,0 2-35 0,0 3-24 16,-2 8-28-16,1 2 3 0,1 5 0 16,0 4 18-16,-2 5-9 0,2 0-16 15,-2 5-11-15,2 2-19 0,-2 1-14 16,2 1-7-16,-2 0-3 0,-1 2 0 15,3-4-3-15,2-1 0 0,-2 0 6 16,2-7-2-16,-2 1-7 0,0-7 6 16,0-3-3-16,0-5-9 0,0-3-18 15,0-5-18-15,2-3-12 0,-2-2 12 16,2-3 16-16,0-2-19 16,0 2-9-16,0-4-16 0,0 0-23 15,0 1-28-15,0-1-23 0,0 0-25 16,0 2-34-16,2-2-58 0,0 0-150 15,0 0-283-15,4 0-552 0,0 0 87 16,3 0-529-16</inkml:trace>
  <inkml:trace contextRef="#ctx0" brushRef="#br0" timeOffset="23587.9254">14714 8247 88 0,'0'0'2278'16,"0"0"-1939"-16,0 0-130 0,0 0 50 15,0 0 54-15,0 0 34 0,0 0 15 16,0 0-24-16,0 0-58 0,0 0-50 15,0 7-17-15,0-7-21 0,-4-1-22 16,0 0-4-16,-3-1-15 0,-1 1-30 16,-2-1-10-16,-1 1-11 0,-3 1-1 15,2-3-9-15,-5 3-11 0,-2 0-16 16,1 0-3-16,-3 0-9 0,1 0-9 16,-3 0-15-16,0 4-9 0,-2 2 0 15,3 0-16-15,-3 0-1 16,-2 3 1-16,2-1 0 0,2-3-2 0,1 1-1 15,1-1-14-15,2-2-39 16,1 1-51-16,5-4-69 0,1 0-52 16,2-2-112-16,3-3-308 0,3 1-1011 15,4 2-1238-15</inkml:trace>
  <inkml:trace contextRef="#ctx0" brushRef="#br0" timeOffset="25408.4017">15324 7867 1706 0,'0'0'1358'0,"0"0"-1058"16,0 0-163-16,0 0 125 0,0 0 2 15,0 0-41-15,0 0 13 0,0 0 59 16,0 0-10-16,-13-20-23 0,9 15-46 15,-8-1-53-15,-1-1-27 0,-3-1-39 16,-1 4-24-16,-3 0-19 0,1 1-12 16,-2 3-15-16,1 0-3 0,-3 3 0 15,2 2-21-15,1 2 0 0,-1-1-3 16,2 3-1-16,1-3-26 0,5 2-24 16,1-3-27-16,-1-2-22 15,3 2-33-15,4-3-51 0,-2-1-80 16,1 1-163-16,5-1-206 0,0 1-543 15,2 1-56-15,0 1-486 0</inkml:trace>
  <inkml:trace contextRef="#ctx0" brushRef="#br0" timeOffset="25679.8741">15144 7772 957 0,'0'0'987'0,"0"0"-426"0,0 0-377 16,0 0 47-16,0 0 230 0,0 0 17 15,0 0-99-15,0 0 2 0,0 0-21 16,0 0 18-16,-6-34-108 0,-1 48-95 16,1 10-63-16,0 5-27 15,0 4-37-15,4 0-21 0,0 2-15 16,0-5-12-16,0-2-11 0,2-3-43 15,0-7-49-15,4-5-45 0,4-7-58 16,2-4-140-16,-3-2-594 0,11-4-954 0</inkml:trace>
  <inkml:trace contextRef="#ctx0" brushRef="#br0" timeOffset="26456.9895">15938 7869 668 0,'0'0'1832'0,"0"0"-1609"16,0 0-139-16,0 0 147 0,0 0 136 16,0 0-31-16,0 0-44 0,0 0 55 15,0 0-10-15,0 0-49 0,10-53-35 16,-14 46-55-16,-2-1-59 0,-5 1-33 16,3-1-39-16,-4 1-16 0,-3 1-8 15,-3 2-7-15,3 1-3 0,-4 3-12 16,5 0 3-16,-5 0 7 15,7 0 5-15,-2 4-12 0,-3 2-3 16,5 0-9-16,-1 6 3 0,3-1 3 16,0 2 0-16,-1 5 9 0,7 0 1 15,-2 4 8-15,2 0 6 0,2 4 6 16,0 0 24-16,2 0-8 0,0 3-13 16,2-1-12-16,4-2 3 0,4 0 0 15,3-3-3-15,3-2-15 0,3-4-24 16,3-2-1-16,3-8 0 0,4-2-14 15,0-5-15-15,2-5-30 0,0-4-39 16,-2-2-43-16,-4 0-69 0,-2-2-94 16,-1 3-295-16,-9 3-951 15,7 1-1190-15</inkml:trace>
  <inkml:trace contextRef="#ctx0" brushRef="#br0" timeOffset="26724.0533">16219 7862 2801 0,'0'0'2246'0,"0"0"-1923"0,0 0-214 16,0 0 76-16,0 0-37 15,0 0-148-15,0 0-85 0,10 52-58 16,-6-44-157-16,-2-3-479 0,9-5-1369 0</inkml:trace>
  <inkml:trace contextRef="#ctx0" brushRef="#br0" timeOffset="27424.7611">16533 7151 1148 0,'0'0'1046'0,"0"0"-477"16,0 0-344-16,0 0-43 0,0 0 57 15,0 0 53-15,0 0 26 0,0 0 29 16,0 0-14-16,0 0-81 0,-8-3-35 16,8 3-1-16,0 0-10 0,0 2-24 15,0-1-16-15,4 3-33 0,2 2-22 16,0 3-5-16,5 3 11 0,1 4-20 15,0 3-13-15,5 6-9 16,2 5-18-16,-1 7-26 0,3 12-30 16,4 12-1-16,1 9 2 0,1-3 16 15,-8-15-6-15,-7-17-9 0,-1-10 12 16,-1 2-12-16,0 0 9 0,1-2-12 16,-3-9-3-16,-2-6-24 0,-4-4-12 15,0-6-45-15,-2 0-57 0,0-7-19 16,0-4-15-16,-2-5-45 0,0-4-121 15,0 1-301-15,0 4-661 0,2-4-565 0</inkml:trace>
  <inkml:trace contextRef="#ctx0" brushRef="#br0" timeOffset="27829.1788">17157 7102 1611 0,'0'0'1538'0,"0"0"-1264"16,0 0-102-16,0 0 174 0,0 0 15 15,0 0-89-15,0 0-4 0,0 0-11 16,0 0-17-16,0 0-33 0,-23 65-19 15,9-36-28-15,-5 13-48 0,-5 14-31 16,-7 17-30-16,-5 9-48 0,1 0 21 16,2-3 6-16,4-8 19 0,-2 0 23 15,0 2 21-15,0-6-14 16,2 1-10-16,0-4-9 0,0-7-15 16,7-8-15-16,3-9-7 0,5-8-23 15,3-4-45-15,-3 1 18 0,1 2 25 16,1 4 1-16,2-7-11 0,1-3-12 15,1-9-15-15,6-4-36 0,0-4-70 16,2-7-51-16,2-1-69 0,4-9-247 16,1 2-730-16,11-11-1138 0</inkml:trace>
  <inkml:trace contextRef="#ctx0" brushRef="#br0" timeOffset="30761.9265">16901 8528 395 0,'0'0'1788'0,"0"0"-1377"15,0 0-275-15,0 0-40 0,0 0 196 16,0 0 43-16,0 0 10 0,0 0-18 16,0 0-28-16,-8-37-68 0,8 32-9 15,0-1-20-15,0 0-35 16,0 1-36-16,2 0-19 0,0 0-6 16,0-1-3-16,0 0-15 0,2 0-6 15,4-2-13-15,-4 0 1 0,5-1-7 16,-1-2-12-16,2 0-9 0,3-2-2 15,-1-1-13-15,1-1-3 0,-1-2-3 16,2 3 0-16,1-2-6 0,-1-2-12 16,1 1 9-16,-3 0-10 0,1 3 0 15,-3 1-1-15,0 2 0 0,-6 2 0 16,3 5 0-16,-5 1 2 0,0 3 18 16,-2 0-6-16,0 0-14 0,0 0 0 15,0 6 20-15,0 1-4 0,0 3-17 16,0 5-2-16,-2 4 1 0,-2 5 1 15,-1 2 3-15,5 2 9 0,-4 0 0 16,2 3 0-16,0-4 0 16,2 0 7-16,0 0 5 0,-2-4 0 0,2-2-3 15,0-2-9-15,0-4-12 16,0-2 0-16,0-3-1 0,0-1-44 16,0-2-82-16,0-4-72 0,0 0-102 15,4 1-327-15,-2-3-1229 0,7 5-1424 0</inkml:trace>
  <inkml:trace contextRef="#ctx0" brushRef="#br0" timeOffset="41889.1143">21201 6666 453 0,'0'0'1292'0,"0"0"-163"15,0 0-898-15,0 0-68 0,0 0 31 16,12-52 66-16,-12 45 14 0,0 4 33 15,0 0-38-15,0 1-47 0,0 2-45 16,0 0-57-16,0 0-29 0,0 0-15 16,-4 4-15-16,0 3 6 0,-5 8 21 15,-3 6-6-15,4 10-24 0,-9 15-4 16,-1 19 1-16,-9 23-7 0,-2 18-9 16,0 7-9-16,-2 6 4 0,4-2 5 15,-4 10 0-15,4 4-39 0,-2 2-9 16,0-4 9-16,0-4 27 0,4-5 25 15,-1-10 14-15,5-5-12 16,-4-13-54-16,4-11-27 0,7-21 26 16,4-14 1-16,-1-19 12 0,5-6-10 15,-2-3-2-15,0 0-2 0,-3-2-25 16,-1-6-9-16,4 0-3 0,-9-3-10 16,3-3-47-16,-1 1-37 0,3-5-85 15,1 0-95-15,1-9-171 0,2 2-671 16,6-9-508-16</inkml:trace>
  <inkml:trace contextRef="#ctx0" brushRef="#br0" timeOffset="43076.5748">21329 8084 1463 0,'0'0'514'0,"0"0"-352"16,0 0-61-16,0 0 373 0,0 0 11 15,0 0-122-15,0 0-13 0,0 0 48 16,0 0 1-16,-15-7-38 0,15 7-44 16,0 0-96-16,6 2-87 0,3 0-35 15,3 0-11-15,0 1-18 0,9-1-25 16,0 0-30-16,2-2-15 15,3 0-10-15,1 0-11 0,-4 0-19 16,2-3-56-16,0 2-43 0,-1-1-37 16,-5 0-109-16,0 1-352 0,1 1-963 0</inkml:trace>
  <inkml:trace contextRef="#ctx0" brushRef="#br0" timeOffset="43592.2718">22342 7902 2470 0,'0'0'596'0,"0"0"-385"16,0 0-90-16,-5-60 205 16,-1 45 146-16,-4 4-183 0,0 2-117 0,-5 5-27 15,-4 4 14-15,-3 4 15 16,-1 5 0-16,-6 6-49 0,0 5-25 16,0 7-21-16,2 2-4 0,7 6 7 15,-3-1-7-15,8 1 13 0,3 0-3 16,6-1-4-16,6 0-3 0,0-3-23 15,6-2-40-15,13-4-3 0,1-4-12 16,9-5-1-16,6-4-72 0,7-6-17 16,3-4-43-16,-3-2-24 0,-1-2-33 15,0-6-26-15,-6-4-232 0,-8 3-635 16,2-4-779-16</inkml:trace>
  <inkml:trace contextRef="#ctx0" brushRef="#br0" timeOffset="43811.3866">22683 7911 4080 0,'0'0'1055'0,"0"0"-1055"0,0 0-113 16,0 0-58-16,0 0-115 0,0 0-730 16,0 0-1060-16</inkml:trace>
  <inkml:trace contextRef="#ctx0" brushRef="#br0" timeOffset="44477.4891">23001 7146 349 0,'0'0'2445'0,"0"0"-1878"0,0 0-336 16,0 0-91-16,0 0 83 0,0 0 118 15,0 0 61-15,0 0-34 0,0 0-75 16,0 0-32-16,-4 0-19 16,4 7-97-16,2 4-61 0,2 2-18 15,0 5 1-15,2 6 8 0,5 4 6 16,1 4 0-16,-2 3-14 0,5 1-43 16,-1 4 15-16,7-2 0 0,-4 3-3 15,5-1 0-15,1 1-6 0,-4-4-9 16,3-3-6-16,-3-3-12 0,-2-5 12 15,-5-6-14-15,2-4-1 0,-7-4-24 16,-1-4-30-16,-2-3-39 0,2-3-33 16,-4-1-34-16,0-1-39 0,-2 0-109 15,0 0-137-15,0-3-249 0,0-2-422 16,0-1-47-16,0-3-944 0</inkml:trace>
  <inkml:trace contextRef="#ctx0" brushRef="#br0" timeOffset="44794.0133">23621 7242 3064 0,'0'0'598'0,"0"0"-519"16,0 0-6-16,0 0 204 0,0 0 28 15,0 0-24-15,0 0-29 0,0 0-57 16,0 0-52-16,0 0-9 0,-16 44-49 15,-1-10-6-15,-10 17 12 0,-6 12 12 16,-8 16-6-16,-7 7-31 16,5-2 0-16,4-1 10 0,-1-8-4 15,3 4 10-15,2-3-7 0,2-1-18 16,2-4-12-16,6-8-12 0,4-12-33 16,5-13-47-16,3-11 20 0,5-3 12 15,0 1-18-15,-2-1-33 0,-1 0-31 16,7-4-35-16,0-9-50 0,2-4-90 15,2-7-251-15,0 0-786 0,10-3-1187 0</inkml:trace>
  <inkml:trace contextRef="#ctx0" brushRef="#br0" timeOffset="45627.4829">23404 8418 2476 0,'0'0'550'0,"0"0"-431"16,0 0 2-16,0 0 159 0,0 0 89 16,0 0 1-16,0 0-97 15,0 0-67-15,0 0-1 0,0 0 27 16,12-25-58-16,1 12-80 0,-3-5-36 15,7-3-7-15,-3-2-5 0,5 1-4 16,-5-2-12-16,5 1-2 0,-3 0-7 16,1 3 6-16,-5 3 3 0,5 1 3 15,-7 4-5-15,-4 3-7 0,1 2 6 16,-3 4-6-16,0 3-3 0,-4 0 12 16,2 0 4-16,-2 0 5 0,0 2-6 15,0 6-18-15,0 3-15 0,0 5-36 16,-2 7 9-16,-4 5 26 0,4 1 1 15,-2 5 15-15,-1 3-3 0,5 4-10 16,-4 0 16-16,2 0-3 0,0-2 0 16,0 0-3-16,0-4-12 0,2-5 1 15,0-4-1-15,0-8-21 0,0-5-30 16,2-3-31-16,0-7-35 0,0-3-62 16,0 0-103-16,2 0-200 15,-2 0-671-15,7-6-1104 0</inkml:trace>
  <inkml:trace contextRef="#ctx0" brushRef="#br0" timeOffset="48262.107">17554 6894 143 0,'0'0'1290'0,"0"0"-991"16,0 0-146-16,0 0-117 0,0 0-33 15,0 0-3-15,0 0 52 16,0 0 9-16,0 0-2 0,-41-34 19 16,26 27 29-16,-7-1 74 0,-1-1-33 15,-4 0 17-15,0 1-43 0,-6-3-13 16,0 1 6-16,-4-2-51 0,0-1 22 16,-7 0 42-16,-1-3 28 0,-9-2-49 15,-10-5-31-15,2 4-19 0,10 3-4 16,9 2-50-16,8 8 16 0,-5 0-6 15,-3 2 6-15,2 4 0 0,1 2-4 16,-3 8 4-16,4-1-19 0,-3 1 44 16,1 4 10-16,2-2-4 0,-1 3 10 15,3 0-1-15,-2 1-13 0,2 2-18 16,-1-1-6-16,1 2-20 0,0 2 0 16,2 1-2-16,-2 3 2 0,2 3 11 15,-3 3-10-15,3 1 9 0,0 2-11 16,0-2 1-16,2 3-1 0,0-1-1 15,2-3-2-15,0 3-10 16,0-1-4-16,2 3-11 0,-2-2-1 16,6 1 16-16,0 4 11 0,0 1-7 15,5 0 8-15,-1 3 12 0,2 3 4 16,1 0 9-16,-1 1 9 0,3 1 0 16,1-4-9-16,1 1-10 0,-1-3 1 15,3-1-4-15,2-3 10 0,-1-4 6 16,1-2-1-16,2 0-14 0,1-2 2 15,5 1-12-15,0 1 13 0,2 0-13 16,6 2-3-16,1 2 2 0,9-1-2 16,1 4-30-16,5 1 15 15,3 0 2-15,4 2 11 0,0 0 2 16,4 1 0-16,0-2 2 0,0-1 17 16,3-2-17-16,-3-4 10 0,2-3-9 15,0-3 8-15,0-2-11 0,2-1-1 16,2 1-12-16,5-3-2 0,8 5 13 15,12 2-23-15,16 4-6 0,5-2-15 16,2-2-19-16,-7-7-13 0,-1-7 9 16,0-2 16-16,-3-3-12 0,3-6-11 15,-1-5 10-15,-1-9 6 0,-3-9 41 16,5-16 7-16,-5-9 10 0,0-9-1 16,1-9-26-16,1-10 10 0,-3-10 4 15,-1-7 2-15,-4-6-3 0,-2-3 13 16,-6 3 3-16,-4 5-2 0,-8 4 2 15,-5 8-73-15,-10 9 10 16,-8 0-22-16,-4 3 8 0,-5 2 27 16,-3-3 21-16,-9-1-2 0,-4-1 30 15,0 1-1-15,-11-7-17 0,-7-1 19 16,-11-3 19-16,-8-4-16 0,-11 2-3 16,-16-5-25-16,-6-2-97 0,-15 2-28 15,-4 3-162-15,19 19-227 0,2 12-903 0</inkml:trace>
  <inkml:trace contextRef="#ctx0" brushRef="#br0" timeOffset="50881.1593">7597 9517 805 0,'0'0'557'0,"0"0"-313"0,0 0-139 0,0 0 15 16,0 0 382-16,0 0-304 16,0 0-8-16,0 0 57 0,0 0-77 15,-21-39-58-15,19 36-16 0,0-3 12 16,0 2 6-16,0 1-3 0,2 3 25 15,-2-3 30-15,2 3 13 0,0 0 55 16,0 0 44-16,0 0-17 0,0 0-32 16,0 3-83-16,4 3-46 0,0 1-24 15,4 3-12-15,-4 2-13 0,1 0 4 16,3 4-1-16,0 1 7 0,2 0-10 16,-3 3 4-16,3 1-7 0,2 3-9 15,1 3 4-15,1 2-7 0,3 1-3 16,-1 5 0-16,1-3-6 0,1 1-27 15,1 2 0-15,2-4-2 0,-7 0-10 16,5-2 10-16,-9-3 1 0,3-3-2 16,-3-2 0-16,-6-4 0 0,0-3-21 15,0-5-6-15,-4-3-31 0,0-3-41 16,0-2-58-16,0-1-22 0,-2-2-18 16,-2-5-56-16,2-2-183 0,0-4-274 15,0 1-547-15,2-2-893 0</inkml:trace>
  <inkml:trace contextRef="#ctx0" brushRef="#br0" timeOffset="51298.3032">8219 9459 2564 0,'0'0'463'15,"0"0"-210"-15,0 0-21 0,0 0-70 16,0 0-20-16,0 0 150 0,0 0 134 16,0 0-118-16,0 0-115 0,-33 68-47 15,18-44-3-15,1 4-9 0,2 3-34 16,-9 1-6-16,6 5 0 0,-5 3-4 15,-1 9-11-15,-2 9-13 0,-6 14-32 16,0 6-10-16,1-3-9 0,1-4 3 16,6-4 6-16,-4 0 3 0,2-5 3 15,9-11-6-15,-3-11 1 0,7-9-7 16,0-6-15-16,-3 4 9 0,-1 1-12 16,-1-1 0-16,3-5-12 0,2-6-34 15,-3-7-59-15,3-1-40 0,4-7-48 16,0 0-59-16,-1-3-107 0,5-8-366 15,0 0-698-15,8-2-1068 0</inkml:trace>
  <inkml:trace contextRef="#ctx0" brushRef="#br0" timeOffset="51916.1292">7965 10923 2024 0,'0'0'573'0,"0"0"-309"0,0 0 63 16,0 0-27-16,0 0-69 0,0 0 14 15,0 0 81-15,0 0 15 0,0 0-80 16,0 0-99-16,0-25-37 16,6 16-27-16,4-1-32 0,-1-3-23 0,5-2-10 15,-2-4 1-15,3-3-10 16,3 0-6-16,-3-2 1 0,2 1 2 16,-3 0-3-16,3 2 0 0,-7 3 3 15,2 1-9-15,3 5 7 0,-9 1-1 16,0 4 6-16,0 3 3 0,-2 2 16 15,3 2 17-15,-5 0 13 0,0 6-28 16,-2 5-24-16,0 6-21 0,0 5-15 16,0 8 3-16,0 3 10 0,-2 2 2 15,0 2 0-15,-5 0 3 0,5 1 9 16,0-5-10-16,0-1 10 0,2-3-10 16,0-1 0-16,0-7-2 0,0-1-1 15,4-7-50-15,-2-3-73 16,7-6-73-16,-5-4-64 0,4-2-341 15,-2-5-904-15,15-8-1404 0</inkml:trace>
  <inkml:trace contextRef="#ctx0" brushRef="#br0" timeOffset="52483.1302">8389 10369 1516 0,'0'0'712'15,"0"0"-544"-15,0 0-16 0,0 0 125 16,0 0-43-16,0 0 6 0,0 0-1 16,0 0 73-16,0 0 24 0,0 0 58 15,-29-48 27-15,29 48-86 0,2 0-80 16,4 0-79-16,8 0-28 0,-1 3-9 15,7 1-34-15,1 4-32 0,8-2-28 16,0 1-21-16,2-2-24 0,0-3 0 16,-4-2-12-16,2 0-15 0,-9-6-33 15,-1-3-73-15,0-1-72 0,-7 0-86 16,3-3-238-16,-5 4-993 0,0 0-1677 0</inkml:trace>
  <inkml:trace contextRef="#ctx0" brushRef="#br0" timeOffset="53151.176">9379 10174 2081 0,'0'0'417'0,"0"0"-226"15,0 0 165-15,6-63-20 0,-6 39-76 16,-2 1 2-16,-4-1 111 0,-3 4 47 16,-3-1-122-16,0 5-115 0,-5 6-55 15,0 3-34-15,-5 7-36 0,1 1-3 16,-2 12-4-16,1 6 1 0,3 8-4 15,-4 5-3-15,9 8 1 0,-3 10-10 16,9-2-3-16,2 2 1 0,0-1 5 16,6-7 12-16,8 4 22 0,0-4 23 15,4-5-11-15,9-3-40 0,0-10-24 16,4-5-21-16,4-8-16 0,4-8-45 16,4-3-68-16,0-9-43 0,0-7-37 15,-2-6-70-15,-4-4-221 0,-10 4-894 16,12-11-1679-16</inkml:trace>
  <inkml:trace contextRef="#ctx0" brushRef="#br0" timeOffset="53588.4983">9732 10238 3742 0,'0'0'953'0,"0"0"-808"0,0 0 48 16,0 0-96-16,0 0-73 0,0 0-24 16,0 0-40-16,0 0-58 0,0 0-211 15,0 0-356-15,6 2-844 0,9-5-988 16</inkml:trace>
  <inkml:trace contextRef="#ctx0" brushRef="#br0" timeOffset="54035.6222">10007 9509 2594 0,'0'0'489'0,"0"0"-355"0,0 0 146 16,0 0 5-16,-10-59-59 0,10 53 28 15,0 2 133-15,0 4 27 0,2 1-146 16,2 8-79-16,0 6-5 0,2 7-11 15,7 8-59-15,-1 6-32 0,0 5-4 16,7 6 10-16,-2 2-16 0,3 0 0 16,1 0 0-16,-2-1-23 0,3-4-46 15,-3-3 12-15,0-7-14 0,-1-4-1 16,-3-6-2-16,-3-7-1 0,2-5-21 16,-7-4-25-16,-1-3-32 0,0-5-21 15,-4 0-43-15,2-2-45 0,-4-5-43 16,0-2-55-16,0 0-83 15,0-2-362-15,0 3-601 0,4-1-571 0</inkml:trace>
  <inkml:trace contextRef="#ctx0" brushRef="#br0" timeOffset="54351.477">10559 9506 1929 0,'0'0'1070'16,"0"0"-935"-16,0 0 95 0,0 0 112 16,0 0-102-16,0 0-48 0,0 0 190 15,0 0-7-15,0 0-164 0,-31 60-83 16,8 4-3-16,-6 22 14 0,-2 12-5 16,-2 6-25-16,2-6-31 0,0-9-54 15,4-2 7-15,0-9 14 0,-1-8 6 16,3-16 1-16,6-12-22 15,3-13-18-15,3-4-12 0,-3 1-2 16,3 2-25-16,-3-1-49 0,5-5-57 16,3-9-54-16,4-3-44 0,2-4-33 15,2-6-199-15,0-3-325 0,4-4-379 16,8-9-673-16</inkml:trace>
  <inkml:trace contextRef="#ctx0" brushRef="#br0" timeOffset="54735.3087">10383 10650 2617 0,'0'0'472'16,"0"0"-350"-16,0 0 91 0,0 0 38 16,0 0-37-16,0 0 72 0,0 0 93 15,40-53-35-15,-26 38-130 0,0-2-74 16,5-2-21-16,2-3-16 0,-5 2-42 16,7-3-28-16,-6 4-9 0,1 0 1 15,-5 5-4-15,1 4 15 0,-4 3 6 16,-3 7 13-16,-1 3-7 0,2 10-8 15,-4 5-29-15,-2 11-11 0,-2 4-1 16,0 6 0-16,0 2-1 0,0-1-32 16,-2-2-90-16,0-7-12 15,0-2-40-15,0-5-25 0,2-8-116 16,0-8-285-16,0-3-598 0,8-6-883 0</inkml:trace>
  <inkml:trace contextRef="#ctx0" brushRef="#br0" timeOffset="55291.0908">11830 10002 1197 0,'0'0'2399'0,"0"0"-2049"0,0 0-130 16,0 0 223-16,0 0-47 0,0 0-219 15,0 0-64-15,0 0 2 0,0 0-27 16,0 0-9-16,-58-15-9 0,27 20-19 16,-2-1-38-16,-2-1-13 0,-2 3-21 15,4-6-61-15,-2 0-51 0,4 0-52 16,2 0-13-16,4 0-124 0,2 0-260 15,5 1-206-15,7 2-564 16,7 8-696-16</inkml:trace>
  <inkml:trace contextRef="#ctx0" brushRef="#br0" timeOffset="55510.3178">11921 10221 2977 0,'0'0'596'0,"0"0"-337"0,0 0 93 16,0 0 122-16,0 0-118 0,0 0-106 15,-64-38-25-15,31 36-43 0,-2 2-88 16,-6 10-61-16,-1 5-33 0,1 2-19 16,0 3-96-16,-1 1-97 0,3-2-68 15,4 1-333-15,14-7-906 0,-6 5-1435 16</inkml:trace>
  <inkml:trace contextRef="#ctx0" brushRef="#br0" timeOffset="56304.1365">13015 9667 2387 0,'0'0'619'16,"0"0"-478"-16,2-57 60 0,-4 29 123 15,-2-3-13-15,-7 2-4 0,1-5 95 16,-5 5-92-16,-3 1-142 0,-5 6-74 16,-2 0-15-16,-2 7-15 0,-6 3-24 15,2 5-16-15,0 6 0 0,0 2-2 16,0 9 2-16,0 8 6 0,4 7 6 15,3 6-5-15,-1 13-1 0,0 12 3 16,-2 14 4-16,13 9 5 16,1 1 3-16,7-2 4 0,4-4 8 15,0-3 0-15,4 2-20 0,8-1 5 16,3-4 3-16,5-6-3 0,1-14-3 16,4-8-20-16,-7-14-7 0,9-4-12 15,4-3-31-15,8-1-59 0,7-4-31 16,5-9-21-16,-3-8-12 0,5-10-34 15,-5-9-55-15,-3-5-172 0,-3-8-309 16,-12 9-540-16,8-14-853 0</inkml:trace>
  <inkml:trace contextRef="#ctx0" brushRef="#br0" timeOffset="56841.3162">13449 9999 3101 0,'0'0'459'16,"6"-52"-345"-16,-6 23 69 0,-6-6 249 15,-5-3-45-15,-3 7-166 0,-5 5-77 16,-1 11-77-16,-5 11-46 0,0 7 10 16,-4 13 18-16,0 10 2 15,0 8-26-15,0 12-24 0,0 12 0 16,9-2 0-16,3-7 0 0,9-8-1 15,4-8 3-15,4 4 15 0,0-3 0 16,8-3 4-16,4-8-7 0,7-9-3 16,2-7-12-16,2-7-1 0,3-11-17 15,1-9 2-15,-4-5 13 0,-2-7-12 16,-1-2 14-16,-5-1 1 0,-5 2 2 16,-2 6 10-16,-1 9-11 0,-3 9 12 15,-2 5 23-15,0 8 40 16,2 10-24-16,2 9-10 0,0 10-21 0,3 6-18 15,-1 5 0-15,4 3 0 16,1-3-3-16,-1-5-1 0,7-8-62 16,-5-7-68-16,5-10-64 0,-5-8-144 15,9-6-369-15,-13-4-750 0,19-12-1106 0</inkml:trace>
  <inkml:trace contextRef="#ctx0" brushRef="#br0" timeOffset="57340.7545">14162 9931 2801 0,'0'0'561'0,"0"0"-314"15,0 0 131-15,0 0 214 0,0 0-177 16,0 0-180-16,0 0-53 0,0 0-6 15,0 0-33-15,-60 8-59 0,35 3-41 16,-2 2-34-16,-4-3-9 0,4 0-37 16,1-4-59-16,-3 0-62 0,2-6-45 15,0-2-80-15,4-6-233 0,7 1-600 16,-1-4-307-16</inkml:trace>
  <inkml:trace contextRef="#ctx0" brushRef="#br0" timeOffset="57524.3866">13914 9870 2632 0,'0'0'1808'0,"0"0"-1629"15,0 0-105-15,0 0 144 0,35 53-10 16,-31-29-153-16,2 5-25 0,1 2-11 16,-5 1-19-16,2-4-49 0,-4 0-52 15,2-5-107-15,0-4-276 0,0-5-734 16,6-1-1252-16</inkml:trace>
  <inkml:trace contextRef="#ctx0" brushRef="#br0" timeOffset="58029.2645">15043 9383 2534 0,'0'0'684'15,"0"0"-489"-15,0 0-5 0,0 0 154 16,0 0 109-16,0 0-95 0,0 0-92 16,-38-51-92-16,11 50-61 0,1 1-22 15,-7 0 0-15,-7 3-9 0,1 0-36 16,-4 0-43-16,-5-3-3 0,7 0-16 16,-3-3-41-16,1 0-37 0,4 0-37 15,6 0-36-15,-1 2-62 0,3 1-134 16,13 0-260-16,-1 5-160 0,7-1-528 15,6 10-513-15</inkml:trace>
  <inkml:trace contextRef="#ctx0" brushRef="#br0" timeOffset="58323.8491">14759 9431 2602 0,'0'0'956'16,"0"0"-823"-16,0 0-4 0,0 0 164 15,-20 65-20-15,11-24-65 0,-1 14 16 16,2 18-6-16,-3 10-72 0,5-2-24 16,-2-5 6-16,2-11-13 0,2-2-90 15,0-12-25-15,1-11-15 0,1-9 12 16,2-6-24-16,0 3-31 0,0 3-24 15,0-1-27-15,5-9-22 0,1-3-65 16,-2-5-129-16,4-7-222 16,0-1-234-16,-3-1-618 0,5 1-493 0</inkml:trace>
  <inkml:trace contextRef="#ctx0" brushRef="#br0" timeOffset="58533.1871">14962 10471 1049 0,'0'0'2402'0,"0"0"-1897"0,0 0-167 15,0 0 190-15,-27-62-203 0,4 44-112 16,-4 3-49-16,-4 4-28 0,-8 5-60 16,0 6-46-16,-7 4-9 0,-3 7-20 15,1 3-1-15,-3 3-27 0,3 0-128 16,-2-3-102-16,9-2-134 0,8-4-853 15,-2-2-1093-15</inkml:trace>
  <inkml:trace contextRef="#ctx0" brushRef="#br0" timeOffset="65146.3491">7425 11684 395 0,'0'0'612'0,"0"0"-312"16,0 0-59-16,0 0-88 0,0 0-69 15,0 0 4-15,0 0 253 0,0 0 105 16,0 0-234-16,-31-24-71 16,29 21-32-16,2 3-13 0,-2-2-10 0,0 0 0 15,2 0 0-15,0 1 9 16,0-2-3-16,0 0 12 0,0-1 10 15,0 1 2-15,0 1 16 0,0-2 33 16,0 4 74-16,0-3 93 0,2 3-78 16,0 0-89-16,4 0-38 0,-2 0-36 15,1 0-24-15,-1 6-18 0,4 0-10 16,-4 4-9-16,0 0-6 0,2 2 4 16,3 4-4-16,-1 2 0 0,-2 1 0 15,3 4 6-15,-1 0 7 0,4 2 8 16,-4 5 3-16,5-2 1 0,1 3-13 15,-3 2-9-15,5 0-3 0,-3-3-6 16,1-1-15-16,-2-3 0 0,-1-2 0 16,-1-6-1-16,-2-4-2 0,-3-2 0 15,-1-5-12-15,-2-2 0 0,0-1-12 16,-2-4-33-16,0 0-52 0,0 0-51 16,0 0-25-16,0-2-6 15,-4-5-98-15,2-2-233 0,0 2-579 16,2-6-272-16</inkml:trace>
  <inkml:trace contextRef="#ctx0" brushRef="#br0" timeOffset="65696.4766">7863 11729 1660 0,'0'0'380'0,"0"0"-102"0,0 0 68 15,0 0-69-15,0 0-72 0,0 0-17 16,0 0-38-16,0 0-36 0,0 0-13 16,0 0 19-16,-4-32 27 0,0 32 123 15,0 0 142-15,0 0-138 0,-4 0-76 16,4 5-45-16,-5 3-41 0,3 1-21 16,0 2-18-16,-2 3-9 0,-3 2-10 15,3 3-6-15,2-1-5 0,-5 5-10 16,1 2-3-16,2 0 7 0,-5 3-10 15,3 1-3-15,0-1 3 16,-3 2-6-16,1 2 0 0,0-1 1 16,-3 1-4-16,3 2-3 0,-3-1-12 15,-1 0 9-15,1-1-9 0,1 2 11 16,3-3-14-16,-5-2-33 0,3 2 15 16,1-3 15-16,2-3 0 0,-1-3 0 15,3 0-10-15,0-4 11 0,0 1 0 16,1-5-19-16,5-2-12 0,0 0-15 15,2-3-22-15,0-3-23 0,0-2-26 16,0-1-23-16,0-1-40 0,0-2-93 16,0 0-272-16,0 0-439 0,6-2-493 0</inkml:trace>
  <inkml:trace contextRef="#ctx0" brushRef="#br0" timeOffset="66497.1084">7607 12816 1486 0,'0'0'374'0,"0"0"-192"0,0 0 61 15,0 0-30-15,0 0-29 0,0 0 45 16,0 0 5-16,0 0-87 0,0 0-71 16,0 0-19-16,-21 16 10 0,21-16 0 15,-2 0 12-15,2 0 31 0,-2-2 57 16,2-3 91-16,0-1 148 0,0-1-43 15,4-1-155-15,-1-1-74 0,3-2-37 16,2 2-12-16,-2-2-24 0,5 0-19 16,-5-1-15-16,2-1-2 15,4 1-7-15,-3-3 6 0,-1 1-9 16,2-3-3-16,1 0 3 0,-3 1-13 16,2-2 14-16,1 2-4 0,-3 1 0 15,0 0-9-15,2 3 9 0,-1 1-10 16,-3-1 0-16,0 2-1 0,0 2 1 15,1 2 0-15,-1 1-2 0,-2 2 1 16,-2 2 1-16,-2-1 0 0,2 2 10 16,0 0-9-16,0 0-3 0,-2 4-2 15,2 2-22-15,0 2 12 0,-4 2 0 16,4 0 0-16,-2 3 11 0,0 2 0 16,0 1 1-16,0 2 1 15,0 1 1-15,0-1 10 0,-2 5 3 16,2-2 9-16,-2 2 0 0,2-2-6 15,-2 2-3-15,2-4-3 0,0 2-9 16,0-5 9-16,0-2-12 0,0-3-1 16,0-3-2-16,0-3-13 0,0 0-5 15,0-2-36-15,0-2-46 0,2-1-61 16,0 0-54-16,0-4-66 0,0-4-171 16,2-2-491-16,-1 2-205 0,5-6-906 0</inkml:trace>
  <inkml:trace contextRef="#ctx0" brushRef="#br0" timeOffset="66812.6419">7973 12293 3317 0,'0'0'535'16,"0"0"-412"-16,0 0 13 15,0 0-40-15,0 0-65 0,0 0 22 16,0 0-53-16,0 0-62 0,0 0-289 16,0 0-360-16,8 3-1123 0</inkml:trace>
  <inkml:trace contextRef="#ctx0" brushRef="#br0" timeOffset="67851.2842">8721 11330 1045 0,'0'0'453'15,"0"0"-235"-15,0 0 81 0,0 0 9 16,0 0-43-16,0 0 2 0,0 0 28 16,0 0-43-16,0 0-77 0,0 0-71 15,2-28-9-15,-2 28-1 16,0 0 47-16,-2 0 163 0,0 0 79 16,0 0-128-16,0 0-93 0,0 0-46 15,-2 3-13-15,0 4-24 0,-4 1-9 16,1 0-15-16,-1 3-10 0,2 2-2 15,-5 2-4-15,1 1 6 0,2-2 4 16,0 4-4-16,-3 1 0 0,-1-1-8 16,6 2-13-16,-7 2-9 0,5-1 3 15,0 1 0-15,-1 1-3 0,-1 1-3 16,2 1 1-16,2 0 2 0,-3 1 3 16,-1 2 0-16,0 0 0 0,6 1 3 15,-7 2-6-15,3-1-3 0,0 1 0 16,4 2 0-16,-3-2 6 0,3 0 0 15,-2 3 1-15,2-1-4 0,0-1-3 16,0 1-9-16,2 0 0 0,0 0 0 16,-1-1 0-16,1 0 0 0,2-1 0 15,-2-1-2-15,2-1-1 16,0-1-36-16,0-1 23 0,4 1 12 16,-1-1 0-16,-1 0 1 0,2 1 1 15,2 1 0-15,0-1 3 0,4 1-1 16,-5 2 0-16,5 0 12 0,2 2-14 15,-3-1 1-15,1 0-2 0,2 0 0 16,-1-1-1-16,-5-4-1 0,2-3-19 16,2-2-34-16,-3-4-35 0,-3-3-40 15,0-2-42-15,0-3-34 0,-2-1-55 16,2-5-191-16,-2-3-630 0,5-1-489 16</inkml:trace>
  <inkml:trace contextRef="#ctx0" brushRef="#br0" timeOffset="68949.6567">8938 12292 1038 0,'0'0'384'0,"0"0"-189"0,0 0 62 15,0 0 29-15,0 0 28 0,0 0 37 16,0 0-14-16,0 0-66 0,0 0-62 16,0 0-32-16,-20 14-8 0,20-14-33 15,0 0-46-15,0 0-12 0,0 0 34 16,0-1 55-16,0-2 45 0,4-3 24 15,0-4-40-15,4-5-65 0,3-1-46 16,-1-3-6-16,2-2-7 16,-1-2-14-16,3-1-13 0,1-2-15 15,-5 4 4-15,2-1-7 0,3-1-6 16,-5-1-18-16,5 0 9 0,-5-4-11 16,4 0 0-16,3-4-1 0,-7-1 0 15,5-1-1-15,-5 1 2 0,2 2-1 16,1 1 1-16,-5 0 0 0,5 7 1 15,-3 1-2-15,-2 2 1 0,-4 5 0 16,2 2 0-16,1 0-1 16,-1 4 0-16,-2 1 0 0,0-2-1 15,0 2-1-15,-4 3-1 0,2 1 0 16,0 1 0-16,-2 2 2 0,2 1 1 16,-2 1 3-16,0 0 15 0,0 0-3 15,0 0 3-15,0 5-18 0,0 2-19 16,0 5 7-16,0 2 10 0,0 4 1 15,0 6 1-15,-2 2 0 0,0 3 3 16,0 2 22-16,0 6-7 0,-4 7 6 16,2 13-3-16,-4 10 6 0,-1 3 12 15,5-4 4-15,-2-9 8 0,0-4 51 16,-2-9-26-16,3-7-40 0,3-5-15 16,0-5-21-16,0 2-25 0,0 0 22 15,0 2 2-15,-2-5-1 0,2-7 1 16,2-7-1-16,-2 0-1 0,2-6-39 15,0-2-43-15,2-3-68 0,4-1-59 16,-2-2-97-16,7-7-276 0,-1 0-862 16,8-1-950-16</inkml:trace>
  <inkml:trace contextRef="#ctx0" brushRef="#br0" timeOffset="69383.4119">9532 12259 2323 0,'0'0'497'0,"0"0"-401"0,0 0 170 15,0 0-21-15,0 0-67 0,0 0 37 16,0 0 121-16,0 0 191 0,0 0-119 15,0 0-128-15,-9-29-77 0,20 25-51 16,-1 0-47-16,9-1-23 0,1 1-10 16,5 3 4-16,2-2-16 0,2 2-18 15,-2 1-2-15,4 0-10 0,-4 0-12 16,0 1-18-16,-3 2-2 0,-3-3-74 16,-2 0-80-16,-3-6-89 15,1-1-122-15,-9 3-587 0,11-3-1205 0</inkml:trace>
  <inkml:trace contextRef="#ctx0" brushRef="#br0" timeOffset="70101.2199">10571 12137 1087 0,'0'0'1500'0,"0"0"-1336"16,0 0 0-16,0 0 112 0,0 0-82 15,31-55-60-15,-29 40 5 0,1-1 25 16,-3 1 2-16,-3-2 36 0,-1 0 188 15,-4 1-52-15,-8 1-154 0,3 5-77 16,-5 0-13-16,1 4-21 0,-8 3-15 16,4 3-10-16,3 3 7 0,-9 6 2 15,4 3 1-15,1 3-4 0,-1 4-2 16,0 3-4-16,7 1-2 0,-5 3-4 16,8 0-3-16,-1 1-9 15,6 4 4-15,4-3-4 0,4 4-3 0,0-1 6 16,6-3-14-16,10 0-17 0,5-2 14 15,6-2 2-15,6-5-3 16,6-3-15-16,5-5-1 0,-1-6-23 16,-2-3-45-16,1-2-43 0,-3-6-45 15,-4-3-49-15,-4-3-103 0,-6-4-297 16,-4 6-774-16,8-8-1083 0</inkml:trace>
  <inkml:trace contextRef="#ctx0" brushRef="#br0" timeOffset="70668.3622">10819 11152 2887 0,'0'0'474'0,"0"0"-290"0,0 0-19 16,0 0 11-16,0 0 7 0,0 0 246 16,0 0 109-16,0 0-170 15,0 0-149-15,0 0-59 0,0-3-21 16,5 8-15-16,3 2-28 0,-2 2-5 16,2 5-13-16,7 2-15 0,-5 7-21 15,7 2-6-15,-3 6-5 0,-1 5-4 16,3 3-3-16,-1 4-3 0,1 4 3 15,-4 9-24-15,7 7-9 0,-7 12 7 16,5 1 2-16,-7-2 1 0,-3-6 2 16,-3-6 21-16,-2 2-3 0,-2 0-3 15,0 1 3-15,-2 4 3 0,-7 0 0 16,-3 3-6-16,-5-3-18 0,-1 3-12 16,-5-3-54-16,-4-1 36 0,0-5 12 15,-2-3-3-15,9-13-24 0,-5-11-37 16,11-9-47-16,-5-5-55 0,-2 3-81 15,1 5-177-15,-1-7-530 16,0 12-1035-16</inkml:trace>
  <inkml:trace contextRef="#ctx0" brushRef="#br0" timeOffset="73722.1958">11946 11976 1676 0,'0'0'1305'0,"0"0"-943"0,0 0-168 16,0 0 52-16,0 0 47 0,0 0 80 16,0 0 157-16,0 0-140 15,0 0-181-15,4-41-97 0,-20 47-12 16,1 4-6-16,-6 0-19 0,1-4-29 15,-1 0-25-15,-4-3-20 0,7-3-1 16,-5 0-2-16,-2 0-22 0,7-3-31 16,-1-3-54-16,-2 2-48 0,7 2-25 15,-1 2-52-15,1 0-114 0,4 1-262 16,1 4-517-16,1 8-385 0</inkml:trace>
  <inkml:trace contextRef="#ctx0" brushRef="#br0" timeOffset="73956.0816">11983 12119 2977 0,'0'0'663'15,"0"0"-477"-15,0 0 28 0,0 0 55 16,0 0 6-16,0 0 48 0,0 0-17 15,-54 23-78-15,28-23-92 0,1-5-51 16,-4 1-37-16,0 0-48 0,-4 2-10 16,4 1-108-16,-2 1-128 0,2 0-153 15,12 1-835-15,-3 8-1240 0</inkml:trace>
  <inkml:trace contextRef="#ctx0" brushRef="#br0" timeOffset="74723.161">13104 11682 2009 0,'0'0'1293'0,"0"0"-1169"0,0 0-9 16,6-66 56-16,-8 39 21 0,-4 0 19 16,-3-3 106-16,1 1 151 0,-2-1-123 15,-5 1-144-15,1 0-38 0,-5 4-32 16,3 2-68-16,-5 4-33 0,0 5-5 15,1 7 8-15,-3 7 0 0,2 3 27 16,-2 10 16-16,-1 3 17 0,-3 10-20 16,6 3-19-16,-4 7-9 0,3 1-30 15,-1 7-12-15,-2 9 0 0,0 13 18 16,0 12 0-16,7 1-6 0,1-3 3 16,11-4 6-16,4-10 7 0,2-1 17 15,4 3-3-15,13-4 3 0,-1-3-9 16,9-8-12-16,-2-9-27 0,-3-10-15 15,9-5-54-15,11 1 27 16,5-2-12-16,5-3-37 0,-1-8-23 0,-7-13-4 16,5-3 7-16,-1-10-25 0,-7-10-91 15,-2-6-200-15,-10 4-752 16,4-12-495-16</inkml:trace>
  <inkml:trace contextRef="#ctx0" brushRef="#br0" timeOffset="75274.31">13563 12023 3094 0,'0'0'636'0,"0"0"-526"0,-9-53-76 15,1 28 136-15,-2-3 49 0,-7 2-23 16,1 5 69-16,-7 5-17 0,0 6-119 15,0 5-59-15,-4 5 21 0,1 11 25 16,1 6-34-16,0 5-43 0,6 7-23 16,1 4 2-16,5 1-16 0,7 1 0 15,4 2 1-15,2-4 9 16,6-2-11-16,5-3 11 0,7-4-10 0,1-5 10 16,8-9-11-16,-2-7 1 0,-1-6 0 15,-3-7-2-15,4-9-2 16,-5-3-16-16,-1-3 0 0,-7-1 6 15,-1 3 11-15,-1 3 0 0,-8 6 1 16,0 7 1-16,2 7 41 0,-1 6 25 16,-1 9-34-16,0 8-3 0,2 6 1 15,0 8-1-15,4 5-6 0,3 0-6 16,1 2-9-16,0-4-9 0,7-8-60 16,-3-7 24-16,3-10-43 0,-2-10-76 15,5-6-60-15,-3-11-121 0,2-10-374 16,-5 3-726-16,5-15-1268 0</inkml:trace>
  <inkml:trace contextRef="#ctx0" brushRef="#br0" timeOffset="75848.289">14313 12019 2689 0,'0'0'800'0,"0"0"-585"16,0 0-123-16,0 0 59 0,0 0 119 15,0 0 157-15,-56-24 2 0,33 22-139 16,-1 0-129-16,-3 2-58 15,-2 0-13-15,2 0-26 0,-2 1-34 16,2 1-30-16,2-1-1 0,-2 3-50 16,11-4-67-16,-1 3-70 0,5-1-49 15,4-1-118-15,-3 1-244 0,9 3-357 16,0-3-206-16,2 1-774 0</inkml:trace>
  <inkml:trace contextRef="#ctx0" brushRef="#br0" timeOffset="76031.2205">14079 11867 2300 0,'0'0'1476'15,"0"0"-1316"-15,0 0 48 0,0 0 134 16,19 72-34-16,-17-40-112 0,0 7 2 16,0 4-33-16,0-4-74 0,0-1-52 15,-2-7-39-15,2-9 0 0,-2-8-97 16,2-7-137-16,2-7-109 0,1-2-325 15,1-4-610-15,6-7-1223 0</inkml:trace>
  <inkml:trace contextRef="#ctx0" brushRef="#br0" timeOffset="76524.9858">15146 11441 404 0,'0'0'3067'0,"0"0"-2735"15,0 0-237-15,-15-54 212 0,1 35 173 16,-3 4-179-16,-3 1-27 0,-1 5-18 16,-4 1-69-16,-4 7-48 0,0 1 3 15,-4 0-18-15,-4 1-64 0,2 7-39 16,0-1-21-16,-2 2-1 0,2-1-44 16,3 2-27-16,-1-3-16 0,4-1-23 15,3-3-71-15,-3 2-81 0,10 0-140 16,3 2-364-16,3 1-508 0,5 5-379 0</inkml:trace>
  <inkml:trace contextRef="#ctx0" brushRef="#br0" timeOffset="76824.5974">14865 11445 2764 0,'0'0'643'16,"0"0"-471"-16,0 0 52 0,0 0-26 16,0 0-19-16,0 0 243 0,0 0-2 15,-6 64-136-15,1-20-102 0,-3 16-33 16,4 22-13-16,0 5-27 0,0-2-37 16,2-4-20-16,2-13-22 0,0-4-12 15,0-13-15-15,0-11 9 0,0-9-12 16,2-9-14-16,2 0-47 0,2 2-50 15,-2-1-80-15,7-8-48 0,-3-2-71 16,4-5-246-16,1-3-441 0,-5-2-116 16,13 1-586-16</inkml:trace>
  <inkml:trace contextRef="#ctx0" brushRef="#br0" timeOffset="77004.7031">15121 12405 3026 0,'0'0'1150'15,"0"0"-951"-15,0 0-87 0,0 0 211 16,0 0 8-16,-52-21-73 0,26 11 21 16,-5 6-28-16,-9 1-73 0,-1 3-69 15,-5 1-40-15,-1 9-27 0,-3 1-27 16,3 2-15-16,1-3-33 0,1 3-63 16,6-8-73-16,3 3-91 0,3-3-176 15,9 0-814-15,3-1-1636 0</inkml:trace>
  <inkml:trace contextRef="#ctx0" brushRef="#br0" timeOffset="81512.1733">20928 10601 1322 0,'0'0'150'0,"0"0"292"15,0 0 109-15,0 0-135 16,0 0-153-16,0 0 11 0,0 0-14 15,0 0-87-15,0 0-16 0,-2 11 7 16,2-4 10-16,-5 5 24 0,3 0 67 16,-2 1 8-16,2 5-84 0,-4 0-65 15,-2 6-36-15,-1 5-24 0,-1 14-7 16,-4 17-5-16,-5 21-1 0,-8 11 4 16,2 11 14-16,-4 4 10 0,3 1 2 15,-3 9-32-15,0 6-4 0,-2 6 0 16,2-2-8-16,0 5-35 0,2 1-1 15,2-9 36-15,0-9 5 0,3-11 0 16,3-12-42-16,-2-14-61 0,3-9 44 16,5-17 17-16,3-14 0 0,0-15-1 15,3-6 1-15,-1-1-15 0,2-4-13 16,-6-1-38-16,5-8-85 0,3-3-54 16,0-2-47-16,2-10-158 0,2 1-613 15,12-13-589-15</inkml:trace>
  <inkml:trace contextRef="#ctx0" brushRef="#br0" timeOffset="85214.3245">21287 11637 2902 0,'0'0'1469'16,"0"0"-896"-16,0 0-295 0,0 0-78 15,0 0-57-15,0 0-28 0,0 0 15 16,0 0-27-16,0 0-55 0,-4-14-48 16,4 16 0-16,-2 1-60 0,2 0-91 15,0 0-122-15,0 1-288 0,0 2-788 16,0 7-549-16</inkml:trace>
  <inkml:trace contextRef="#ctx0" brushRef="#br0" timeOffset="85373.7833">21296 11901 2534 0,'0'0'1794'0,"0"0"-1568"16,0 0-194-16,0 0-32 0,0 0-92 16,0 0-63-16,0 0-82 0,0 0-264 15,0 0-1157-15</inkml:trace>
  <inkml:trace contextRef="#ctx0" brushRef="#br0" timeOffset="86438.0581">22313 10781 969 0,'0'0'583'0,"0"0"-365"16,0 0-23-16,0 0 110 0,0 0 18 16,20-53-68-16,-18 45 11 0,0 1-8 15,-2 1 3-15,0 3-25 0,0 1 19 16,0 1-25-16,0 1 64 0,0 0 35 15,0 0-21-15,0 0-108 0,-2 0-82 16,2 0-39-16,-2 0-30 0,0 1-10 16,0 3-3-16,-2 0-3 0,-2-1 7 15,2 3-7-15,0-2 3 16,-1 3-9-16,1-2 1 0,0 1-4 16,-6 4 6-16,4 3 6 0,-3 2 9 15,-1 4 3-15,-2 2-2 0,1 1-4 16,-3 6-12-16,-1 1-3 0,3 5-3 15,-11 12-6-15,-4 18-6 0,-2 17 3 16,-4 7 3-16,6-3-3 0,7-7 25 16,-1-12 5-16,9 3 30 0,-7 0 30 15,7 1-87-15,3 1-17 0,-1-2-1 16,6 0 0-16,2-5 15 0,2-3 9 16,0-12 18-16,4-8-24 0,2-11 0 15,2-2-3-15,1 4-15 0,7 3-18 16,1 4-27-16,6-5-39 0,-3-4-57 15,1-5 2-15,2-4-26 0,-9-6-37 16,7-4-106-16,-9-4-187 0,-4-5-726 16,13 5-1033-16</inkml:trace>
  <inkml:trace contextRef="#ctx0" brushRef="#br0" timeOffset="87004.655">22269 11763 3149 0,'0'0'461'0,"0"0"-445"16,0 0 63-16,0 0 104 0,31-53 6 16,-18 31 20-16,3-9 20 0,-1 0-34 15,3-4-23-15,-1-3-4 0,3-2-25 16,-5-1-45-16,4 0-47 0,-5 3-17 15,3-1-34-15,-5 6-1 0,2 4 1 16,-1 2 27-16,-3 5 10 0,0 3-7 16,-1 3 6-16,-5 5-5 0,-2 4-4 15,0 3 9-15,-2 3 13 0,0 1 5 16,0 0 7-16,0 0-10 0,0 1-18 16,0 8-5-16,-2 0-28 15,-2 11-2-15,-2 2 2 0,-5 9 0 16,5 4 21-16,0 15 6 0,-4 12-3 15,-3 16 3-15,3 4-14 0,-1 3-11 16,-1-9 9-16,6-8 7 0,2-2 45 16,2-13 21-16,-2-12-23 0,1-15-19 15,3-6-24-15,-2 1-16 0,2-2-2 16,0-4-48-16,0-5-49 0,0-5-32 16,2-4-50-16,5-1-87 0,-1-8-263 15,2 0-787-15,13-8-558 0</inkml:trace>
  <inkml:trace contextRef="#ctx0" brushRef="#br0" timeOffset="87303.1704">22724 11748 1205 0,'0'0'2615'16,"0"0"-2439"-16,0 0-84 0,0 0-92 15,0 0 249-15,0 0 217 0,0 0 50 16,0 0-149-16,0 0-92 0,0 0-46 16,14-16-48-16,9 12-112 0,6 0-69 15,4 1-20-15,2 1 5 0,0 2-42 16,-1 0-51-16,-3 0-40 0,-7 5-24 15,1 0-46-15,-4 1-130 16,-7 3-359-16,-1-1-767 0,-1 3-1439 0</inkml:trace>
  <inkml:trace contextRef="#ctx0" brushRef="#br0" timeOffset="87853.3364">23805 11625 2043 0,'0'0'489'15,"0"0"-267"-15,12-56 74 0,-12 35 179 16,0-2-21-16,-8 1-48 0,-2 3-11 16,0 6-125-16,-7 5-111 15,0 4-44-15,-5 4 10 0,-3 4 14 16,0 7-12-16,-2 9-21 0,0 4-24 16,-2 6 12-16,7 5 8 0,3 5-9 15,0 12-29-15,7 11-7 0,6 7-9 16,6 1 15-16,2-12 4 0,6-15-4 15,3-16-12-15,5-2-15 0,1-2-9 16,10 2-27-16,4-1-20 0,2-6-34 16,4-10-42-16,0-2-28 0,2-7-17 15,-4-10-43-15,1-9-109 0,-3-10-144 16,-2-8-242-16,-13 8-668 0,13-19-538 0</inkml:trace>
  <inkml:trace contextRef="#ctx0" brushRef="#br0" timeOffset="88252.7732">24113 10728 3231 0,'0'0'1050'16,"0"0"-889"-16,0 0 83 0,0 0 90 15,0 0-105-15,0 0-10 0,0 0 2 16,52 2-24-16,-27 9-28 0,-5 5 0 16,5 7-31-16,2 3-39 15,4 5-20-15,-2 4-16 0,4 3-21 16,0 12 3-16,2 14-12 0,2 9 6 15,-1 7 6-15,-12 1-6 0,-11-1 0 16,-9 3 9-16,-6 7 4 0,-11 7-16 16,-13 6-36-16,-10 5-39 0,-9-1 2 15,-11 0 19-15,-8-6 15 0,0-8-12 16,-4-6-63-16,-1-10-63 0,1-12-100 16,4-12-229-16,19-20-514 0,8-6-1110 0</inkml:trace>
  <inkml:trace contextRef="#ctx0" brushRef="#br0" timeOffset="88876.2696">21294 12039 2971 0,'0'0'618'0,"0"0"-230"0,0 0 102 16,0 0-31-16,0 0-114 0,0 0-78 15,0 0-98-15,0 0-96 0,0 0-63 16,-5-3-10-16,1 3-21 0,2-3-49 16,0 3-145-16,2-4-180 0,0 1-732 15,8-1-1304-15</inkml:trace>
  <inkml:trace contextRef="#ctx0" brushRef="#br0" timeOffset="91472.5975">9341 13836 668 0,'0'0'786'0,"0"0"-552"0,0 0-85 16,0 0 173-16,0 0 127 0,-28-54-291 15,25 48 25-15,1 3 48 0,0 0 5 16,0 1 14-16,0 0-4 0,0 2 43 16,0 0-19-16,-2-2-38 0,4 2-5 15,0 0-7-15,0 0-32 0,0 0-24 16,0 4-6-16,0 1-10 0,0 4-39 15,4 4-31-15,2 5-8 16,0 4-1-16,5 3 7 0,3 3 5 16,-1 7-3-16,5 2-3 0,5 10-44 15,6 13-7-15,6 12 0 0,4 4-6 16,3-1 6-16,-7-8 3 0,-4-9-12 16,-6-11-3-16,-5-11 12 0,-3-9-6 15,-5-7 3-15,-1 2-19 0,5-3 13 16,-6 0-15-16,1-6 0 0,-3-5-3 15,-2-5-15-15,-2-1-9 0,-4-2-27 16,0 0-51-16,0 0-52 0,0 0-24 16,0-2-15-16,-4-5-103 0,-2 1-153 15,-2-3-254-15,6 5-792 0,0-1-579 0</inkml:trace>
  <inkml:trace contextRef="#ctx0" brushRef="#br0" timeOffset="91923.2981">10177 13833 2606 0,'0'0'569'0,"0"0"-432"0,0 0 44 16,0 0 167-16,0 0-96 0,14-51-37 16,-14 48 73-16,-4 3 34 15,0 0-77-15,-7 7-72 0,3 2-18 16,-6 6-9-16,-3 3-28 0,-4 8-18 16,3 3-1-16,-5 7 7 0,-8 14-19 15,0 14-35-15,-4 17-13 0,-4 9-3 16,2 3-3-16,1-4-3 0,7-6 6 15,-2 1 9-15,2 0 7 0,3-4 8 16,-1-2 0-16,2-3-3 0,2 0-48 16,-6-6-9-16,9-3-2 0,-1-1 2 15,-2-4 15-15,7 1 3 0,1-16-15 16,7-11 18-16,0-8-9 0,1-6 6 16,-1 3-18-16,0-2-1 0,2 0-20 15,-1-4-12-15,1-8-39 0,2-5-63 16,0-3-61-16,2-2-45 0,0-12-110 15,2-4-198-15,0 1-517 0,8-14-1105 16</inkml:trace>
  <inkml:trace contextRef="#ctx0" brushRef="#br0" timeOffset="96544.1195">9647 15740 977 0,'0'0'274'0,"0"0"840"15,0 0-856-15,0 0-26 0,0 0 73 16,0 0 1-16,0 0-9 0,0 0-30 16,0 0-41-16,-26 4-40 15,23-4-7-15,1-1-22 0,0-2-3 16,0 2-4-16,2-3-1 0,0 1 18 16,0-3 21-16,2-1-6 0,5-1-37 15,1-3-36-15,2-3-10 0,0-2-11 16,7-3 8-16,0-1-3 0,5-5-8 15,-5-2-25-15,6 0-9 0,-1 0 0 16,-3-2-30-16,2 4-19 0,-5-1 16 16,3 2-6-16,-1 1-10 0,-5-1 13 15,1 5-12-15,3-2 0 0,-7 2 12 16,2 0-12-16,1 2 0 0,-7 0-1 16,2 0 1-16,1 6-1 0,-3 2-1 15,-4 2 1-15,0 4 13 0,-2 2-3 16,0 1 15-16,0 0 3 0,0 4-6 15,0 3-3-15,0 5 6 16,-2 6-3-16,0 6-21 0,-4 7 9 0,-3 5 1 16,5 2-1-16,-2 3 9 15,2 9 3-15,-4 11-6 0,-3 10-6 16,5 0-12-16,2-14-18 0,2-13-3 16,0-15 6-16,2-7 15 0,0-1 0 15,0 2 0-15,0-5-18 0,0-9-49 16,0-6-74-16,4-3-114 0,2-12-52 15,0-8-155-15,5 5-533 0,-3-14-838 0</inkml:trace>
  <inkml:trace contextRef="#ctx0" brushRef="#br0" timeOffset="97287.0337">11183 14760 1793 0,'0'0'1687'0,"0"0"-1345"16,0 0-40-16,0 0 123 0,0 0-157 15,0 0-53-15,0 0 59 0,0 0 23 16,0 0-45-16,-53-12-62 0,28 12-27 16,-4 0-43-16,-2 0-45 0,0 0-36 15,-2 0-21-15,4 0 1 0,-4 0-17 16,2 0 0-16,0 0-2 0,2 0-3 16,0 0-16-16,2 0-38 0,2 0-51 15,6 0-40-15,-3 0-30 0,9 1-30 16,-1 0-95-16,4 0-148 15,3 1-217-15,3-1-447 0,2 2-328 0</inkml:trace>
  <inkml:trace contextRef="#ctx0" brushRef="#br0" timeOffset="97575.2994">11130 14974 749 0,'0'0'3038'0,"0"0"-2554"16,0 0-199-16,0 0 44 0,0 0 22 16,0 0-38-16,0 0 35 0,-63-36-28 15,39 34-95-15,-5 2-68 0,0 5-34 16,-8 3 0-16,1 3-33 0,-5 2-44 15,6-1-28-15,-2 1-16 0,2-3-2 16,2-1-13-16,2-3-42 0,2-3-98 16,4-3-96-16,4 0-125 0,3 0-569 15,-1-3-1294-15</inkml:trace>
  <inkml:trace contextRef="#ctx0" brushRef="#br0" timeOffset="104087.4304">12461 14361 817 0,'0'0'1113'16,"0"0"-132"-16,0 0-830 0,0 0 56 16,0 0-25-16,0 0-24 0,0 0 51 15,0 0 20-15,0 0-19 0,-9 1-73 16,9-1-23-16,-2 0 19 0,2-1 18 15,0-3 2-15,0 4 9 0,0-3 6 16,0 0-4-16,2-3 12 16,5-2-7-16,-1-1-36 0,6-5-42 0,-1-1-31 15,1-3-9-15,7-2-12 0,-3-4 4 16,5-2-7-16,-1-3-6 16,1 0-3-16,2-2 3 0,0-1-6 15,-3 2-6-15,5-3 3 0,-2-2 0 16,-2 3 6-16,3-2-6 0,1 2-2 15,-2-1-19-15,0 0-16 0,1 2 14 16,1 0-13-16,0 0 13 0,-2-3 1 16,4 0-1-16,-3 1 0 0,-3-1 2 15,4 0-2-15,-4 0 0 0,-5 2 1 16,3 2-1-16,-7 1 1 0,3 6 0 16,-5 1-1-16,-2 3 2 0,-2 3 2 15,5 4-2-15,-5 2-2 0,-4 4 1 16,0 4 0-16,-2-1 1 0,0 3 1 15,0 0 1-15,0 3-2 0,0 3-11 16,-4 3-13-16,-2 6 12 16,0 4 10-16,-5 4 2 0,5 8 0 15,-4 3 1-15,-1 7 0 0,1 9 14 16,-2 12 0-16,-3 12 9 0,5 6 19 16,2-3-4-16,1-5-9 0,1-9 9 15,4-10 9-15,0-11-36 0,2-11 18 16,0-7 39-16,0 3-42 0,0 2-25 15,0-2 1-15,0-5-3 0,0-6-17 16,0-6-61-16,2-4-72 0,-2-3-64 16,0-1-118-16,0-2-310 0,-2 0-560 15,-2-2-962-15</inkml:trace>
  <inkml:trace contextRef="#ctx0" brushRef="#br0" timeOffset="104969.0157">11595 14941 723 0,'0'0'166'0,"0"0"1175"15,0 0-956-15,0 0-144 0,0 0 41 16,0 0 24-16,0 0-46 0,0 0-5 16,0 0 21-16,0 0-3 0,-2 5-38 15,6-5-33-15,2 0-16 0,4-1-6 16,1-1-16-16,-1 0-21 15,6-1 2-15,-1 0-9 0,6 2-15 16,-1-3-7-16,5 1-8 0,0-3-25 16,2 1-27-16,2-1-9 0,0 1 7 15,2-1-7-15,2 1-3 0,0 0-9 16,2 2-9-16,-2 0 0 0,4-1-6 16,0 1 6-16,-1 0-6 0,-1-2 12 15,2 0-6-15,-2-1-3 0,2-3 3 16,5 0-3-16,3 0-3 0,-2-2 3 15,-1 5-20-15,3 2 11 0,-3 1-1 16,-1 1-11-16,-2 2 0 0,5 0 2 16,-7 4 10-16,0-1-9 0,-2 1 0 15,0 0-3-15,3 1 1 0,-5-1 0 16,4 0-1-16,2-4 1 0,-2 0-2 16,1 0 2-16,1 0 0 0,-2-2 1 15,0-3 13-15,0-1-15 0,3 2 0 16,-3-1 2-16,0 1 1 0,2-1 0 15,-1 3-2-15,-1 1 1 16,-2 1 0-16,2 0-2 0,4 1 0 16,-3 4-3-16,-1-3-12 0,0 5 13 15,2-3-18-15,-3 0 19 0,1 0 0 16,6-1-20-16,-4-1 21 0,-1 0-2 16,1-2 1-16,-4 0 1 0,2-6-3 15,3-1-12-15,-5-2 13 0,2 0 0 16,-2 2-19-16,0-2-6 0,-4 4 0 15,0 0 3-15,-2 3-6 0,0 2-12 16,-2 0-48-16,-4 2-21 0,-5 2 35 16,-1 0-5-16,-9 0-39 15,0 1-64-15,-4-2-176 0,-4-2-254 16,0 0-990-16,-4 3-1118 0</inkml:trace>
  <inkml:trace contextRef="#ctx0" brushRef="#br0" timeOffset="105820.2506">11493 15921 1539 0,'0'0'1637'16,"0"0"-1401"-16,0 0-119 0,0 0-22 15,0 0 44-15,0 0 19 0,0 0 43 16,0 0 1-16,0 0-68 0,0 0-26 16,-24-11 6-16,24 7 0 0,0-1-1 15,0-1 31-15,8-7 54 0,4-2-6 16,1-4-59-16,7-4-48 0,-3-5-28 15,8-5-8-15,-3 0-1 0,-1-2 1 16,4-2-19-16,-2 0 0 0,-5 2-15 16,3 1-12-16,0 2-3 0,-5 1 0 15,5 0-15-15,-7 3 13 16,5 5 1-16,-7 1 1 0,-1 5 27 16,1 3-3-16,-6 5 1 0,-2 3-4 0,0 2 6 15,-2 3 9-15,-2 1 21 16,0 0 49-16,0 0-31 0,0 5-33 15,0 4-24-15,0 1-6 0,0 5-9 16,-4 1 15-16,0 6 0 0,0 0 3 16,-2 3 7-16,-4 4 5 0,3 3 0 15,1 4 3-15,0 0 15 0,-4 5 0 16,-1 1-33-16,3 2-6 0,0 1 0 16,-3-1 15-16,5-5 3 0,0-1-12 15,0-4-3-15,2-5-3 0,0-5-12 16,1-4 0-16,3-5-12 0,0-5-36 15,0-4-60-15,0-2-72 0,3-4-55 16,5 0-121-16,0-6-253 0,0 0-827 16,15 0-1023-16</inkml:trace>
  <inkml:trace contextRef="#ctx0" brushRef="#br0" timeOffset="106253.3607">12047 15832 2722 0,'0'0'1259'0,"0"0"-1164"0,0 0 52 15,0 0 70-15,0 0-50 0,0 0 55 16,0 0 90-16,0 0-39 0,0 0-72 15,0 0-11-15,-2-1 34 0,17-7-59 16,3 2-47-16,5-3-25 0,6 3-11 16,2 1-19-16,4 2-15 0,-2 2-12 15,2 1-17-15,-2 0-19 0,-2 0-15 16,3 0-39-16,-3 0-85 0,-5-3-68 16,1-1-62-16,-6-3-203 0,-2 4-737 15,5 3-1195-15</inkml:trace>
  <inkml:trace contextRef="#ctx0" brushRef="#br0" timeOffset="106787.5113">13327 15626 2103 0,'0'0'1881'16,"0"0"-1670"-16,-6-58-71 0,2 33 209 16,-3-3-67-16,-3 1-159 0,-2 6 5 15,-7 3 30-15,-2 7-21 0,-6 3-16 16,1 5 36-16,-8 3-24 0,6 4-67 15,-10 10-17-15,5 6 8 16,-2 6 15-16,0 8 13 0,4 4-7 0,0 5 0 16,10 2-27-16,1-1-50 0,7 0 51 15,7-2 5-15,6-2 12 0,4-1-9 16,11-4-9-16,9-2-15 16,7-3-21-16,15 1-15 0,16-6-3 15,10-7-69-15,-6-8-66 0,-10-10-16 16,-19-6-56-16,-10-7-77 0,8-9-258 15,-8 5-1034-15,23-19-1838 0</inkml:trace>
  <inkml:trace contextRef="#ctx0" brushRef="#br0" timeOffset="108685.7549">14925 14897 2902 0,'0'0'1754'16,"0"0"-1532"-16,0 0-2 0,0 0 2 15,0 0-88-15,0 0 27 0,0 0 50 16,0 0-69-16,0 0-111 0,-17-9 2 16,9 7-9-16,2-1-9 0,-3-1-12 15,3 4-2-15,-2-3 0 0,2 3 1 16,4-2 13-16,0 2 3 0,2 0 30 15,0 2-48-15,4 1-15 0,6 1-181 16,3 1-76-16,1 3-211 0,-4-3-852 16,15 2-1656-16</inkml:trace>
  <inkml:trace contextRef="#ctx0" brushRef="#br0" timeOffset="109873.4597">15865 13742 1175 0,'0'0'1496'0,"0"0"-1024"16,0 0-319-16,0 0-10 0,0 0 63 15,0 0 34-15,0 0 68 16,0 0 36-16,0 0-58 0,25-51-74 16,-25 45-35-16,0 3-19 0,0 2-43 15,-4-1-15-15,0 2 3 0,-4 0 18 16,1 3 18-16,-3 3 0 0,0 6 0 15,-5 2-16-15,1 7-30 0,-1 0-20 16,-1 7-7-16,-3 3-18 0,1 4-9 16,-1 2-3-16,-4 12 9 0,-2 10-9 15,-2 10-24-15,-1 1 18 0,3 0 18 16,4-3 0-16,-2-1-5 0,5 5-7 16,-1 0-6-16,1-1-6 0,3-2 15 15,-1 1 12-15,3-1 3 0,3 3-12 16,2 1-18-16,3-2-24 15,3 3-50-15,2-1 35 0,2-2 15 16,5-7 1-16,5-9 26 0,-4-14-12 16,3-10-15-16,-1-4-3 0,2 4-81 15,5 1-42-15,1 1 14 0,1-5-32 16,-2-8-33-16,-3-6-115 0,-2-7-167 16,1-2-548-16,-5-2-889 0,9-1-950 0</inkml:trace>
  <inkml:trace contextRef="#ctx0" brushRef="#br0" timeOffset="110374.3908">16200 14570 1808 0,'0'0'1724'16,"0"0"-1389"-16,2-69-234 0,-2 38 268 15,-6-5 32-15,-4 1-134 0,-3 2-38 16,-1 4-4-16,-3 5-67 0,-3 4-43 16,-5 8-1-16,0 5-41 15,-4 7 39-15,0 5 5 0,-2 11-26 16,0 10 29-16,-2 16-51 0,0 15-8 15,2 20-1-15,4 8 0 0,11 6 6 16,7-3-15-16,9-10 3 0,4-3 3 16,9-8-33-16,3-12-12 0,5-15-3 15,-4-12-6-15,9-7-3 0,12 2-69 16,13 2-75-16,20-6-54 0,-9-9-67 16,-11-10-107-16,-16-3-240 0,-18-3-892 15,20-7-997-15</inkml:trace>
  <inkml:trace contextRef="#ctx0" brushRef="#br0" timeOffset="110974.8329">16616 14976 2312 0,'0'0'1402'0,"0"0"-1317"0,0 0 31 16,0 0 111-16,0 0-19 15,2-59 0-15,-11 41 13 0,-1 2 21 16,-4-4-52-16,-3 2-41 0,-4-1 21 16,-1 6-79-16,-1 1-72 0,-2 6-19 15,2 6 0-15,5 0 23 0,-3 9 22 16,5 8 43-16,1 4-18 0,3 7-16 15,3 1-21-15,5 6-12 0,4-2 0 16,4 1-8-16,5-3 14 0,5-5-3 16,5-6 12-16,-1-3-3 0,5-7-30 15,-2-3 15-15,-3-4-18 16,1-3-3-16,0-8-42 0,-1-4-3 0,-5-5 9 16,-1-1 5-16,-4-3 1 15,-1 4 15-15,-5 3 16 0,0 4-10 16,-2 5 12-16,0 5 19 0,0 3 57 15,0 9 11-15,2 6-85 0,0 8-2 16,4 6-2-16,2 8 0 0,3-2 1 16,1 2-1-16,5-6-34 0,-1-7-37 15,5-7-87-15,-1-10-67 0,3-4-204 16,-6-6-583-16,10-6-900 0</inkml:trace>
  <inkml:trace contextRef="#ctx0" brushRef="#br0" timeOffset="111599.0721">17323 14944 1585 0,'0'0'2132'0,"0"0"-1776"16,0 0-79-16,0 0 217 0,0 0-70 15,0 0-132-15,0 0-62 0,-31-50-31 16,16 48-36-16,-3 1-39 0,-3 1-16 15,-4 0-14-15,0 3-40 16,-2 0-35-16,0 1-19 0,3-4-21 16,-1 1-30-16,2-1-85 0,0 0-45 15,7 0-54-15,-1-1-113 0,5 1-294 16,4 0-736-16,4 4-498 0</inkml:trace>
  <inkml:trace contextRef="#ctx0" brushRef="#br0" timeOffset="111838.1406">17163 14804 2764 0,'0'0'1451'0,"0"0"-1230"0,0 0 35 15,0 0 57-15,0 0-75 0,0 0 26 16,0 0 45-16,0 0-134 0,0 0-102 15,-8 70-7-15,4-36 4 0,2 4-10 16,0 1-49-16,0-3-11 0,2-5-60 16,0-7-58-16,0-5-96 0,4-5-95 15,4-7-263-15,-2-2-974 0,11-5-1468 0</inkml:trace>
  <inkml:trace contextRef="#ctx0" brushRef="#br0" timeOffset="112523.8158">18360 14169 1729 0,'0'0'2603'15,"0"0"-2313"-15,0 0-209 0,0 0 69 16,0 0 116-16,0 0-13 0,-64-14 50 16,44 14-40-16,-7 0-94 0,0 3-60 15,-2-1-28-15,-4-1-24 0,-4 0-30 16,1-1-24-16,-1 0-3 0,0-1-23 16,0-2-43-16,2 0-24 0,0 3-34 15,1 0-30-15,1 0-55 0,7 3-142 16,1 7-269-16,6-5-728 0,5 13-610 0</inkml:trace>
  <inkml:trace contextRef="#ctx0" brushRef="#br0" timeOffset="112827.7839">18007 14331 1672 0,'0'0'2033'16,"0"0"-1743"-16,0 0-92 0,0 0 152 15,0 0-91-15,-8 56-51 0,3-34 88 16,-1 9 1-16,-4 5-94 0,4 13-3 16,-5 10-26-16,-1 14-14 0,0 5-46 15,3-3-47-15,-3-3-37 0,6-20-30 16,2-12-69-16,1-9 35 0,1-7 22 15,2 2-6-15,0-1-48 16,0-1-45-16,0-6-52 0,0-4-18 16,5-3-122-16,1-3-232 0,-2-4-574 15,10 4-740-15</inkml:trace>
  <inkml:trace contextRef="#ctx0" brushRef="#br0" timeOffset="113028.4095">18135 15334 1907 0,'0'0'2548'0,"0"0"-2154"16,0 0-216-16,0 0 96 0,0 0 51 15,-33-55-80-15,16 36 20 0,-5 1-51 16,-3 4-84-16,-4 3-55 0,-2 2-42 16,0 4-17-16,-4 3-16 0,0 2-39 15,-1 0-94-15,3 2-89 0,4 1-86 16,0 2-228-16,11-1-764 0,-3 6-1284 15</inkml:trace>
  <inkml:trace contextRef="#ctx0" brushRef="#br0" timeOffset="113631.8446">18501 13662 2244 0,'0'0'1377'0,"0"0"-1210"15,0 0 91-15,0 0 132 0,0 0-195 16,-8-56-54-16,8 54 175 0,0 1 76 15,2 1-47-15,0 0-85 0,4 4-61 16,2 5-40-16,0 4-35 0,5 7-34 16,1 6-24-16,1 8-18 15,1 15 6-15,7 16 0 0,0 16 15 16,-3 7 40-16,1-4-22 0,-6-2-54 16,-1-9-31-16,-4 4 1 0,-1 5 27 15,-5 0 0-15,-2 6-9 0,-2 7-3 16,0 1 18-16,-6 3 3 0,-7 3-15 15,-3 0-24-15,-5-2-69 0,-6-4 43 16,-4-6 26-16,0-6 12 0,-2-12 6 16,4-16 0-16,9-13-1 0,-1-13-17 15,2-6-72-15,-1 2-99 0,-5 0-19 16,-2 1-11-16,-2-7-45 16,4 2-134-16,-2-4-334 0,9-3-950 15,-7 10-1758-15</inkml:trace>
  <inkml:trace contextRef="#ctx0" brushRef="#br0" timeOffset="115764.3585">19692 14888 1850 0,'0'0'2109'16,"0"0"-1730"-16,0 0-255 0,0 0 73 15,0 0 71-15,0 0-88 0,0 0 6 16,0 0 5-16,0 0-79 0,-23-9 31 16,8 6 14-16,-9 1-58 0,-1 1-50 15,-4-2-34-15,2 3-15 0,0-2 0 16,-2 0-51-16,4 2-67 0,7 0-27 16,-3 0-34-16,9 0-73 0,-1 0-123 15,5 4-142-15,4 2-169 0,2 1-376 16,2 6-551-16</inkml:trace>
  <inkml:trace contextRef="#ctx0" brushRef="#br0" timeOffset="115966.2164">19681 15024 1800 0,'0'0'1920'0,"0"0"-1631"16,0 0-103-16,0 0 155 0,0 0-64 15,0 0-10-15,0 0 16 16,0 0-31-16,0 0-59 0,0 0-87 15,6 24 0-15,-28-18 17 0,-3-2 1 16,-6 1-52-16,-2-1-36 0,-4-1-34 16,-1 0-2-16,-1-2-42 0,2 1-100 15,2 0-99-15,4-2-104 0,8 0-343 16,-2 0-1219-16</inkml:trace>
  <inkml:trace contextRef="#ctx0" brushRef="#br0" timeOffset="116698.0444">21091 13876 737 0,'0'0'3083'0,"0"0"-2551"15,4-72-349-15,-4 42 137 0,-2-4 59 16,-6 0-154-16,-1 6-74 0,-7 7-26 15,-1 3-38-15,-7 10 7 0,-1 5 24 16,-4 3 29-16,2 7-32 0,-6 6-58 16,2 5-30-16,2 4-3 0,0 6-6 15,0 6-3-15,4 11 16 0,3 14 8 16,-3 16 0-16,6 6 24 0,9-4 18 16,10-6-18-16,4-10-27 0,8-12-21 15,3-9-1-15,-1-11-14 0,5-1-27 16,8-3-27-16,4 3-21 0,4-3-36 15,0-9-10-15,-2-5-5 0,0-9-43 16,-4-2-114-16,-2-9-251 0,-4-4-680 16,6-13-645-16</inkml:trace>
  <inkml:trace contextRef="#ctx0" brushRef="#br0" timeOffset="117114.3527">21544 14089 3220 0,'0'0'795'0,"0"0"-604"15,0-60-26-15,-9 41 162 0,-5 0-99 16,-1 4-103-16,-5 10 3 0,-5 5 52 15,0 7-1-15,-2 10-13 0,-4 8-24 16,2 3-81-16,7 4-25 0,3 4-15 16,2 0 6-16,5 0 1 0,10-2 5 15,2-1-9-15,0-5 15 0,6-8-21 16,13-2-18-16,-5-8-36 0,13-7-9 16,-4-3-34-16,2-6 16 0,-3-10 12 15,3-6 2-15,-6-4 38 0,-1 0 11 16,-7 2 21-16,-3 6-19 0,-2 8 13 15,-4 7 43-15,-2 3 78 0,0 3 5 16,2 10-17-16,0 7-124 16,-2 8-6-16,5 9-18 0,-5 3-9 0,2 1 31 15,2-7-62-15,2-6-62 0,2-9-65 16,3-6-160-16,-5-7-566 0,19-3-978 16</inkml:trace>
  <inkml:trace contextRef="#ctx0" brushRef="#br0" timeOffset="117504.7366">22184 14175 261 0,'0'0'2828'15,"0"0"-1771"-15,0 0-821 0,0 0 64 16,0 0 50-16,0 0 0 0,-8-51-71 16,-2 42-85-16,-7 2-65 0,-1 3-23 15,-7 2-1-15,-4 2-32 0,0 0-55 16,0 6-18-16,-2 3-66 0,4-2-73 16,2 1-69-16,1-1-95 0,3 0-248 15,9-3-628-15,5 1-628 0</inkml:trace>
  <inkml:trace contextRef="#ctx0" brushRef="#br0" timeOffset="117681.4596">21994 13992 3283 0,'0'0'2221'16,"0"0"-2027"-16,0 0-118 0,0 0 111 15,0 0-105-15,23 85-80 0,-19-44-2 16,-2 5 1-16,-2 0-1 0,4-8-55 15,-4-1-74-15,0-7-92 0,2-8-241 16,3-7-573-16,3-2-1182 0</inkml:trace>
  <inkml:trace contextRef="#ctx0" brushRef="#br0" timeOffset="118543.1567">23135 13650 2240 0,'0'0'2063'0,"0"0"-1523"16,0 0-430-16,0 0 22 0,0 0 130 16,0 0 14-16,0 0-40 15,-66-17-19-15,41 17-45 0,-6 1-46 16,0 3-54-16,-4-1-23 0,-2 0-34 16,0 1-14-16,0-2 0 0,-1-1-1 15,1-1-36-15,2 0-70 0,2 0-32 16,2 0-7-16,2-2-33 0,2 1-76 15,4 0-144-15,9 1-374 0,6 0-705 16,-3 10-577-16</inkml:trace>
  <inkml:trace contextRef="#ctx0" brushRef="#br0" timeOffset="118806.4267">22809 13697 1387 0,'0'0'1997'0,"0"0"-1387"0,0 0-409 16,0 0-2-16,0 0 128 15,0 0-45-15,0 0 8 0,0 0 41 16,0 0-120-16,0 0-87 0,8 43-30 16,-10-10-4-16,-4 17 28 0,-3 12-31 15,-1 10-45-15,-2-6-42 0,3-13-6 16,1-18-51-16,4-10-21 0,-2-3-19 15,2 0-11-15,0 0-76 0,2-7-122 16,2-2-239-16,0-6-554 16,2 2-547-16</inkml:trace>
  <inkml:trace contextRef="#ctx0" brushRef="#br0" timeOffset="119040.6929">23061 14410 893 0,'0'0'3188'16,"0"0"-2540"-16,0 0-528 0,0 0-92 15,0 0 280-15,0 0 48 0,-74-33-17 16,43 28-41-16,-5 1-66 0,-5 4-93 16,0 0-43-16,-3 4-24 0,1 1-51 15,2 4-21-15,3-2-17 0,3 1-64 16,2 0-57-16,0-1-61 0,6-2-142 15,0-2-319-15,11 1-1047 0,-7 1-1623 16</inkml:trace>
  <inkml:trace contextRef="#ctx0" brushRef="#br0" timeOffset="120084.3064">20351 15078 140 0,'0'0'2119'0,"0"0"-1667"16,0 0-172-16,0 0-21 0,0 0 9 15,0 0-53-15,0 0 2 0,0 0 65 16,0 0 31-16,21-5-17 0,-9-2-36 15,-2-1-20-15,7 0-45 0,-5 0-32 16,9 0-24-16,-2 1-12 0,1 2-15 16,5 1-28-16,-2 0 13 0,2 4-7 15,4 0-6-15,2 0-14 0,4 0-25 16,0 0-6-16,6 0-9 0,5 0-15 16,5-2-13-16,11-6 16 15,-2-3-16-15,-8 1 0 0,-7 0-1 0,-9 1-1 16,1-1 21-16,8-1 21 15,-1 2-9-15,-3 2-31 0,-2 0 16 16,3 4 6-16,-3 0 3 0,0 2-27 16,0 1 0-16,1 0 2 0,3 0-2 15,1 0 0-15,-5 2 0 0,6-1 0 16,3 0 3-16,-3-1-3 0,7-5-24 16,4-3 24-16,12 1 2 0,-6-1-2 15,-8 3-12-15,-7 0 12 0,-7 5 1 16,5 0 1-16,3 0 10 0,3 3-10 15,7 2-1-15,6 2 12 0,9 4-13 16,1 0-24-16,-4 0 0 0,-4-4 22 16,-6-3-40-16,-4 1 42 0,-10-3-2 15,-7-2-10-15,-8 0 9 16,0-4 2-16,6-2-11 0,7 0-12 16,5-4 24-16,-5 1-1 0,5 0-21 15,-5 2-6-15,1 2 28 0,-1 4 0 16,-5 1-30-16,2 0 9 0,0 3 0 15,-1 3-15-15,-3 4-49 0,-2-3 10 16,0 0 0-16,-4 1-43 0,-6-3 19 16,-4-3-64-16,-1 1-124 0,-5-1-224 15,-3 2-465-15,1-4-693 0</inkml:trace>
  <inkml:trace contextRef="#ctx0" brushRef="#br0" timeOffset="122220.3044">20787 15905 673 0,'0'0'1940'0,"0"0"-1711"16,0 0-213-16,0 0 84 0,0 0 389 16,0 0-160-16,0 0-69 0,0 0-37 15,0 0 7-15,0-25-27 0,8 13-3 16,-1-5-32-16,5-2-28 0,2-5-36 16,3-2-19-16,-3-3-3 0,7 1-9 15,-2-4 12-15,3-1-7 0,3 1-2 16,0-1-19-16,-6 3-26 0,3 1-16 15,-3 4-15-15,-2 4 0 0,-3 2 1 16,0 4 0-16,-7 4 0 0,1 3 11 16,-2 2-11-16,-4 2 0 0,2 2 0 15,-4 2 14-15,0 0 12 0,0 3-3 16,0 5 40-16,-6 3-40 0,0 11-24 16,0 7 0-16,-3 8 0 0,-3 6 48 15,0 10 12-15,-3 12-54 16,-3 5-3-16,5-4-3 0,-1-13 37 15,5-15-4-15,5-11-9 0,-2 4-12 16,-2 1 3-16,2-1-13 0,2-5-2 16,1-7-45-16,3-6-76 0,0-4-63 15,7-3-79-15,-7-6-128 0,20 2-544 16,5-3-960-16</inkml:trace>
  <inkml:trace contextRef="#ctx0" brushRef="#br0" timeOffset="122680.4408">21455 15886 3068 0,'0'0'503'0,"0"0"-420"16,0 0 112-16,0 0 169 0,0 0 49 16,0 0 56-16,0 0-10 0,0 0-169 15,0 0-129-15,66-11-53 0,-39 11-30 16,6 0-78-16,2 2 0 0,2 0-51 15,0 1-84-15,7-3-86 0,-3 0-82 16,-4 0-270-16,-6 0-957 0,15 0-1524 16</inkml:trace>
  <inkml:trace contextRef="#ctx0" brushRef="#br0" timeOffset="123120.2683">22563 15766 2035 0,'0'0'1626'16,"0"0"-1466"-16,0 0-159 0,35-60 278 15,-31 40 42-15,-2 2-158 0,-2 0-92 16,-8 3-21-16,-7 2 23 0,1 4 13 16,-13 2 25-16,2 1 26 15,-6 6-3-15,0 4-9 0,-2 7-4 16,0 7-21-16,6 5-12 0,-2 5-3 15,4 4 6-15,5 7-1 0,5 0-11 16,7 6-10-16,4 1 6 0,6 1-8 16,8-1-34-16,13-1 9 0,2-4-39 15,14-3-3-15,9 1-87 0,16-7-31 16,10-9-87-16,5-11-16 0,-3-14-152 16,-26-11-387-16,1-9-1397 0</inkml:trace>
  <inkml:trace contextRef="#ctx0" brushRef="#br1" timeOffset="140771.1771">14745 14215 447 0,'0'0'580'0,"0"0"-427"0,0 0 913 15,0 0-820-15,0 0 2 0,0 0-36 16,0 0-48-16,0 0-36 0,0 0-13 16,10 5-4-16,-10-5-3 0,0 0-20 15,0 0-18-15,0 0-13 0,0 0-23 16,0 0-34-16,0 0 0 16,0 0-22-16,0 0 21 0,0-3 1 15,0-2 28-15,-2-3 54 0,-2 0-19 16,2-2 0-16,2-3 13 0,-4-2 2 15,0-1-44-15,0 0-15 0,-1 4 27 16,1 1-2-16,2 3-10 0,-2 3-6 16,0 2-27-16,2 0-1 0,2-1-3 15,-4-1-13-15,-5-3 13 0,3-1 1 16,-6-1 2-16,2-4 3 0,-5 0 19 16,1-5 3-16,-1-2-22 0,-3-3 9 15,-3-3 25-15,2-1-7 0,-3-1-29 16,3 0 29-16,0 1 41 0,-1 4-40 15,3 3-16-15,3 4-12 0,1 4-1 16,-1 1 0-16,-1 3 16 0,3 1-3 16,-5-2 16-16,1 0-6 0,-1 1 2 15,-1-5-5-15,-3-1-10 0,0-3-10 16,-1-1 17-16,-1-3-5 0,0 0-13 16,-2-4 13-16,3 2-12 15,-1-2 1-15,-2 4 19 0,0 0 5 16,-2 7-8-16,0-1-7 0,5 3 6 15,-5 1-2-15,0 3-1 0,0 1 9 16,-2-1 7-16,4 4 0 0,-4-1-13 16,1 3 0-16,-1-3 4 0,-2 2-4 15,-3-5-6-15,1 3 12 0,2-4 1 16,-2-2-7-16,0 2 3 0,2-3 4 16,0-2-7-16,-2 2-6 0,4-1-10 15,2 3 10-15,0 2-9 0,1 1 13 16,1 3-14-16,-4 4 16 0,6 1-3 15,-2 0-3-15,1 0-9 16,-3 4 21-16,2 0-11 0,-2-1-10 16,-2 0 15-16,-2 0-3 0,2-1-3 15,-2-2 0-15,0 0 0 0,-2 0-10 16,0 0 0-16,2-2-1 0,2-1 1 16,0 0-2-16,2 1 1 0,-2 2-1 15,0 0 3-15,0 7 12 0,0 2-13 16,0 4 10-16,-2 4-9 0,-2 1-2 15,2 2 1-15,-2 0 0 0,0 0 0 16,0 0-1-16,0-2 1 0,0-1 13 16,-2 1-12-16,2 0 0 0,-2-3 12 15,-3 3-15-15,3-1 0 0,0-1 0 16,-2-1 0-16,2 1-2 0,2 0 1 16,-4 3 1-16,1 2 3 0,1 2 12 15,0 5-11-15,-4 3 11 0,6 1-3 16,-4 4 0-16,3 1 0 15,-3 4 6-15,4 1 6 0,-2 2 1 16,-2 0-1-16,2 3-24 0,-3-5 0 16,3 4-21-16,-2-4 6 0,0 4 2 15,4-3 10-15,0 1 0 0,4 0-12 16,2 1 13-16,0 1-1 0,-2 7 0 16,0 7 3-16,2 9 3 0,3 2 15 15,3-5 0-15,2-5-2 0,7-17 11 16,4-6-9-16,-5-7-18 0,9-6-14 15,-4 8 12-15,0 6 2 0,-5 4 1 16,5 0 2-16,2-2-1 0,-1 0 10 16,3 0-9-16,0 0 0 15,0-3 9-15,4 2-9 0,0 1 12 16,6 4-14-16,0-3 11 0,1 3 0 16,1-3-11-16,2 1 0 0,3-3 15 15,-3-2-16-15,7-4-22 0,-3-1 1 16,5-1 18-16,1-1 1 0,3-1-19 15,2 2 3-15,2 1 16 0,0-1-9 16,1 2 11-16,6-2 2 0,1 0-2 16,4-1-14-16,2-1-1 0,1-1-1 15,1 0-5-15,5-1 0 0,-3-1 18 16,3-2-9-16,5 0 12 0,14 2-1 16,15-5 1-16,3-2-12 0,4-4-12 15,-4-5-1-15,-9-2 7 0,-1-1-12 16,-3 0 9-16,-2 0 6 0,-4 2 13 15,-2 3-17-15,-4-2 8 0,-4 2 11 16,-2-2 3-16,-7-1-3 0,-9-2 0 16,-5-2-18-16,-4-4 18 15,12-2-12-15,21-2 0 0,10-12-10 16,9-7 21-16,-7-6-11 0,-7-1 10 16,-10-1-25-16,-1 0 3 0,-4 4 2 15,-13 3 19-15,-6 5-18 0,-2 1 19 16,4-3-1-16,5-3-9 0,11-1 9 15,-5-2-8-15,-1 0 11 0,-1 0 0 16,-1-1 0-16,-2-1 0 0,1-1 1 16,-3 0 0-16,0-3-1 0,-1-1-1 15,-3-2-1-15,4-1-11 0,-4 1 10 16,-2-1 1-16,-6 0 0 16,2 1 0-16,-6 0 2 0,-1-2-1 15,-1-1 0-15,0 1-2 0,-5-2-12 16,5 2-6-16,-4-5-7 0,-1-1 26 15,5-3 1-15,-3 1-1 0,1-4 0 16,0 3 2-16,-1 1 0 0,-3 3 3 16,3-2 9-16,-3 3-10 0,-3 0 23 15,1 2-4-15,-5 1 6 0,6 2 4 16,-3 2-10-16,-3 2 4 0,0 3-1 16,0 4-22-16,-3 3-2 0,-3 1-2 15,2 0-16-15,-2-3-7 0,0-4 15 16,0-5 10-16,-2-6 2 0,0-6 1 15,0-6-3-15,-4-10-2 0,-7-9 1 16,-1 7 1-16,2 12 0 0,-1 16 2 16,3 7 41-16,-2 0-40 0,-1-5 18 15,-1 1-19-15,-2 3 13 0,-1 5 3 16,1-1 1-16,-3 4 2 16,-1-3-9-16,-5-1-9 0,0-1 40 0,-4-4-13 15,-2-1 0-15,-2-1-30 16,0-3 2-16,-2-1 13 0,0 1 10 15,0 0-1-15,0-2-12 0,0 5 9 16,-2-2 6-16,2 3-5 0,-5 3-1 16,1 4 3-16,0 5-3 0,-4 3-9 15,-3 4 3-15,1 5 0 0,-13-1-12 16,-4 3 22-16,4-1-7 0,5 0-15 16,5-3 0-16,11 0 12 0,-6-2-13 15,-5-6 16-15,1 1-15 0,1-1 18 16,3 3-9-16,4-2 6 15,-3 5 0-15,3 1 7 0,0 4-4 16,0 1 6-16,2 4 6 0,-7 0 9 16,-3 12 6-16,-13 6-8 0,-12 11-4 15,-3 2-9-15,3 0-12 0,8-3-14 16,12-10-1-16,13-3-2 0,4-3 1 16,0 0-1-16,0 4 2 0,-8 0 3 15,-11 7 12-15,9 2-12 0,-3 2 12 16,-1 1 3-16,3 6 6 0,-1 1-3 15,-3 3-3-15,3 6 3 0,-5 0 7 16,-6 8 2-16,-8 3-6 0,-10 7-24 16,-1-6-32-16,9-9 11 0,8-8 5 15,15-9 1-15,6-8 12 0,6-3 0 16,0 0 1-16,-2 3-10 0,-3 6 0 16,-1 3 0-16,0 3 9 0,6 2-9 15,4 4 12-15,2 1 1 0,3 8 1 16,-1 13 10-16,-4 11 0 15,0 5 3-15,9-8 3 0,-3-6-18 0,8-12-22 16,-3-7 1-16,10-6 6 16,0-8 14-16,-1-1 1 0,-1 7 1 15,4 5 11-15,2 6-10 0,2-3 1 16,-2 2 0-16,6-1 9 0,0-1-10 16,6 1 1-16,-3-1 15 0,-1 1-3 15,-2-5-14-15,2 1 0 0,2-3-1 16,-1-3-42-16,-1-1 25 0,2-2 16 15,2-2 1-15,3 2 0 0,-3-3-27 16,9 0 12-16,-1-1 3 0,9-3 0 16,4 0-9-16,4-3-3 0,15-2-9 15,8-1-9-15,22-3-7 0,3-2-2 16,-2 0 6-16,-7-4 6 0,-12 5 2 16,0-1 19-16,-8 3 0 0,-2 2 15 15,-15-7 3-15,-4 1 2 0,0-4 1 16,8 8 0-16,7-4 18 0,1 1-19 15,11-2 14-15,7-6-16 16,19-7 0-16,3-4-25 0,2-7 7 16,-2-4 6-16,-10-1 0 0,5-2 9 15,-3 5-15-15,2 0 0 0,-9 2 3 16,-1 2 14-16,-3 3 0 0,-2 0 1 16,-6 0-15-16,0-1 1 0,-6-1 14 15,-11-4 0-15,-7 4 0 0,-7 0-1 16,-3-2-2-16,8-4-12 0,1-3 3 15,10-3 9-15,-1-4-18 0,-1-2-3 16,1-1-3-16,-3-1-4 0,-4 0 13 16,5-3-3-16,-7 2-12 15,-2 1-7-15,-2-3-5 0,-2 0-10 16,-2-1 7-16,-6 1-1 0,6-3 13 16,-8-2 21-16,-1 2-1 0,-1-3 14 15,2 1 2-15,-3-3-15 0,3 1 3 16,-5-1 11-16,7 0 1 0,-4-2-1 15,-1 1 1-15,1-2 0 0,-3-1-3 16,-1 0 3-16,-1 0 1 0,-5-1 2 16,5-11 15-16,-6-11 16 0,-3-10 17 15,-5-4-5-15,0 6-28 0,-11 5 6 16,1 7-3-16,-3-1-21 0,1 4-2 16,-4-1-10-16,5 11 12 0,3 10 1 15,0 8 12-15,1 5-2 0,-1-6-10 16,-2-5 10-16,-5-5-11 0,3 0 21 15,0-2 15-15,-3 0 13 0,-1-3-13 16,-3 3 10-16,-4 0-4 0,5 1-42 16,-9 3-24-16,0 3 23 15,-2 4-1-15,-4 2 2 0,0 3 0 16,0 5 11-16,-2 3 4 0,-7 2-3 16,1 2 9-16,-5 2 6 0,3-2-6 15,-5 3-2-15,1-2-4 0,-9-4 0 16,-6-8 0-16,4 4 3 0,4 1-6 15,11 0-10-15,8 7 0 0,-8-2 22 16,-7-1 0-16,2 3 7 0,-1 4-7 16,1 5-9-16,-6 5 6 0,-8 9 0 15,-8 16 0-15,-2 6 6 0,2 5-3 16,5 1-6-16,8-7-5 0,-1 2 2 16,4-6-13-16,0-3 10 15,-2-8-10-15,5-4 10 0,3-4-9 16,9-3-2-16,10-2 1 0,0 0-2 15,-4 1-1-15,-2 4 1 0,-7 0 1 16,5 7 0-16,0 4 1 0,0 7 13 16,0 7-12-16,-7 16 15 0,-1 17 0 15,-11 14-6-15,6 1 3 0,1-5-12 16,9-8-3-16,3-10-12 0,0 1-3 16,-2-1 14-16,-1-2 1 0,7-8 12 15,9-9 3-15,-1-6-12 0,2-3 12 16,-4 6-12-16,0 8 12 0,-8 6-12 15,4-3 9-15,-2 1 0 0,4 1-9 16,2-5 0-16,2 1-3 0,1-1-39 16,7-3 18-16,-6-1 19 0,7 0-10 15,-3 0 9-15,5-1 1 0,-1-2-1 16,7 1 2-16,2-3 1 0,0 4 2 16,6-3-2-16,0 4 0 15,2 1-1-15,6 3-2 0,2 0 1 16,9 9-13-16,-5-5-3 0,7 3 6 15,-7 0 9-15,5-9-18 0,-2 6-9 16,3-5 6-16,-1-2 21 0,0-3 3 16,1-2 3-16,-1-2-1 0,4 1 10 15,1-4-11-15,3 0-1 0,0-3 0 16,10 1-12-16,-2-3-4 0,7-1-2 16,-1-4 6-16,11 2-6 0,10 0-15 15,12 1-21-15,1-1 9 16,-5-2-1-16,0-1 4 0,-10-1 12 15,2 0 15-15,0 2 3 0,-2-2 2 16,4-2 10-16,0 1 0 0,2-6-4 16,-4 0-18-16,7-4 21 0,3-3 1 15,0-1-1-15,5-2 0 0,8-6-17 16,-3-4 16-16,5-3-31 0,-6-2 21 16,1-1 9-16,-5 1-9 0,-7-1-19 15,-6-1 30-15,-4 2 1 0,-2-2 0 16,-12 2 1-16,-9 1 1 0,-6 3 2 15,-4-1 14-15,8-6-17 0,4-1-1 16,7-10-12-16,1-4 10 0,1-3 1 16,3-13-2-16,7-11-10 0,2-15 10 15,-4-6-9-15,-9 5 11 0,-9 2 0 16,-7 7-1-16,-4 0 2 0,-5 1-2 16,1-1-13-16,-2 4-6 0,-9 1 7 15,-2 2 13-15,5-1-1 0,-5 0 2 16,-1 1 0-16,1 7 15 15,-4 9-3-15,-4-3-9 0,4-6-1 16,-4-7 0-16,0-6 7 0,-2 1-9 16,0 5-36-16,-2 0 24 0,-2 0 10 15,-4 10 1-15,0 11 1 0,-1 12-1 16,-1 5 2-16,-2-5 12 0,-5-2-12 16,-6-4 20-16,3 3-6 0,-7 3 9 15,-2 1-2-15,-6-1-10 0,-2 1 3 16,-15-8 3-16,-6-8-6 0,-16-11 6 15,7 1-5-15,18 7-13 0,10 12-39 16,8 6 37-16,-2-4 2 0,-7-4 27 16,-1 1 0-16,2 2-12 0,-1 2 7 15,1 7 8-15,2 2 12 0,-2 4-6 16,1 3-12-16,-3 4 1 0,0 3-1 16,-9 4-6-16,-12 0 0 0,-6 3-3 15,4 0-3-15,14 2 0 16,-6 2 0-16,3 3-9 0,-7 0 18 0,-13 1-18 15,11 2 18-15,6 0-9 16,-1 1-10-16,5 2 17 0,-2 3-16 16,-2 3 15-16,7 3-3 0,-7 6-3 15,6 4-10-15,-3 2 1 0,-3 6 0 16,4-1 9-16,-2 4 0 0,11-8 3 16,4-3-3-16,-7 6 6 0,7-6 3 15,2 0 0-15,-7 4-21 0,7-5-18 16,-6 5 0-16,-1 3 6 0,-1-1 9 15,3-1 0-15,3 0 3 0,4-2 0 16,2 2 1-16,2 2 1 0,0 2 1 16,2 1 0-16,6 2 0 15,-2 0 9-15,1 3 3 0,1 1 3 16,0 5 3-16,0-2-6 0,3-2 0 16,5-1-15-16,-3-5-25 0,5 7 7 15,-1-3 16-15,-1 7 2 0,7 9 0 16,-2-4 1-16,4-9 11 0,1-5 3 15,5-9-12-15,0 6 15 0,0 1 0 16,0-1 4-16,5-2-19 0,3 1 0 16,0-4 8-16,-2 2-11 0,9 0-2 15,-1-1-13-15,5-3-7 0,2 1-44 16,7-3 24-16,6 1-9 0,-1-3 18 16,4 1 0-16,4-1-7 0,11 1 19 15,6 1-9-15,12 2-9 0,2-4 6 16,-3-6 12-16,-3-5 3 0,-6-2-3 15,-2 1-1-15,-3 1 21 0,1 0 1 16,0 0 1-16,-4 2-1 16,-1-4 2-16,-1-2 1 0,6-2 10 15,-3-3-12-15,3-2-1 0,6-3 0 16,4-2-13-16,5-4-2 0,9-10 13 16,-1-5-43-16,6-7 6 0,-5-6 2 15,7-1 10-15,-2-5 9 0,2-4 15 16,-1-4-30-16,-1-1 9 0,-2-2 6 15,-5-1-1-15,-3 3 7 0,1-5 10 16,-3 3-22-16,-5-3 9 0,-2 1-3 16,2-1 6-16,3-5-10 0,3-5-5 15,2-9-49-15,3-8-33 0,-5-5 0 16,-9-9 23-16,-10-2 47 16,-9-2 2-16,-13-3 10 0,-12 0-4 15,-9-8-51-15,-10-5-170 0,-2-10-218 16,0 26-487-16,0-6-507 0</inkml:trace>
  <inkml:trace contextRef="#ctx0" brushRef="#br1" timeOffset="150814.3191">10675 17560 450 0,'0'0'1413'0,"0"0"-1104"0,0 0-167 16,0 0-51-16,0 0 2 15,0 0-89-15,0 0 41 0,0 0 45 16,0 0 206-16,-19 0 21 0,17 0-107 15,2-2-13-15,0 2-21 0,-4-3 13 16,4 1 12-16,-2 2-6 0,2-2-24 16,0 1-21-16,0-1-24 0,-2-1-25 15,2-1 3-15,0-3 0 0,0-2 24 16,0-1 42-16,2-2-34 0,8-3-69 16,-4-1-31-16,-1 0 4 0,3-3 2 15,2 0-18-15,-2 1-22 16,-1-2-1-16,3-1 14 0,2-1 7 15,1-2-4-15,-1 2 3 0,3-2 3 0,-3 2-3 16,0 1-6-16,-1 0 6 16,-1 5-20-16,3-1 2 0,-3 3 13 15,-4 1 2-15,9 0 3 0,-5 2-3 16,-2 1 0-16,0-1-17 0,3 0 2 16,-3 4 12-16,-2 0 0 0,0 2-3 15,-1 0-10-15,3 3 10 0,-4 1 18 16,-2 1 13-16,0 0-10 0,2 0 21 15,-4 6 21-15,2 1-30 0,-2 5-27 16,0 5-15-16,-2 4-3 0,-4 4-11 16,-2 2 10-16,-5 3 1 0,5 1 3 15,0 0-3-15,-3-2-38 0,1-1 17 16,6-3 3-16,-2-8 18 0,2-2 0 16,0-8 15-16,4-3-15 0,0-4-23 15,0 0-22-15,0-2-15 0,4-5-4 16,2-7 64-16,0-4 18 0,4-8 10 15,9-4-13-15,-5-3-3 16,5 0-9-16,-4 4 9 0,3 1-12 16,-3 5-17-16,-1 7 17 0,-6 2 1 15,3 4 17-15,-3 3 6 0,0 5 21 16,-4 2 9-16,-2 0-3 0,3 5 1 16,-1 5-7-16,-2 3-27 0,0 4-18 15,-2 2 2-15,0 4-1 0,-4 1 0 16,-3 2-1-16,1 1-14 0,0-1-19 15,-4-3 18-15,6-1 13 0,-3-5-10 16,5-3 2-16,0-6 10 0,2-5 10 16,0-3-10-16,0 0-49 0,4-8-23 15,5-8 58-15,5-7 14 16,-1-5 1-16,7-4 11 0,-3-2-9 16,3 3 8-16,-7 3-11 0,1 9-27 15,-3 4 27-15,-7 8 13 0,0 4 20 16,0 3 9-16,2 0-5 0,-4 0-10 15,2 6-3-15,-1 3-6 0,-1 5 0 16,-2 3-16-16,0 4-2 0,0 0 2 16,0 3 19-16,0-3 1 0,0 1-20 15,0-1 8-15,0-3 5 0,0-4 21 16,0-2 42-16,4-2-12 0,2-4-30 16,8-1-34-16,-1-2-2 0,7-3-33 15,3-3-3-15,0-5 18 0,2-5 6 16,-5-3 0-16,1-2 10 0,0-4 0 15,-5-2-19-15,1-2 7 0,-5-2 14 16,-1 0 0-16,-1 1-20 0,-4 4-4 16,-2 6 3-16,-2 7 18 0,-2 5 1 15,0 1 2-15,0 4 27 16,0 4 9-16,-2 1 18 0,0 5-27 16,-4 5-25-16,0 6 13 0,0 3-13 15,-1 0 13-15,1 4-13 0,2 0-2 16,0-2-24-16,0-2 9 0,2-1-7 15,2-5 22-15,0-5 3 0,-4-7 9 16,12-1-2-16,0-5-10 0,0-5-45 16,9-5 3-16,-3-8 15 0,7-3 24 15,-4-7 0-15,3-1-9 16,-7 3 12-16,3 0 0 0,-5 7-2 16,-7 4-25-16,2 5 27 0,-6 7 9 15,0 3 27-15,0 0-3 0,0 2-3 16,0 5-18-16,0 5-12 0,0 4-12 15,0 4 12-15,0 4 0 0,0 3-1 16,0 0-35-16,0-3 17 0,2 0 19 16,2-2 15-16,0-4 0 0,2 0 21 15,1-3-15-15,3-1-20 0,9-3 9 16,-5-2-10-16,9-5-18 0,-3-4 15 16,3-3-9-16,2-10 0 0,2-5 12 15,-2-5 1-15,-3-2 2 0,3-6 9 16,0-7 6-16,2-10 3 0,2-10 12 15,-4-10-18-15,1 0-15 0,-7 11-38 16,-9 14 17-16,-5 16 3 0,-1 2 15 16,0-1 2-16,2-3 1 0,-4 4 1 15,0 2-1-15,-2 3-2 0,0 4-10 16,-2 1 10-16,0 2 1 0,-2 1-2 16,0 4 0-16,2 1-18 0,-2 3 6 15,1 2 3-15,-1 2 9 16,2 0 0-16,-4 0 3 0,-4 6 12 15,1 1 0-15,3 6 0 0,-4 3 0 16,-2 6 0-16,1 3-9 0,1 3 12 16,-3 3-12-16,3 4 9 0,-2 1-10 15,-3 4 16-15,7-1 6 0,0 0 9 16,-1 0-3-16,1-3 9 0,6-2-6 16,0 0-8-16,0-3-10 0,2-3-15 15,0-4-3-15,2-3 2 0,2-2 0 16,0-3-1-16,0-2 1 0,5-1 1 15,-1 0 0-15,-2-3-1 16,0 2-1-16,5-3 0 0,-5-1-1 16,0-1 0-16,0-1 2 0,-4-1 1 15,3-2 0-15,-3-1 2 0,-2 1-2 16,2-2 0-16,2 0 0 0,-2-1-1 16,0 0 0-16,0 0-12 0,2 0 11 15,2 0-13-15,1 0 0 0,5-3 3 16,0-4 0-16,-1-1 0 0,5-2 9 15,-1-3-9-15,1-3 9 0,-1-2 0 16,3-2-9-16,-3-2 10 0,3-4 2 16,-3-4-1-16,6-2 2 0,-5-4-1 15,5-9 0-15,4-12-27 0,-1-10 0 16,3-3 6-16,-2 3 9 0,-11 14 9 16,-1 17-8-16,-5 10 11 0,-6 6 0 15,6 0-1-15,-1 3-14 0,-3 0 14 16,0 7 1-16,-2 4 0 15,-2 5 0-15,0 1 12 0,0 1 9 16,0 7-6-16,-2 2-15 0,-2 9-27 16,-4 5 25-16,-1 5 1 0,3 5 1 15,-2 3 1-15,-5 2 0 0,5 1 2 16,0 0 12-16,-2 1-12 0,-5-1 9 16,5 1 3-16,-5-2 0 0,3 0 3 15,2-3 3-15,-5-2-15 0,7-5-6 16,2-4-21-16,-3-2 20 0,3-6-1 15,2-2 2-15,4-5 14 0,0-1 4 16,0 0 6-16,0-4-9 0,4 3 0 16,4-3-12-16,1 1 0 0,-1-1-2 15,0 0 1-15,7-2 0 0,-5-3-2 16,-2 0-1-16,11-5-2 0,-7-5-12 16,7-4 13-16,-5-2-10 0,5-4 11 15,-5-1 0-15,3 0-1 0,-7-4 1 16,7 3 0-16,-7 0 0 15,1 3 0-15,-1 1 0 0,-2 6-2 16,-4 5-12-16,-2 1 15 0,0 6 2 16,-2 0 19-16,0 0-18 0,0 6 18 15,-2 2-21-15,0 3-23 0,-2 6-4 16,-2 1 12-16,-2 3-9 0,4-2 21 16,-1 0-9-16,5-3 12 0,-2-1 0 15,2-3 12-15,0-1 3 0,2-1 0 16,5-5-3-16,-3 1-9 0,6-4 8 15,-2 1-11-15,1-3-12 0,5 0 0 16,-4 0 10-16,3-5 0 16,1-3-13-16,-1 0 13 0,1-2 0 0,1-6-13 15,-3 1 13-15,5-4-1 16,-3-2-12-16,5-5 13 0,-7-3-9 16,7-2 10-16,-5 0 0 0,3 2-41 15,-5 2 15-15,0 6 6 0,-3 7 6 16,-3 5 15-16,-2 3 11 0,-2 3 4 15,-2 3-3-15,2 0 0 0,-2 0 6 16,0 0 3-16,0 2-18 0,0 4-3 16,0 5-26-16,0 5-19 0,-2 9 15 15,-4 5 18-15,-2 9 12 0,-9 11 2 16,5 10-2-16,-11 13-22 0,-4 5-2 16,6-5 9-16,1-4 4 0,5-21 11 15,3-10 3-15,6-12 18 0,2-13 12 16,1-1-9-16,-1 0-9 0,2 0-15 15,-2 1-15-15,-2-4 3 0,4-4 9 16,2-1-27-16,0-4-24 0,0 0-24 16,0-5 14-16,10-8 64 15,3-14 21-15,-1-6-20 0,11-10-1 16,-5-2 0-16,-1 3-1 0,-3 4 1 16,-1 5 2-16,-5 7 0 0,2 5 1 15,-3 6 15-15,-1 4 7 0,-2 6-13 16,-2 2 3-16,0 2 9 0,-2 1 18 15,2 0-12-15,0 1-15 0,0 1-13 16,0 1 1-16,4 0 0 0,-3 4-1 16,-1-5 1-16,2 4-1 0,-2 0 1 15,2-1 0-15,0 0 0 0,2 2 0 16,5-1 9-16,-3-1-9 0,0-2 0 16,5 0-3-16,-1-3 0 0,2 0-2 15,3-1-1-15,-5-6-15 16,7-2 16-16,-5-3-10 0,5-6 9 15,-2-3 2-15,3-3-10 0,-1-2 10 16,-1-4 0-16,1 1 1 0,0-2 3 16,-3 2 0-16,-1 1 0 0,-1-1-3 15,-1 2-12-15,-3-1-6 0,2 1 0 16,1-1 15-16,-7 1-12 0,4-2 3 16,-1 1 11-16,-3-1-1 0,-4 0-1 15,2 1-11-15,-4 0 14 0,2 4 0 16,-2 3-15-16,0 0 12 0,0 4-12 15,-2 1 15-15,0 3 1 0,0 4-1 16,0 2-2-16,2 3-13 0,-2 4 3 16,2 0 9-16,-4 2 3 0,-1 8 0 15,-5 2 0-15,2 4 22 0,-5 5-10 16,1 4-9-16,0 2 0 0,-1 1 0 16,1 3 0-16,-1 1 12 0,-1 0 0 15,8 1 3-15,-5 1-6 16,1 1 6-16,2-1-15 0,2 0 12 15,1 0 15-15,1-1-3 0,4-5-9 16,0 0-18-16,2-5 0 0,5 0 3 16,1-4 0-16,4-2 12 0,-1-2-3 15,-1-6 0-15,8-2 9 0,-5-3-3 16,8-2-18-16,-7-2-30 0,7-6 6 16,-3-3 21-16,1-3-9 0,0-7 0 15,-3-1 10-15,3-3-1 0,-5-1 0 16,-1-1 1-16,-1 4 1 0,-6 5-1 15,-2 4-13-15,-2 7 12 16,0 4 3-16,-2 1 1 0,0 0 14 16,0 0-3-16,0 4-9 0,-2 3 12 15,0 3-15-15,0 6-36 0,0 5 3 16,-2 2 18-16,2 1 15 0,0-1 3 16,0 1 12-16,2-5 3 0,0 0 0 15,2 0-3-15,2-2-3 0,2-1-10 16,-2-1-2-16,5-4-1 0,-1-1-2 15,-2-5-42-15,-2 0-51 0,-2-5-61 16,4 0-60-16,1 0-163 0,3-9-327 16,-4 1-721-16,11-10-710 0</inkml:trace>
  <inkml:trace contextRef="#ctx0" brushRef="#br1" timeOffset="150993.3902">13246 16825 4346 0,'0'0'781'0,"0"0"-747"0,0 0 12 16,0 0-46-16,0 0-116 0,0 0-117 16,0 0-22-16,0 0-242 0,0 0-1150 0</inkml:trace>
  <inkml:trace contextRef="#ctx0" brushRef="#br1" timeOffset="151332.919">12467 16835 4843 0,'0'0'734'0,"0"0"-513"0,0 0 27 16,0 0-88-16,0 0-103 0,0 0-48 16,0 0-9-16,0 0-139 15,0 0-208-15,0 0-403 0,-6 25-1252 0</inkml:trace>
  <inkml:trace contextRef="#ctx0" brushRef="#br1" timeOffset="153554.2631">13312 17333 3004 0,'0'0'666'16,"0"0"-443"-16,0 0-27 15,0 0-121-15,0 0 15 0,0 0 140 0,0 0 10 16,0 0-68-16,0 0 5 16,9-62 58-16,1 37-13 0,4-4-74 15,-1-4-42-15,3 0-9 0,1-1-70 16,4-1 12-16,-1 0-9 0,-1-4 7 15,4-2-10-15,-7-3-26 0,5 0-1 16,-7-11 0-16,3 8 1 0,-5-2 17 16,-3 2 12-16,-3 11-29 0,-2-3 11 15,-4 7-12-15,0 7 0 0,0 7-27 16,-2 5 6-16,-4 9 0 0,-1 4 8 16,-1 2 13-16,-4 8 42 0,-5 10 0 15,3 7-21-15,-7 13 3 0,-6 16-9 16,6 13-14-16,-3 7 17 15,1-4-15-15,8-9 19 0,-1-14-10 16,6-10 12-16,1-8-6 0,1-5-16 16,0 4 25-16,2 1-25 0,-1-4 25 15,3-7 15-15,2-11-22 0,2-4-20 16,0-4-12-16,0-1-18 0,6-6-15 16,3-3-9-16,-9 9 30 0,33-35 12 15,-11 9-13-15,3 0 1 0,-4 0 23 16,2 7 1-16,-5 6 27 0,-1 7 13 15,-5 6 5-15,1 1 3 0,-7 8-6 16,0 6-20-16,-2 5-22 0,-4 4-21 16,0 2 9-16,-6 2 10 0,-4 1 1 15,-3-3 0-15,1 0 0 0,-1-3-19 16,1-4-1-16,0 1 11 0,-1-5 10 16,5-1 12-16,-2-5 0 0,5-3 0 15,1-1 3-15,2-5 3 0,2 0 9 16,0 0 18-16,0 0 16 0,9 0 32 15,1 0 84-15,4-2-145 0,7-3-32 16,6-2 0-16,4-5 0 16,4-6 0-16,4-5 0 0,-1-5 1 15,1-3 14-15,-2 2 6 0,-8 0-19 16,-2 2-2-16,-2 3-14 0,-7 7 14 16,-5 3 1-16,-7 8 0 0,-2 4 29 15,-4 2 3-15,0 1-9 0,-4 7-24 16,-4 6-27-16,-5 9-21 0,-3 3 34 15,-5 10 14-15,-2 0 0 16,5 1-17-16,-1-1-37 0,5-5 15 16,3-5 27-16,5-8 9 0,2-5 1 0,4-9 2 15,0-3 2-15,8-1-2 16,2-7-54-16,7-5-36 0,4-8 36 16,3-8 24-16,1-5 14 0,-8-5 14 15,3 2 0-15,-7 1 2 0,-1 9-21 16,-5 8 3-16,-3 10 18 0,-4 5 12 15,0 3 40-15,0 4 2 0,0 7-51 16,-2 5-3-16,0 6-20 0,-3 7 20 16,3 3 21-16,2 2-21 0,0-1-33 15,2 0 30-15,3-3 2 0,3-4 1 16,-2-4 27-16,6-6-12 0,3-8-15 16,1-5-2-16,5-4-25 0,4-16 0 15,4-9-4-15,10-19 16 0,4-28 15 16,-43 73 2-16,108-213 28 0,-63 95-30 15,-9 7-43-15,-10 12 19 0,-3 11 14 16,-8 7 10-16,-5 22 30 16,-2 20-18-16,-6 16-10 0,0 12 0 15,0 1 10-15,-2 7 0 0,0 3 28 16,0 3 20-16,0 13-57 0,0 9-3 16,-8 19-48-16,-2 17 18 0,-9 21 15 15,-1 6 15-15,-3 1 1 0,-2-4 20 16,4-8 9-16,-1-1 0 0,7-4-12 15,-3-6 9-15,9-12-6 0,5-13 6 16,0-14-27-16,4-4 2 0,0-5-2 16,0 1 51-16,4-2-6 0,7-10-6 15,1-3-12-15,7-4-15 0,5-6-11 16,3-10 0-16,6-6-1 0,7-13 2 16,-7-3 10-16,2-6 0 0,-4 0 0 15,-9 8-12-15,-3 3 0 0,-4 9-30 16,-7 12 17-16,-4 5 13 0,-4 5 2 15,0 2 10-15,0 2-12 0,-6 8-2 16,-7 5-31-16,3 7 33 16,-7 9 2-16,1 3 19 0,-1 4-21 15,5 1-12-15,2-5-9 0,3-2 21 16,3-7 16-16,4-4 8 0,2-9 6 16,7-3-3-16,3-2-25 0,7-7-2 15,-3-2-24-15,13-10-12 0,-2-7 12 16,2-7 3-16,-2-5 6 0,-6-3 13 15,1 0 0-15,-9 1 1 0,1 7 0 16,-8 5-11-16,-4 6-18 0,-2 2-6 16,-4 3 0-16,-4 1 9 0,-4 1 0 15,-3 3 6-15,-1 3 9 16,1 1 10-16,3 1 1 0,1 1 1 0,1 6 1 16,6-1 23-16,0 4 18 15,4-1 3-15,4 2-3 0,6 0-9 16,7-3-18-16,3-1 0 0,5-5-15 15,4-2-19-15,4-6 7 0,-2-8 10 16,2-5-31-16,-4-1 12 0,-2-5 3 16,0-3-3-16,-8 4 0 0,-5 0 18 15,-1 4-15-15,-7 6 6 0,-2 4 0 16,-4 4-9-16,0 4 3 0,0 2 0 16,0 0 0-16,0 0 16 0,0 0 2 15,0 0 15-15,0 1 6 0,0-1 18 16,0 1 27-16,2 0 12 0,4 4-9 15,-2 0-48-15,11 2-18 0,-3 2 12 16,3-1 0-16,-1 2 6 0,-4-4-19 16,5 3 0-16,-7-2 1 0,0 2 15 15,-1 2-15-15,-3 4-3 0,-2 3-15 16,-2 6-3-16,-2 7 17 16,-2 4 1-16,-3 5 3 0,1 0-3 15,0 0-45-15,2 0 18 0,2 1 9 16,2-7 15-16,0-3-15 0,0-7-27 15,0-24-51-15,8 31-52 0,-6-26-59 16,2-5-173-16,-2 0-656 0,0-14-890 0</inkml:trace>
  <inkml:trace contextRef="#ctx0" brushRef="#br1" timeOffset="154014.3825">13806 17007 4501 0,'0'0'693'0,"0"0"-665"0,0 0 203 15,7-69 23-15,1 35-21 0,6-7-31 16,1 0-18-16,1-2-91 0,1-3-60 16,2 0-30-16,-3 3-3 0,3 2-96 15,-3 3-202-15,5 9-252 0,-7 7-841 16,15 8-2495-16</inkml:trace>
  <inkml:trace contextRef="#ctx0" brushRef="#br1" timeOffset="162227.2186">11830 13968 46 0,'0'0'1695'0,"0"0"-1455"16,0 0-52-16,37 52 23 0,-22-39-17 16,-7-6-20-16,0-1-26 0,-1-4 25 15,-1-2 0-15,-2 0-1 0,0-1-1 16,-2-3 0-16,-2 0-29 0,0-1 8 15,0 1 26-15,0-1 85 0,-4 0 10 16,-2-1-20-16,-2-1-34 0,-1-4-59 16,-1-2-37-16,-7-3-24 0,3-6-18 15,-11-5-18-15,-4-6-4 0,-10-16-16 16,-19-17-40-16,-14-22 10 0,-15-15 17 16,-2-11 11-16,-6-5 15 0,-2-6 22 15,-13-10 50-15,-8-11-2 0,-10-9-31 16,-6-4-66-16,-7-5-12 0,-12-4-15 15,0-2 49-15,-4-1 20 0,-10-1-39 16,-5-4-18-16,-5-1-6 0,-3 1 48 16,-10-5 18-16,1-1-72 15,-7 0-55-15,2-1 55 0,-3 0 57 16,-5 1-3-16,3 2-54 0,5 3-24 16,0 6 24-16,-1 5 60 0,11 10-60 15,7 8-41-15,9 6 41 0,13 14 33 16,13 12 15-16,11 13-48 0,18 13-18 15,13 13-12-15,18 15 27 0,20 13 3 16,18 17 0-16,15 11 0 0,9 7-20 16,-1-3-22-16,0 2-39 0,7 1-33 15,-1 3-31-15,7 3-56 0,4 0-131 16,0 3-332-16,4 2-1000 0,4 0-652 0</inkml:trace>
  <inkml:trace contextRef="#ctx0" brushRef="#br1" timeOffset="163128.279">12016 14015 2223 0,'0'0'392'16,"0"0"-344"-16,0 0-48 0,0 0-10 16,0 0-70-16,0 0 43 15,0 0 37-15,0 0 155 0,0 0 89 16,-53 0-58-16,26-26-23 0,-8-15 12 15,-11-22 28-15,-18-21-1 0,-4-14-20 16,-7-8 9-16,-3-1 48 0,3-1-38 16,-11-6-32-16,-1-5-4 0,-8-6 21 15,-7 2-12-15,-1 1-44 0,-7 0-45 16,1 2-64-16,-5 1 22 0,-4-2-7 16,-2-5 4-16,-6-3-4 0,-6-9 21 15,-8-7-5-15,-7-1 17 16,-4-5-18-16,-4-1-8 0,-4 0 8 15,-5-2-51-15,-1-2 6 0,-7-3-6 16,-3 1 39-16,-1-2 12 0,2 1-42 16,-3 0-9-16,3 4-6 0,4 2 6 15,9 8 40-15,4 7 11 0,8 6-51 16,9 7 18-16,5 9-15 0,9 3 87 16,13 10-18-16,7 9-29 0,9 5-43 15,10 10-30-15,11 6-1 0,10 9 19 16,16 15 12-16,17 13 0 0,8 12-15 15,11 8-18-15,-5-2 9 0,5 5 12 16,1 0-3-16,5 6 0 0,6 6-12 16,0 1-36-16,2 1-40 0,0 6-8 15,-2 0-4-15,2 2-27 0,-2 1-91 16,2-1-245-16,-2-2-252 0,-1 1-255 16,3-4 311-16,0-1-116 0,0-3-582 15</inkml:trace>
  <inkml:trace contextRef="#ctx0" brushRef="#br1" timeOffset="164077.7726">5962 8057 840 0,'0'0'1758'0,"0"0"-1407"16,0 0-114-16,0 0 31 0,-40-59-15 16,36 52-51-16,-2 2 31 0,4 0 105 15,0 5 35-15,2 0-43 16,0 5-35-16,4 4-43 0,4 8-116 16,9 14-61-16,12 19-33 0,8 18 4 15,6 10 8-15,3 1-6 0,-7-3-36 16,-2-4 36-16,-4 2 43 0,-2 1-19 15,-4-2-15-15,-4-4-9 0,-4-3-8 16,-3-8-10-16,-1-10-3 0,-7-10-9 16,0-10-3-16,1-4-13 0,-5 3-2 15,4 1-42-15,0 0 24 16,0-2 6-16,1-8 12 0,-3-3 1 16,-2-8 2-16,-2-5 9 0,0-2-12 15,-2-6-17-15,0-9-10 0,0-16 3 16,-8-18 2-16,-2-17 7 0,-13-8 12 15,-2 3-12-15,0 5-12 0,-2 7-42 16,-4 0 15-16,-2 0 18 0,0-3 18 16,-6 0 18-16,2 1 0 0,0 0 2 15,-1 2 0-15,3 3 10 0,2 1-9 16,6 11 15-16,9 5-15 0,-1 10 9 16,5 1-12-16,-5-3-22 0,2 0 4 15,-1-1 15-15,5 5 3 0,1 9 1 16,6 1 26-16,4 7 9 0,2 5 12 15,4 3-3-15,6 2-3 0,5-1-15 16,3 5 4-16,7 6-13 0,6 5-6 16,13 7-10-16,15 11 0 15,18 11 16-15,1 4 3 0,5 2 9 0,-4-2 3 16,-9-4-6-16,6 0 0 16,-3 1-27-16,1-3-3 0,-6 4 3 15,-1-1 39-15,-3-1 18 0,-17-7-24 16,-5-6-31-16,-11-8 1 0,-7-2 0 15,3-1-3-15,0 0-14 0,-4-2-40 16,-9-9-75-16,-7-7-73 0,-7-6-150 16,-7-10-381-16,-1-2-1185 0,-6-20-1193 0</inkml:trace>
  <inkml:trace contextRef="#ctx0" brushRef="#br1" timeOffset="167364.177">2402 6350 121 0,'0'0'130'16,"0"0"-65"-16,0 0 695 0,0 0-106 15,0 0-329-15,0 0-108 0,0 0 3 16,0 0-4-16,0 0-16 0,-35 4-8 16,35-4-13-16,-2 1-1 15,0-1-10-15,2 0 18 0,-2 0 22 16,2 0 2-16,0 0 23 0,0 0 17 15,2-2-5-15,4-2-40 0,4-5-62 16,3-4-31-16,5-2-11 0,3-7-29 16,2-3-11-16,2-5-13 0,-1-4 4 15,1-2-7-15,-4 0-3 0,4-3 1 16,-3 3 2-16,-3-3-3 0,4-1-5 16,-3-2-1-16,1 0 0 0,2-10 0 15,2-12-9-15,4-7 0 0,-7-1 0 16,3 13-2-16,-10 16-10 15,-5 15-15-15,-2 6-10 0,0-1-2 16,5 1 12-16,-3 0 2 0,1 4 1 16,-5 8 15-16,0 3-3 0,-2 4 6 15,-2 3 3-15,0 0 21 0,0 7 51 16,0 4-38-16,-2 11-43 0,0 7-15 16,-6 16 0-16,-4 19 1 0,-1 18 11 15,-1 8 0-15,-4 0-12 0,9-5-42 16,-3-6 30-16,4-1 12 0,0 0 15 15,-1-1 15-15,5-6 3 0,-2-5-3 16,2-15-3-16,0-13-6 0,2-15-9 16,0-6-12-16,0-5-32 0,-2-3-55 15,2-8-64-15,0-4-105 0,-2-12-73 16,0-6-256-16,0 3-821 0,-2-1-675 0</inkml:trace>
  <inkml:trace contextRef="#ctx0" brushRef="#br1" timeOffset="167816.6665">1987 7107 1413 0,'0'0'1706'16,"0"0"-1365"-16,0 0-207 0,0 0 178 15,0 0 166-15,0 0-70 0,0 0-53 16,0 0-66-16,70 6-71 0,-41-15-61 15,20-6-27-15,11-4 6 0,15-5 15 16,5 2-10-16,3 2-20 0,-8 7-7 16,-11 8-3-16,0 4-9 0,0 1-15 15,2 2 1-15,0 6-13 0,2-5-24 16,1 4-18-16,-3-1-31 0,-2-2 0 16,0-1 0-16,-2-3-2 0,-4 0-1 15,-13 0-20-15,-6-1-9 0,-10-1-9 16,-4 0-33-16,2 0-37 0,0-1-17 15,4-1-24-15,-10 0-34 0,-7-1-120 16,-4 1-234-16,-3 4-702 16,-7 4-640-16</inkml:trace>
  <inkml:trace contextRef="#ctx0" brushRef="#br1" timeOffset="169500.3323">2028 8335 173 0,'0'0'88'15,"0"0"-88"-15,0 0 1061 0,0 0-690 16,0 0-147-16,0 0 0 0,0 0 0 16,0 0-30-16,0 0-17 0,0 0 16 15,-33-4 9-15,29 4-17 0,0 0-23 16,2 0 6-16,2 0-19 0,0 0-39 16,0 0-47-16,0 0-10 15,0 0 20-15,0 0 39 0,0-2 72 16,0 0 57-16,0-1 2 0,2-3-57 15,4 0-43-15,0 0-21 0,2-3-9 16,1 1-10-16,-1-2-27 0,4-2-19 16,-1-1-8-16,1-1-4 0,2 0 0 15,-1-1 7-15,3-2 8 0,-3 0-6 16,3 1 1-16,-1 0-4 0,-1 0-9 16,-1 2-9-16,-3 0-3 0,4 1-11 15,-1 2-17-15,-1 1 1 0,1-2 9 16,-3-1-9-16,2 2-1 15,1-3 0-15,-1 1-2 0,3-2-1 16,-1-3 0-16,-1 2 0 0,1-3 1 16,-4 3 0-16,7-3 0 0,-5 1 1 15,-1 4 0-15,1 1 2 0,-2-1-1 16,1 3 0-16,-1 0 1 0,-2 1-1 16,1 0 10-16,3 0-12 0,-4 1-1 15,1-1 0-15,-3 0-1 0,4-1 0 16,-4 2-1-16,0 0 1 0,3-2 0 15,-3 0 0-15,0-2 1 0,2 1 1 16,-1 2-1-16,-1-2-1 0,4 1 2 16,-2 0-2-16,-1-2 2 0,1 3-1 15,-2-2-1-15,2 0 1 0,-4 3-1 16,3 0 0-16,-1 2 0 0,-4-2-13 16,6-1 3-16,-4 1 8 0,3-1-17 15,-5 1 0-15,2 0 3 0,-2 2 6 16,2-3-3-16,-2 0-3 0,-2 2 3 15,0 0 0-15,2 2 0 16,2 0 3-16,-4 2 9 0,2 0-9 16,-2 0 0-16,0 2-4 0,0 0-5 15,0 1 3-15,0-1 0 0,-2 1 15 16,-2 0 0-16,2 0-9 0,2 0 11 16,0 1 0-16,-2 0 1 0,0 0 2 15,2 0 16-15,-2 2 3 0,2 2 6 16,-4 2-8-16,2 1-1 0,0 2-16 15,2 1 0-15,-5 3 0 0,3 2 1 16,0 0 9-16,0 2-11 16,0-2 11-16,2 2-10 0,-4 2 1 15,4-3 12-15,0 2-13 0,0 0 1 16,0-2 12-16,4 4-13 0,0-7 10 16,0 3-11-16,1 0 1 0,-1-3 0 15,2 0 10-15,-2 0-9 0,4-1 0 16,-1-1 0-16,-3-1 15 0,2 1-15 15,0-1 9-15,-2 0 3 0,4 1-3 16,-1-1 1-16,-3-2-1 0,2-1 0 16,-2 4-10-16,-2-5 10 0,6 3-10 15,-3-2 10-15,-1 2-10 0,-2 0 0 16,0 4 1-16,2-4 0 0,-2 4 9 16,-2-3-9-16,2 3 0 0,-2 1 0 15,0-4-1-15,0 3-1 0,0-2-1 16,-4 2 1-16,2-1 1 0,-2-1-2 15,2-1 1-15,0-2 1 0,-2 2 10 16,-1-4-10-16,-1 1 0 16,4-2 0-16,-2 1-1 0,0 0 1 0,-2-1-2 15,-1 0-1-15,-1 0-2 16,4 0 0-16,-4 0 3 0,2 0 0 16,-3 0 2-16,1-2 0 0,-2-1-1 15,-1-1 2-15,-1 3 0 0,0-4 9 16,-1 0-9-16,-1 3 0 0,1-3 0 15,-1 3-1-15,1 0 0 0,1-2-2 16,0 1 0-16,-1 2 0 0,-1-4 0 16,5 0-2-16,1 0-1 0,-4-3-24 15,4-7-9-15,-5-6-39 0,5-6-64 16,-2-8-60-16,-3-5-122 0,1 0-383 16,3 4-953-16,-7-10-1241 0</inkml:trace>
  <inkml:trace contextRef="#ctx0" brushRef="#br1" timeOffset="181796.203">4668 5833 1456 0,'0'0'253'0,"0"0"-129"15,0 0 126-15,0 0-40 0,33-64-64 16,-33 43 251-16,0-5-237 0,-2-6-16 15,-9-12 3-15,-7-14-22 0,-9-17-17 16,-6-5-13-16,-9-3 0 0,-3 4 2 16,-3 6-18-16,-5 0-16 0,-5 3-10 15,-6 5-6-15,0 6-8 0,-2 9-11 16,1 7-3-16,3 8-7 16,2 9-2-16,1 5 0 0,-1 5-15 15,2 4 36-15,0 2 13 0,-2 2 18 16,-4 3 31-16,-4-3 22 0,-5 1-7 15,-3-2-13-15,-7-4-21 0,-6-7-9 16,-4-4 48-16,-8-4 55 0,-5-3-46 16,-1-1-52-16,-3 7-40 0,1 3-21 15,1 5-13-15,5 9-1 0,2 8 11 16,6 10-11-16,4 11 1 0,4 15-1 16,4 10-1-16,9 9 1 0,1 8 2 15,9 8 13-15,0 4-4 0,6 5 3 16,-2 3 0-16,0 0-15 0,1 2 0 15,-4 2-18-15,1-1 17 0,3-2 1 16,-3 1 18-16,0 1 9 0,2 0 10 16,4 3-10-16,0 3-27 0,2 4-12 15,11 1-15-15,1 6 14 0,7 2 13 16,6 3 1-16,7-1 15 16,9 4-13-16,3 1 12 0,4 2-15 15,6 2-46-15,8 1 19 0,4 3 26 16,9 0 1-16,4 1 21 0,4-4 6 15,8 2-27-15,4-3-45 0,3 1 35 16,3-3 10-16,7-7 27 0,6-4 4 16,4-7 2-16,4-8-33 0,7-4-39 15,1-4 18-15,9-6 9 0,2-3 9 16,4-4-15-16,6-6-12 0,0-4-4 16,4-5 4-16,3-6-4 0,3-6 4 15,3-9-3-15,-1-6-7 0,3-8 7 16,-3-5 11-16,1-9 10 0,-5-3 11 15,11-12 0-15,-4-8 0 0,-1-6 1 16,3-7-1-16,-4-4-2 0,3-3 1 16,-3-8-1-16,-3-4-9 0,3-3 10 15,-3-7-38-15,-1-8 10 0,-3-1 5 16,-6-8 4-16,-4-2 0 0,-4-2-1 16,-6-2-2-16,-7-1 9 15,1 0 13-15,-5 0-17 0,-6-3-14 16,-1-1-16-16,-8-3 12 0,-5-3 20 15,-4-3 17-15,-9-3 3 0,-4-6 15 16,-6-6 3-16,-10-5 7 0,-7-6-1 16,-10-4-11-16,-4-4-13 0,-12-1 21 15,-9 0-2-15,-4 3-4 0,-8 3-18 16,-7 5-1-16,-3 6-48 0,-5 5 38 16,-5 6 11-16,-3 2 15 0,-6 4 3 15,-5 3-2-15,-3 1-16 0,-7 0-31 16,-1 3 28-16,-7-3 3 0,-2 3 11 15,-6 1 14-15,-4 5 24 0,-5 3 12 16,-1 4-16-16,-5 7-45 16,-1 3-2-16,-9 2 1 0,4 8 1 15,-8 4 2-15,0 7 14 0,0 7-14 16,-2 8 10-16,2 7 0 0,0 9-9 16,4 11 0-16,-2 7-2 0,2 5 1 15,9 16-2-15,-1 8-2 0,0 8-1 16,11 9 0-16,0 9-12 0,4 9 0 15,-1 5 15-15,10 10 2 0,1 5 0 16,6 8 13-16,3 5 3 0,5 4 3 16,7 5 1-16,2 1-4 0,4 6-18 15,10 1-9-15,1 2 6 0,10 2 3 16,5 2 18-16,6 4 6 0,7 4 1 16,6 3-25-16,7 2-43 0,8 5 41 15,2 2 2-15,9-2 21 0,7 4 13 16,7-5-34-16,2-2-15 0,8 0 15 15,8-3 0-15,7-4 21 16,4-4 9-16,8-6-30 0,6-3-45 16,6-2 30-16,9-7 14 0,6-6 0 15,10-7-1-15,2-6-23 0,11-8-2 16,4-5-25-16,2-5-21 0,2-5 42 16,6-3 29-16,2-2 0 0,2-6 2 15,2-4 3-15,3 0 10 0,-1-7-1 16,0-3 6-16,1-6-6 0,1-12-10 15,-1-8 0-15,-3-13-2 0,0-9-1 16,-2-16-26-16,-3-14 25 0,-1-10 1 16,-4-11-1-16,-3-9-38 15,-5-9 16-15,-6-8 9 0,-3-6 13 16,-6-3 2-16,-6-3 1 0,0-3 2 16,-8-1 12-16,-6 0-15 0,-7-4-1 15,-6 1-36-15,-8-3 16 0,-6-4 18 16,-9-4 3-16,-6-5 1 0,-8-6 23 15,-8-3-2-15,-9-5-22 0,-10-2-10 16,-4-3 10-16,-12 1 0 0,-9-2 28 16,-6 3-1-16,-8 3-27 0,-11 2-35 15,-5 4 35-15,-7 6 10 0,-6 5 11 16,-9 7-2-16,-5 7-19 0,-7 6-23 16,-4 8 2-16,-4 2 21 0,-7 7 3 15,-1 4 15-15,-7 4-3 0,1 1 7 16,-7 4-10-16,0 6-12 0,-1 2 2 15,-3 7 10-15,2 5 34 16,-2 2 3-16,-2 12-4 0,2 5-14 0,-2 6-1 16,2 10-15-16,0 5 0 15,0 8-2-15,3 0-12 0,-1 11 2 16,2 3 0-16,-2 6 12 0,7 2 12 16,-3 4 0-16,4 3-2 0,1 4-7 15,1-1-3-15,1 7 0 0,8 7-12 16,4 3 9-16,6 9-10 0,2 9 13 15,8 5-11-15,5 10 14 0,6 6-6 16,8 7-12-16,6 7 0 0,11 5-24 16,3 6 22-16,9 3 2 0,9 3 15 15,1 2 12-15,13 3 0 0,3 1-27 16,3 2-7-16,6 0 7 0,7 0 40 16,10-5 26-16,1 2 34 15,7-4-13-15,4 0-87 0,9 2-6 16,3-2 3-16,5-5 3 0,5 1 15 15,8-4 1-15,5-1-16 0,10-1-63 16,5-6 24-16,6 0 24 0,4-2 3 16,10-8 12-16,3-3 3 0,3-6 8 15,11-7-11-15,0-4-46 0,6-10 26 16,2-5 20-16,5-9 1 0,-1-6 14 16,2-12 0-16,1-8 4 0,-1-7-1 15,6-15 9-15,-1-4-6 0,-5-14-3 16,-3-10-16-16,-1-12-2 0,-6-7-1 15,0-9-11-15,-6-6 10 0,-5-7-10 16,-5-3 10-16,-5-3 1 0,-6-7-1 16,-4-3 2-16,-6-2 0 0,-8-4-1 15,-3-5-17-15,-8-4-34 0,-8-5 13 16,-8-6 12-16,-6-6-3 0,-13-5 6 16,-13-5 11-16,-7-6 1 0,-13-8-6 15,-15-4-21-15,-12-8 15 16,-16-3 23-16,-11-6 0 0,-14-3-38 15,-13-1-116-15,-5-2-225 0,15 41-337 16,1-2-758-16</inkml:trace>
  <inkml:trace contextRef="#ctx0" brushRef="#br1" timeOffset="186535.819">775 11352 1372 0,'0'0'540'0,"0"0"-452"16,0 0 45-16,0 0 74 0,0 0-13 15,0 0 12-15,0 0 22 0,0 0-26 16,0 0-45-16,-45 48-20 0,41-48 46 15,2 0 35-15,-3 0-19 0,1 0-37 16,2-3-41-16,-2 2-43 0,2-2-16 16,-2-3-4-16,2-3 10 0,-2-4 15 15,4-4 0-15,0-6 6 0,8-6 12 16,-2-7-12-16,2-1-10 0,1-4-2 16,1-2-10-16,0-1 0 0,-1-1 18 15,1 0-6-15,0 3-25 0,-1 4-15 16,-1 2-14-16,4 3-1 0,-3 2 3 15,-1 4 3-15,-2 2-2 0,4 3-1 16,-1 2 3-16,-3 5 3 16,0 1 7-16,0 4-1 0,0 4 15 0,1 4 31 15,-1 2-13-15,-2 0-18 0,0 4-23 16,2 5-16-16,-4 4-15 16,3 3-11-16,-5 7-5 0,0 2 1 15,0 5 3-15,-3 2 10 0,-1 1 0 16,-2 3-1-16,2 0 0 0,0-4 3 15,0 0 1-15,2-2 2 0,-2-7 12 16,1-4-14-16,1-7 2 0,2-4-1 16,0-7-2-16,0-2-32 0,0-10-19 15,5-11 51-15,5-15 0 16,4-18 2-16,-1 0 0 0,-1 3 0 16,1 6 0-16,-3 17 10 0,2-4-9 0,3-1 15 15,-3 8-6-15,1 8 0 16,1 5 0-16,-6 6 3 0,3 7 7 15,-1 1 5-15,-4 10-3 0,0 6-12 16,-4 5-12-16,0 5-15 0,-4 6 3 16,2 2 0-16,0 2 11 0,-2 0 0 15,-2-2 1-15,0-4 0 0,2-4 1 16,0-5 0-16,0-9 2 0,0-5 9 16,2-6-12-16,0-2-13 0,4-13-33 15,4-15 34-15,7-21 12 0,5-15 1 16,1-8-1-16,-6 11 1 0,-1 16 1 15,-6 21 1-15,-2 8-1 0,1 2-2 16,1 2 0-16,0 7 13 0,0 5 14 16,-1 8-27-16,-3 11-1 0,2 6-20 15,-2 6-4-15,-2 4 10 0,0 6 13 16,0-3-1-16,0 0 2 0,0-2 1 16,1-4 1-16,-1-6 2 15,2-5 12-15,0-2 0 0,2-10 1 16,2-3-4-16,1-6-12 0,3-8-17 15,7-11-14-15,1-8 10 0,1-10 9 16,4-4 11-16,-7-6 1 0,1 1 0 16,-2-1 1-16,-5 6 11 0,-2 0 0 15,-1 6-10-15,-1 4-2 0,-4 13 0 16,-2 5-2-16,0 6-1 0,0 6 3 16,-2 1 27-16,2 5 4 0,-2 8-31 15,2 2-1-15,-2 9 0 0,2 2-2 16,-4 7-31-16,4 0 34 0,-2 0 1 15,0 3 2-15,2-3 16 16,0-1-7-16,3-3 0 0,-3-4 3 16,2-6 0-16,0-4 0 0,0-8-3 15,2-4 0-15,-2-6-12 0,7-10-29 16,1-9 5-16,3-11 21 0,3-6-12 16,-3-7 14-16,3 1 1 0,-5 1 0 15,1 4 1-15,-6 5 11 0,-1 7-12 16,-3 9-2-16,2 10 2 0,-4 4 1 15,0 5 26-15,0 1-24 0,2 9-3 16,-2 2-1-16,-2 7-14 0,2 4 13 16,0 2-16-16,1 5-22 0,1-1 37 15,-2-1 0-15,0 1 3 0,4-1 0 16,0-2 2-16,2-1 1 0,-1-1 16 16,1-5-4-16,2 0 0 0,3-6 0 15,-3-2 0-15,7-4-12 0,-5-7 15 16,9-4-18-16,-5-14-12 0,11-14 0 15,2-17 9-15,0-16 1 16,2-9 2-16,-4-3 1 0,-9 3 1 16,-1 3 13-16,-5-1-15 0,-5-4-15 15,3-3-3-15,-4 3 0 0,-4 3 15 16,-2 9-9-16,0 11 10 0,0 14 1 16,0 11 0-16,-2 7-1 0,-2-1-20 15,0 1-5-15,-4 2 9 0,3 6 0 16,-1 4 16-16,2 7-16 0,-2 2 6 15,-4 1 0-15,5 9 12 0,-5 9 3 16,-2 6-1-16,-3 17 0 16,-1 12-2-16,-5 17 0 0,0 6 0 15,7-2 1-15,1-7 2 0,3-6 12 16,2-5 3-16,4-11 0 0,2-9 6 16,0-7-6-16,2-3 7 0,0 5-1 15,4 2 9-15,0 4 3 0,4-3-15 16,5-4-21-16,1 0 0 0,0-6 13 15,5-1-10-15,0-4 12 0,1-4-3 16,1-4 0-16,-4-3-10 0,1-2 10 16,-3-7-10-16,1 0-1 0,-3 0 1 15,-1-2-1-15,-4-3-1 0,1-4-2 16,-3 2-10-16,0-1 10 0,0-1 0 16,0-1 2-16,1 3-1 0,-1-5-1 15,2-1 2-15,2-5-2 0,3-4 0 16,-1-7 1-16,5-6 1 0,1-14 0 15,5-14 0-15,2-18-10 0,-2-4-17 16,-7 0 3-16,-4 8 3 0,-5 22 19 16,-3 12-1-16,2 15 3 15,-2 8 3-15,-2 5-1 0,0 3 13 16,4-1 0-16,-1 6-3 0,-3 5 0 16,0 1-12-16,0 0-1 0,-2-1-20 15,0-4-3-15,0-2 3 0,2-5 9 16,-4-4 10-16,-2-6-1 0,0-3-12 15,-1-3 12-15,-1 1-9 0,4 2 11 16,0 5-14-16,0 8-4 0,0 7 19 16,2 6 4-16,0 3 20 0,2 8-24 15,0 3-1-15,0 5-20 0,0 4 5 16,0 1 14-16,-2 3 0 0,4 3 0 16,-2 1 0-16,-2 3 2 0,0 10 0 15,0 13 2-15,-2 16 1 16,2 3 12-16,0-2 7 0,-4-6 5 15,2-11 6-15,2-10 0 0,-4-10-6 16,2-9-3-16,-2-5-9 0,0 3-2 16,0 0-13-16,-3-3-42 0,1-7 21 15,4-5 9-15,0-4-6 0,-2-4 6 16,2-2-6-16,2-1 17 0,-2 0 1 16,2 0 18-16,0 1 9 0,0 0 9 15,0 3 9-15,4-1-27 0,0 4-16 16,0 1 1-16,7 1-1 0,-3 1 0 15,2-3 0-15,0-2 13 0,1-3 0 16,1-2 1-16,1-4-14 0,1-9 0 16,5-7-2-16,-3-6 1 0,7-17 1 15,-4-15 1-15,5-14 0 0,-3-4-3 16,-9 14-27-16,-5 17 3 16,-1 18 6-16,-2 9 6 0,-2 4 11 15,2 2 1-15,-2 5 18 0,2 7 15 16,-2 6-32-16,3 8-1 0,-3 7-24 15,-2 8 6-15,0 5 16 0,0 5-1 16,-2 0-9-16,2-1 9 0,0 0-15 16,2-3 15-16,-2-3-8 0,2-4 10 15,4-5 0-15,0-8-29 0,0-4 30 16,5-7 3-16,-1-4 8 0,2-6-11 16,3-8-12-16,-1-12 10 0,5-14 2 15,2-13 0-15,-1-15-15 0,-3 4-12 16,-7 10 9-16,1 19 6 0,-7 15 0 15,-2 4 9-15,2 3 3 0,-2 9 0 16,0 4 24-16,0 17-24 0,-2 6-21 16,0 17 9-16,-6 16 12 0,0 18 3 15,-5 10 12-15,3 0 3 16,-2-3-6-16,1-5-12 0,3 1-12 16,0 0-42-16,2-3 36 0,0-5 18 15,2-7 16-15,0-10 5 0,2-14-3 16,0-11 0-16,0-6 3 0,0-2-18 15,-2-3 9-15,4-4-9 0,0-11-3 16,4-8-15-16,0-22-30 0,11-29 18 16,-3-27 9-16,5-15-4 0,-5-4 4 15,-1 5-3-15,-1 10 6 0,-2 5 15 16,5 11 3-16,-3 15 18 0,-6 22-3 16,7 14-16-16,-7 13-2 0,4 4 2 15,3 4 32-15,1 1-10 0,1 11 0 16,1 4-6-16,-5 5 0 0,5 3-3 15,-3 1-12-15,-3 4 12 16,0 0-15-16,-2-2-14 0,1-3-25 16,-1 1 24-16,0-8 13 0,-2-7 0 15,3 0 2-15,-1-8-1 0,2-1-20 16,1-7-28-16,1-5-20 0,3-7-12 16,-3-6-13-16,0-4-12 0,-1-5-3 15,-3 0 7-15,-4 0 5 0,0 5-25 16,-2 1-48-16,0 4-163 0,0 0-322 15,-2 10-815-15,5-9-990 0</inkml:trace>
  <inkml:trace contextRef="#ctx0" brushRef="#br1" timeOffset="186753.2332">2570 9759 3067 0,'0'0'1850'0,"0"0"-1636"0,0 0-214 16,0 0-36-16,0 0-105 0,0 0-169 15,0 0-353-15,0 0-893 0</inkml:trace>
  <inkml:trace contextRef="#ctx0" brushRef="#br1" timeOffset="187954.3666">3035 10528 1592 0,'0'0'452'0,"0"0"-173"16,0 0 66-16,0 0 38 0,0 0-57 16,0 0-104-16,0 0-160 0,0 0-61 15,0 0 105-15,8-22 55 16,-8 6 40-16,2-5 20 0,2-5-4 15,0-5-14-15,5-12-16 0,-1-18-16 16,4-19-40-16,3-9-42 0,-1-6-23 16,-4 3-11-16,-1 10-19 0,-3 2-2 15,-4 6-7-15,-2 7 0 0,2 8-5 16,-4 11-22-16,-2 12-20 0,0 11 20 16,2 3 1-16,-5 2-1 0,1-1 0 15,-2 3-3-15,0 5 0 0,-3 7 1 16,1 3-10-16,4 3 0 0,-4 6 12 15,3 10 16-15,-3 6 8 0,6 7-2 16,-4 8-4-16,3 12-6 0,5 14 9 16,0 15 15-16,0 7 4 0,7-1-4 15,-1 1 12-15,2-7-5 0,5 5-1 16,-1 0 52-16,7 0-34 16,-1-2-15-16,3-9-3 0,-3-12-2 15,-1-16-4-15,-7-16-9 0,5-6-12 16,-3-4-12-16,3-7-2 0,-1-8-1 15,-4-8-18-15,9-23-9 0,0-19 15 16,-1-20 11-16,-1-6-33 0,-7 10 13 16,-6 16 9-16,-4 17 12 0,0 7 0 15,0 0 18-15,2 6-6 0,-2 5-9 16,0 11 28-16,4 4 35 0,1 15-36 16,-3 5-9-16,6 7 0 0,0 4 12 15,5 4 18-15,-3 1 55 0,2-1-22 16,3-1-36-16,-3-6-24 15,3 0-21-15,-1-5 8 0,-1-7-11 16,-1-7-12-16,4-4-42 0,1-8-78 16,0-9-91-16,-3-11-72 0,1-7-205 15,-7 3-619-15,4-16-751 0</inkml:trace>
  <inkml:trace contextRef="#ctx0" brushRef="#br1" timeOffset="188097.0121">3372 9750 4800 0,'0'0'665'16,"0"0"-535"-16,0 0-93 0,0 0-37 15,0 0-37-15,18 52-196 0,-10-49-154 16,-1-3-623-16,5 0-1273 0</inkml:trace>
  <inkml:trace contextRef="#ctx0" brushRef="#br1" timeOffset="190505.3429">3682 10295 2387 0,'0'0'519'0,"0"0"-240"0,0 0 40 15,0 0-13-15,0 0-80 0,0 0 28 16,0 0 31-16,41-65-11 15,-29 25-60-15,1-22-52 0,1-20-7 16,-3-19-15-16,3-5-40 0,-4-1-16 16,-3 4-8-16,-5 1-19 0,-2 4-45 15,4 9-11-15,-8 11-1 0,2 20 16 16,0 18 2-16,-1 16-15 0,-1 8-1 16,2 5-1-16,-2 3-1 0,2 8-13 15,-4 7 13-15,-2 21 33 0,-3 22-15 16,-1 23-17-16,-1 15 0 0,1 6 2 15,2 1 9-15,1-9 6 0,1 0-6 16,2-3 10-16,0-6-1 0,4-10-21 16,-2-14-9-16,2-16-10 0,2-10 18 15,0-9 1-15,0 1 3 0,0-7 10 16,6-2 2-16,0-10-15 0,4-4-18 16,3-12-22-16,1-7 22 0,-1-3 3 15,7-2 3-15,-7 3 9 0,3 5-21 16,-3 8 6-16,-5 11 18 15,-2 3-2-15,-2 16 1 0,-2 10-27 16,-2 8 10-16,2 7 18 0,-2 4 0 16,2 0 18-16,0-2 25 0,1-6-1 15,1-4 3-15,0-7 4 0,2-4-7 16,0-11 9-16,0-2-6 0,3-6 4 16,1-5 44-16,2-12-33 0,5-8-42 15,4-8-15-15,3-16-1 0,-1 3 1 16,0-7 9-16,0 2 3 0,-7 9 0 15,5-1-3-15,-5 10 0 0,-1 9 7 16,-5 9 5-16,-2 7 6 0,-1 3 3 16,-5 6-12-16,-2 6-18 0,0 6-3 15,-7 6-2-15,1 4-1 0,-2 1 2 16,0 2 1-16,-1 0 0 0,3-5 0 16,0-4-2-16,0-4 0 0,4-8 0 15,0-4-16-15,2-6-3 0,0-3-36 16,4-10 17-16,4-3 19 0,0-5 6 15,1 1 13-15,-1 5 0 16,2 6 2-16,-4 6 2 0,5 5 18 16,-5 11-20-16,2 3-12 0,-1 5 0 15,-1 2 10-15,2 1 0 0,-2-3 2 16,-2-6 1-16,0-6 1 0,1-5 16 16,-1-5-18-16,0-14-27 0,2-5 12 15,4-17 13-15,1-17 0 0,5-21 0 16,1-11-1-16,1-6 2 0,1-3 1 15,-2-1 3-15,-1-8 15 0,-1-4-18 16,-5-3-20-16,-2 4-37 0,-2 9 21 16,-4 14 15-16,0 20 6 15,1 22-6-15,-1 18 19 0,0 10-1 16,2 5 3-16,0 4 3 0,0 5 33 16,0 3-36-16,0 15 0 0,-2 17-24 15,0 20-4-15,3 23 13 0,-5 15 13 16,-2 3 2-16,2 0 15 0,-3-5 13 15,-1 3 5-15,0 0 6 0,2-3 0 16,2-6-6-16,0-9-9 0,6-17-24 16,-2-18 3-16,3-10 27 0,-1-11 6 15,2-2 1-15,2-3-1 0,5-6 0 16,4-9-12-16,1-15-22 0,9-21-2 16,6-20 0-16,0-25 0 0,3-10 3 15,-7 1 9-15,-9 8 3 0,-7 22 0 16,-7 18-15-16,-2 15 0 0,-4 11-42 15,3 5 21-15,-3 5 21 0,0 6 51 16,-2 13-19-16,0 17-32 0,0 21-2 16,-2 22 2-16,0 7 14 15,-1-6 6-15,3-7-20 0,0-20-36 16,-2-13 18-16,2-6 17 0,5-5 1 16,-1-1 3-16,4 0 15 0,0-4-3 15,5-10 0-15,-1-8-15 0,5-9 0 16,1-15-21-16,-1-7 3 0,1-15 3 15,-1-14 13-15,-3 3 1 0,-7 8 1 16,-5 8 1-16,0 13 0 0,-6-1-1 16,-3 1-3-16,1 12-21 0,-6 3-30 15,3 11 18-15,-3 2 9 0,-2 8 15 16,1 4 12-16,1 1 1 0,-1 6 2 16,5-4 6-16,2-2-9 15,4 0 0-15,2-7 12 0,4-5 9 16,6-1 3-16,7-5-21 0,1-10 0 15,9-3-1-15,2-5 10 0,0-4-10 16,0-1-2-16,0-1-39 0,-4 1 27 16,-2 3 10-16,-3 3 2 0,-1 1 2 15,-5 4-1-15,-3 4 1 0,-3 5 1 16,-4 3 0-16,0 3 9 0,-2 2-9 16,-2 0-3-16,0 0 0 0,0 1-21 15,0 2 21-15,0 3 1 0,0 0 14 16,2 3 3-16,3 1 0 0,1 1 18 15,4 3 3-15,2 2 3 0,3 6-12 16,4 0-9-16,-3 6-3 0,3 3 0 16,-3 1 3-16,1 5-9 0,-3 3-12 15,1 1-32-15,-3-1 2 0,0-2 6 16,1-3-9-16,-3-3-48 0,-2-9-48 16,1-5-46-16,-3-7-57 15,0-2-228-15,-6-5-667 0,0 1-1196 0</inkml:trace>
  <inkml:trace contextRef="#ctx0" brushRef="#br1" timeOffset="190958.1893">4010 9633 3602 0,'0'0'738'0,"0"0"-531"0,0 0 70 0,0 0 148 15,0 0-70-15,-12-58-28 16,12 30-101-16,4-13-114 0,2-16-100 16,7-21-12-16,-7-7-97 0,4 0-86 15,-4 6-123-15,1 28-381 0,1 3-1219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3-04T09:10:27.533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3289 6313 1107 0,'0'0'111'0,"0"0"387"0,0 0-79 15,0 0-147-15,0 0-78 0,0 0 21 16,0 0 1-16,6-55-31 0,-6 45-51 15,-2 1 0-15,2 0 8 0,-2 0 26 16,0 2 33-16,0 0 53 0,0 3 198 16,2 2-69-16,0 0-91 15,-2 0-52-15,2 2-29 0,0 0-29 16,0 0-26-16,0 0-23 0,0 0-16 16,0 0-29-16,0 2-28 0,0 1-15 15,0 2-6-15,0 2-15 0,0-1-3 16,-2 2-6-16,-2 1-3 0,1 2 0 15,-3 2 0-15,-2 4 0 0,2 2 3 16,-5 6-3-16,1 2 3 0,-2 4 3 16,-1 2 0-16,-1 4-6 0,-3 3 3 15,3 2-15-15,-5-1-18 0,5 3 0 16,-5-4 15-16,5 0 0 0,-5-6 3 16,7 2 2-16,-3-5 10 0,1-2 0 15,1-3-9-15,-1-3 12 0,6 1-12 16,-1-7 9-16,1 1-10 0,0-2 0 15,2-3 10-15,-1-2-11 16,5-1 1-16,-2 0 0 0,2-4-2 16,0-3 0-16,0 1 0 0,2-3-1 15,0 1 1-15,0-2 0 0,0 0 3 16,0 0 12-16,0 0 3 0,0 0-2 16,6 0-2-16,0 0-13 0,5 0-1 15,1 0 0-15,5 0 0 0,3 0-2 16,-1-2-1-16,8 1 0 0,-2 1 1 15,1 0 1-15,1 0 1 0,2 0 0 16,-2 1 2-16,2 1 0 0,0 1-1 16,2 0-1-16,0 0 0 0,-2-1 1 15,2 3-1-15,-2-2-1 0,0 2 1 16,0-3 0-16,-2 1-2 16,0-1 0-16,-5 2 0 0,1-3 1 15,-4 0 1-15,-3 1-1 0,-1-1 0 16,-3 0 1-16,-4 0-2 0,-1-1 1 15,-3 0-2-15,-2 0-9 0,-2 0-9 16,0-4-12-16,0-3 9 0,-4-5 3 16,-5-4 18-16,-3-3 0 0,-3-9 1 15,-1-1 0-15,-3-5 1 0,-1-5 1 16,-3-2 0-16,-4-2 1 0,4-9 1 16,-2 4 10-16,5-1 0 0,-5 1 3 15,6 8-13-15,-1-4 10 0,1 7-9 16,3 5-3-16,1 7-25 0,3 8 4 15,3 6-6-15,1 2-15 0,2 5-30 16,2 1-30-16,0 1-34 0,-2-3-50 16,6 0-134-16,0-2-158 0,0 0-569 15,12-1-1014-15</inkml:trace>
  <inkml:trace contextRef="#ctx0" brushRef="#br0" timeOffset="850.896">3915 5760 1971 0,'0'0'363'0,"0"0"-165"0,0 0 137 15,0 0-43-15,-22-62-95 0,15 49 0 16,1 1 25-16,-2 1 16 0,4-1 54 16,-2 5 60-16,-1 0 4 0,3 2-78 15,0 2-84-15,2 1-33 0,2 1-4 16,0 1 27-16,0 0 28 0,0 1 4 16,4 7-59-16,2 4-61 0,5 7-15 15,3 7-18-15,3 6-27 0,5 8 3 16,1 2 0-16,8 11 1 0,8 11 5 15,9 6 0-15,2 3-3 16,-3-6-9-16,-8-15-6 0,-12-16 3 16,-4-8 0-16,-4-6 9 0,1 5-6 15,1-2-9-15,0 2-9 0,-7-11-14 16,-4-3-1-16,-5-5 0 0,-1-5-18 16,-4-1-15-16,0-2-18 0,-2 0-21 15,-5 0-36-15,1-2-34 0,-4-3-14 16,4-4-30-16,-3-1-64 0,3 0-109 15,2-4-92-15,2 1-195 16,2 1-661-16,2 4-147 0,15-2-643 0</inkml:trace>
  <inkml:trace contextRef="#ctx0" brushRef="#br0" timeOffset="1250.4191">4786 5589 2921 0,'0'0'604'15,"0"0"-389"-15,0 0-61 0,0 0 207 16,0 0 134-16,0 0-91 0,0 0-112 16,0 0-95-16,0 0-16 0,0 0-30 15,-34 17 3-15,20 5-3 0,-3 2-22 16,-1 7-44-16,-1 6-52 0,1 4 24 15,-3 11 15-15,-4 14 3 0,-2 20 3 16,0 10-9-16,1-3-12 16,3-1-2-16,0-7-4 0,0-2 0 15,3-2 0-15,-5-1 0 0,0-7-30 16,2-2-21-16,1-7-24 0,1-5 13 16,4-9 11-16,3-9 12 0,4-13 0 15,1-1 0-15,-1 1-9 0,0 2 0 16,-3-1 8-16,5-7-11 0,0-4-12 15,1-6-21-15,1-2-30 0,2-3-42 16,2-1-40-16,0-4-44 0,2-1-55 16,0-1-186-16,0 0-282 0,4 0-996 15,11 0-1241-15</inkml:trace>
  <inkml:trace contextRef="#ctx0" brushRef="#br0" timeOffset="2151.0483">5918 6500 2413 0,'0'0'996'0,"0"0"-786"0,0 0 8 15,0 0 118-15,0 0 163 0,0 0-37 16,0 0-142-16,0 0-78 0,0 0-51 16,-16-44-34-16,-3 41-13 0,-2 3-29 15,-5 0-28-15,-5 0-27 0,-2 0-26 16,-1 2-13-16,-1 0-18 0,-2-1-1 15,2 1-2-15,0-1 0 0,2-1-12 16,-4 0-15-16,8 0-25 0,-2 0-38 16,6 0-36-16,4-2-34 15,3-1-30-15,5 2-65 0,5 1-72 16,4 0-144-16,2 0-484 0,2 0 151 16,4 4-558-16</inkml:trace>
  <inkml:trace contextRef="#ctx0" brushRef="#br0" timeOffset="2419.4952">5887 6671 2966 0,'0'0'530'0,"0"0"-276"0,0 0-16 16,0 0 122-16,0 0 158 0,0 0-111 15,0 0-86-15,-64-2-45 0,41 2-44 16,-5 0-51-16,-6 3-40 0,3 2-41 16,-4 3-28-16,-2 4-30 15,4-2-24-15,-2 0-18 0,6 0-11 16,0-3-49-16,2 1-61 0,4-4-68 16,3-3-85-16,3-1-207 0,3 0-641 15,3-2-975-15</inkml:trace>
  <inkml:trace contextRef="#ctx0" brushRef="#br0" timeOffset="3350.3872">7500 6131 2425 0,'0'0'500'0,"0"0"-452"0,0 0 144 15,0 0 60-15,0 0-40 0,0 0 41 16,0 0 108-16,0 0 57 0,16-56-35 16,-5 40-85-16,1-6-52 0,2-2-40 15,5-5-52-15,0-2-12 16,3-4 0-16,1-1-13 0,0-3-23 15,4-4-16-15,4-9-6 0,2-9-15 16,2-8-21-16,-2 6-6 0,-10 12-6 16,-5 14-36-16,-3 7 0 0,-1-5-15 15,3-5 13-15,-1-4 0 0,1 2 2 16,-3 6 0-16,-1 3 2 0,-5 5-2 16,2 6 2-16,-3 5 1 0,-1 5 0 15,-2 5-1-15,-2 4 1 0,-2 3 9 16,0 1 15-16,0 8-7 15,-2 9-20-15,-4 16-12 0,-1 21 10 16,1 17 2-16,-6 12 2 0,6 0 1 16,-3-5 15-16,5-7-3 0,0 0 0 15,-4 0-9-15,2-4-6 0,-1-4-60 16,3-4 39-16,0-9 19 0,2-12 2 16,0-10 2-16,2-6 1 0,-2 2-3 15,-2-4-1-15,4-1-56 0,0-7-51 16,0-7-48-16,0-4-46 0,0-2-117 15,-2-2-190-15,0-3-591 0,0-1-939 0</inkml:trace>
  <inkml:trace contextRef="#ctx0" brushRef="#br0" timeOffset="4050.3589">6330 6889 2699 0,'0'0'412'0,"0"0"-256"16,0 0 92-16,0 0-124 0,0 0 18 15,0 0 185-15,0 0 68 0,0 0-41 16,0 0-39-16,0 0-81 0,49-24-37 15,-32 19-18-15,6-2-28 0,1 1-12 16,3-1-3-16,4 2-7 0,2-1-18 16,5 2-14-16,-1-1-4 0,4 3-9 15,11 0-9-15,10 0-9 0,12 2-6 16,3 0-8-16,1 0 2 0,-3 0-12 16,-1-3-12-16,5-8-9 0,-3-3-3 15,3-3-15-15,1-3 12 0,-5 2 0 16,1-3 0-16,3 5 12 0,-7-2-6 15,7 2 0-15,1 2 0 0,-1 2-6 16,3 1 0-16,-1 3-13 16,4 3 1-16,-3 4 0 0,3 1-1 15,-2 1 0-15,2 4-1 0,-5 2 0 16,7-1-1-16,-6 0 0 0,3 0 0 16,-3-4-1-16,4 0 1 0,-7-2-2 15,5-1-1-15,-4-4 0 0,3-1-12 16,-3 0 14-16,1 1 0 0,1-1-1 15,-6 2 2-15,-1-1-1 0,0 0-2 16,-7 3 0-16,-3 0-12 0,-7 2 3 16,-7 0-6-16,-13 2-12 0,-6 2-33 15,-6-1-36-15,0 3-28 0,4 1-5 16,0 1 6-16,-6 0-15 0,-13 1-46 16,-6 1-123-16,-6-1-235 0,-4 0-502 15,-19 9-701-15</inkml:trace>
  <inkml:trace contextRef="#ctx0" brushRef="#br0" timeOffset="4801.1534">6478 7818 2308 0,'0'0'1478'0,"0"0"-1299"0,0 0-18 0,0 0 82 16,0 0 84-16,0 0 90 0,52-66-88 16,-35 46-96-16,1-8-76 15,5-4-30-15,0-5-12 0,-3-5-10 16,7-1-17-16,-2-11-16 0,6-9-9 15,-4 6-15-15,-4 6-8 0,-5 7-4 16,-3 13-15-16,1-1-3 0,1-1-15 16,-5 11-3-16,-1 3 0 0,-5 8 1 15,-2 4 2-15,0 4 9 0,-2 3 9 16,0 0 12-16,-2 10-9 0,0 7-9 16,0 17-12-16,-2 20-2 0,-4 24 14 15,2 12-12-15,2 1-3 16,-2-4-60-16,-1-5 57 0,3-1 3 15,2-5 27-15,0-1 3 0,0-8 6 16,0-12-3-16,0-15-12 0,0-9-3 16,0-8-16-16,0-2-2 0,0-1-45 15,0-2 3-15,0-12-33 0,2-4-54 16,5-4-94-16,-5-9-36 0,2-4-110 16,0-3-294-16,2 2-928 0,11-3-1223 0</inkml:trace>
  <inkml:trace contextRef="#ctx0" brushRef="#br0" timeOffset="5097.0754">7117 7740 1296 0,'0'0'2771'0,"0"0"-2373"0,0 0-157 15,0 0 312-15,0 0-164 0,0 0-114 16,0 0 0-16,58 8-53 0,-27-6-89 16,15 0-64-16,9-2-33 0,14-1-18 15,-3-3-18-15,-12-5-2 0,-19 0-16 16,-8 2-24-16,6-3-45 0,0 2-64 15,4-1-75-15,-4 5-169 0,-8 1-600 16,12 3-1798-16</inkml:trace>
  <inkml:trace contextRef="#ctx0" brushRef="#br0" timeOffset="5636.224">8827 7648 1345 0,'0'0'2061'0,"0"0"-1794"16,4-69-100-16,-8 40 272 0,-9-2 129 16,-3 5-165-16,-5 3-148 0,-10 8-43 15,-2 9-63-15,-6 6-44 16,-15 14 4-16,-8 17 27 0,8 4-22 0,-4 17-39 16,5 8-30-16,17-2 4 0,5 9 26 15,15-7 15-15,14-8-3 16,2 4-9-16,14-1-6 0,13-2-2 15,6-5-10-15,17-3-18 0,12-7-30 16,8-17-12-16,13-9-57 0,-11-16-3 16,1-19-43-16,-18-4-35 0,-9-4-18 15,1-11-52-15,-13 4-214 0,-3 5-606 16,10-17-1556-16</inkml:trace>
  <inkml:trace contextRef="#ctx0" brushRef="#br0" timeOffset="6157.1336">10714 6832 4760 0,'0'0'678'0,"0"0"-521"0,0 0-129 15,0 0-10-15,0 0-18 0,0 0-85 16,0 0-70-16,0 0-164 0,0 0-690 16,-14-15-824-16</inkml:trace>
  <inkml:trace contextRef="#ctx0" brushRef="#br0" timeOffset="6854.5368">12087 5372 741 0,'0'0'2569'16,"0"0"-2315"-16,0 0-194 0,0 0 111 0,0 0 52 16,0 0 27-16,0 0 171 15,0 0 75-15,0 0-183 0,-7-50-110 16,-5 50-21-16,0 1-13 0,-7 8-28 16,0 4-32-16,-3 4-22 0,-3 5-5 15,0 5-1-15,-4 6-12 0,-6 16 0 16,-8 14-15-16,-1 22 0 0,-1 8-3 15,3 4-51-15,9-1 0 0,8 0 0 16,-1 5 24-16,1 6 15 0,2 3 22 16,9 0 17-16,3 2 6 0,3 1 6 15,6 0-63-15,0 5-27 0,4 2-9 16,12-1 9-16,1-2 27 0,8-5 9 16,3-9-21-16,3-11-15 0,4-14-87 15,-6-16 39-15,-2-18 0 0,-4-15-24 16,-5-9-49-16,7-2-17 0,-2 0-36 15,-3-6-82-15,3-7-193 0,-11-2-476 16,5-3-1068-16</inkml:trace>
  <inkml:trace contextRef="#ctx0" brushRef="#br0" timeOffset="7687.4503">12736 6528 1550 0,'0'0'2067'15,"0"0"-1862"-15,0 0-70 16,0 0 272-16,2-59 141 0,-2 50-175 0,-2 4-118 16,2 1-7-16,-4 4-12 0,1 2-31 15,-1 8-37-15,-2 7-71 16,-4 7-43-16,-5 10-30 0,1 14-12 15,-9 16 3-15,-6 11 6 0,-2 1-18 16,2-1 0-16,4-18 15 0,7-17-6 16,1-8 0-16,3-2 0 0,-3 0 3 15,-1 4-3-15,-5 3 0 0,6-5-9 16,-3-5 12-16,7-4-13 0,1-3 1 16,0-3 9-16,5-5-12 0,3-3-14 15,2-1 14-15,0-3 15 0,2-2 3 16,0-1 12-16,6 0 9 0,3-2 39 15,7 3-20-15,3-2-37 0,10-1-20 16,2 0-1-16,6 0 1 16,12 0-1-16,9 0 0 0,13 0 1 15,-1-4 0-15,-4 0 0 0,-16 2 0 16,-13 2 2-16,-8 0-2 0,-2 0-1 16,4 0 0-16,-2 0 2 0,2-1-2 15,-7-2 1-15,-1-2 0 0,-6-3-1 16,-7-3 0-16,-4 1-12 0,0-5 9 15,-6-4-9-15,-2-4-9 0,-6-5-1 16,-8-6 7-16,-5-11 12 0,-12-15-9 16,-11-14 10-16,-3-4 1 0,8 14 1 15,8 15 0-15,8 17 3 0,6 8-3 16,-5-2-15-16,1 1-69 0,0 3-33 16,3 7-42-16,5 5-82 0,9 2-218 15,0 3-510-15,10 5-1120 0</inkml:trace>
  <inkml:trace contextRef="#ctx0" brushRef="#br0" timeOffset="8222.0448">14094 6471 3179 0,'0'0'290'16,"0"0"-290"-16,0 0 0 0,56-72 111 15,-42 38 12-15,-6-5-22 0,-1-9 264 16,-5-14 207-16,-13-12-146 0,-9-3-122 16,-5 12-62-16,0 20-36 0,2 14-43 15,-4 8-48-15,-6-3-37 0,-8 5-18 16,-5 5-15-16,-1 9-3 0,-1 10 10 15,-1 15-4-15,3 9 9 0,-5 18-3 16,3 15-9-16,-2 21-9 16,11 9 0-16,8 4-3 0,13 4-3 15,7-2 15-15,7 9 9 0,4 6 13 16,4 3-1-16,17-1-65 0,8-4 0 16,8-10 2-16,9-11 21 0,13-16-6 15,6-17-18-15,5-16-24 0,4-22-72 16,1-17-91-16,-5-14 10 0,-6-17-34 15,-6-11-108-15,0-7-231 0,-19 10-848 16,7 3-1069-16</inkml:trace>
  <inkml:trace contextRef="#ctx0" brushRef="#br0" timeOffset="8805.539">14807 6924 3201 0,'0'0'650'0,"-2"-51"-490"16,-4 25-2-16,-7-7 421 15,-3-3-124-15,-7 4-254 0,2 7-52 16,-6 6-25-16,-2 9-42 0,-2 7-1 15,-2 6 28-15,0 12 18 0,0 8-34 16,2 9-44-16,2 14-31 0,-2 13-6 16,13 13 0-16,3 5 3 0,13-5 9 15,6-9 12-15,11-15 12 0,1-11 15 16,1-12 10-16,-1-5-25 0,15-5-48 16,2-5-21-16,9-7-3 0,-1-7 3 15,-2-13 9-15,1-9 9 0,-9-2 1 16,-6-3-1-16,-9 2-34 0,1 6 16 15,-9 2 6-15,-2 11 14 0,-4 5 1 16,4 5 30-16,-4 9-15 0,3 10-13 16,-1 9 1-16,2 15-1 0,2 2 14 15,5 2-16-15,-1-1 0 0,0-11-64 16,7-1 10-16,2-11-57 0,-1-9-64 16,3-11-70-16,0-6-158 0,-7-4-373 15,13-13-929-15</inkml:trace>
  <inkml:trace contextRef="#ctx0" brushRef="#br0" timeOffset="9324.9743">16089 6789 2684 0,'0'0'1021'0,"0"0"-816"15,0 0-7-15,0 0 259 0,0 0 123 16,0 0-252-16,0 0-73 16,0 0 4-16,-52-45-54 0,23 45-60 15,-2 3-40-15,-4 6-23 0,-2 0-31 16,-1 3-48-16,-1-1-3 0,2-1-20 16,4-4-43-16,0-1-37 0,4-3-38 15,4-2-31-15,0 0-45 0,9 0-116 16,1-2-233-16,7 2-758 0,4 0-264 0</inkml:trace>
  <inkml:trace contextRef="#ctx0" brushRef="#br0" timeOffset="9520.7178">15816 6646 2183 0,'0'0'1909'15,"0"0"-1669"-15,0 0-67 0,0 0 313 16,0 0-32-16,0 0-227 0,0 0-55 15,0 0-2-15,41 61-53 16,-41-22-47-16,0 4-13 0,0 2-28 16,0-1-29-16,0-2-30 0,0-4-79 15,-2-5-60-15,2-8-69 0,0-6-135 16,2-7-579-16,10-4-672 0</inkml:trace>
  <inkml:trace contextRef="#ctx0" brushRef="#br0" timeOffset="10256.6292">17062 6730 3164 0,'0'0'588'0,"0"0"-437"0,0 0 16 16,0 0 277-16,0 0 70 0,0 0-167 16,0 0-47-16,0 0-76 0,0 0-112 15,0 0-22-15,-31 47 28 16,10-20 41-16,-5 4-59 0,-3 3-43 16,-4 11-18-16,-9 12-6 0,-5 12-9 15,1 1 0-15,7-3-3 0,8-15 0 16,10-16 0-16,5-9-9 0,3-4-12 15,1 2-19-15,-3-1 17 0,5-1 2 16,2-6 2-16,4-6 19 0,4-5 3 16,0-6 9-16,6 0 15 0,8-2 0 15,9-4-15-15,4 1-21 0,6-1-10 16,4 0 10-16,5 0-10 0,-1-1 0 16,4 2 2-16,1 4-2 15,1 1 10-15,-1 0-12 0,-1 7 0 16,1 2 0-16,-3 1 0 0,-1 0 0 15,-3-2 0-15,-2-2 0 0,-6 0 0 16,-2-4 1-16,-4 0-2 0,-9-1 0 16,-1-1-1-16,-7 0-1 0,-4-4-22 15,-2-3-2-15,-2-4 3 0,-2-3 6 16,-4-6 15-16,-8-4 3 0,-1-4 1 16,-3-8 11-16,-5-11-10 0,-6-12 13 15,-4-8-15-15,0-5-38 0,4 14 17 16,8 14 6-16,9 14 12 0,-3 5-9 15,1-3-12-15,-3 2-39 0,3-4-39 16,-1 7-33-16,3 5-34 0,4 1-132 16,1 3-217-16,5 6-695 0,2-2-1116 15</inkml:trace>
  <inkml:trace contextRef="#ctx0" brushRef="#br0" timeOffset="10707.4975">18970 5785 4146 0,'0'0'723'16,"0"0"-536"-16,0 0-117 0,0 0 140 15,0 0 6-15,-10-56-104 0,-7 45 30 16,-3 2 82-16,-9 3-46 0,-4 1-28 16,-5 3-26-16,-15 2-25 0,-14 5-33 15,-9 4-30-15,-9 1-21 0,9-1-15 16,5-4 1-16,11-4-2 0,3 0-1 16,5-1-28-16,2 0-9 0,13 0-30 15,8-1-67-15,6 0-65 0,-1 1-53 16,-5 0-87-16,2 2-191 0,8 2-734 15,9 9-317-15</inkml:trace>
  <inkml:trace contextRef="#ctx0" brushRef="#br0" timeOffset="11009.5623">18426 5796 3446 0,'0'0'564'16,"0"0"-356"-16,0 0 21 0,0 0 252 16,-16 77-234-16,8-17-76 0,-1 22 44 15,3 11-30-15,0 3-46 16,2 1 0-16,0-5 11 0,2 2-17 16,0 1-46-16,-1-3-41 0,1-4-46 15,-2-3-27-15,4-8 6 0,-2-5 19 16,-2-9-1-16,2-12 0 0,2-11-21 15,0-13-39-15,0-5-36 0,0 2-28 16,0 0-24-16,0-3-33 0,8-5-98 16,1-4-111-16,3-6-231 0,0-5-49 15,7-1-23-15,-5-1-351 0,17-5-388 0</inkml:trace>
  <inkml:trace contextRef="#ctx0" brushRef="#br0" timeOffset="11182.1928">18681 7241 1664 0,'0'0'1497'16,"0"0"-1001"-16,0 0-216 0,0 0 108 15,0 0 165-15,0 0-169 0,0 0-162 16,0 0-113-16,0 0 25 16,0 0 98-16,-54 17-33 0,6-7-72 15,-14 3-43-15,-10 2-24 0,-4 0-23 16,3-3-25-16,15-5-12 0,19-7 0 16,8 0-76-16,4-1-107 0,-4-8-89 15,-2-5-154-15,6 4-585 0,-2-10-1058 0</inkml:trace>
  <inkml:trace contextRef="#ctx0" brushRef="#br0" timeOffset="11758.0968">19301 5365 2553 0,'0'0'419'0,"0"0"-173"0,0 0 174 16,4-59 174-16,2 45-53 0,2 5-91 15,1 2-52-15,3 3-90 16,5 4-70-16,-1 1-24 0,5 7-36 15,2 5-46-15,-1 8-27 0,1 6-18 16,6 13-8-16,2 18-4 0,4 24-18 16,-4 14-3-16,0 9-6 0,-12 6-48 15,-3 2-9-15,-3 8-18 0,-5 10 27 16,-2 7 9-16,-4 4 18 0,-4 4 18 16,-4 4 0-16,-11-3-45 0,-3 1-66 15,-9-7 66-15,-6-4 6 0,-5-12 15 16,-5-11-21-16,-7-13-96 0,-1-11 51 15,-7-14 30-15,2-10-12 0,-2-12-45 16,-2-8-55-16,-4-2-38 0,-5-7-73 16,1-1-189-16,16-10-479 0,3 3-1103 0</inkml:trace>
  <inkml:trace contextRef="#ctx0" brushRef="#br0" timeOffset="14748.5535">15105 5256 2669 0,'0'0'1107'16,"0"0"-875"-16,0 0-134 0,0 0-60 15,0 0 77-15,0 0 78 0,0 0 53 16,0 0 18-16,0 0 26 0,-38-7-35 16,3 36-39-16,-19 22-44 0,-16 25-27 15,-15 16-28-15,-6 12-29 0,1 3-22 16,-1 1-3-16,-2 8-63 0,-5 5-3 15,-3 3 3-15,-4 5 42 16,1-2 22-16,-5 2 17 0,1-4 0 16,-3-3-75-16,5-2-6 0,1-7 0 15,4-4 18-15,1-8 21 0,5-8 3 16,6-7 6-16,11-8-48 0,5-8-54 16,7-12 37-16,13-12 17 0,13-10 12 15,9-13-9-15,9-4 11 0,1-1-14 16,2 0-24-16,3-5-39 0,3-3-51 15,13-7-40-15,2-3-78 0,15-9-48 16,2-8-105-16,14-8-353 0,-7 1-639 16,26-8-890-16</inkml:trace>
  <inkml:trace contextRef="#ctx0" brushRef="#br0" timeOffset="15263.5804">15146 8029 3049 0,'0'0'519'16,"0"0"-414"-16,0 0-33 0,-68-93-69 15,12 11 114-15,-10-16-10 0,-11-11 53 16,3-5 92-16,-7 6 100 0,-8-10-8 16,-10-5-79-16,-8-9-77 0,-5-4-52 15,-4-8-100-15,-2-3 4 0,5 2 23 16,-5 4 4-16,4 7-7 0,-2 9-60 16,11 13 0-16,4 11-14 0,6 13 14 15,12 14 21-15,4 10 6 0,11 16-3 16,6 15-5-16,19 10-16 0,6 12-3 15,10 4-9-15,2 4-4 16,6 1-8-16,-3-2-12 0,-3-2-45 16,12-1-43-16,3-5-58 0,8-3-88 15,2-2-207-15,2 1-689 0,17-6-1006 0</inkml:trace>
  <inkml:trace contextRef="#ctx0" brushRef="#br0" timeOffset="15930.8118">13972 8434 3064 0,'0'0'398'15,"33"-62"-252"-15,-23 8-111 0,-6-25 110 16,-2-12 72-16,-6 2 25 0,-14 12 83 16,-7 22 81-16,-2 15-107 0,-14 4-114 15,-13 10-73-15,-10 6-33 0,-6 12-12 16,5 18 5-16,16 13 1 0,10 7 5 15,-1 17-5-15,13 20-16 0,5 10-18 16,1 12-3-16,21-4 6 0,10-11-39 16,13-3-3-16,10-7 0 15,4-12 13-15,17-10 5 0,4-11-6 16,2-19-12-16,4-11 0 0,-12-10-30 16,-13-15-58-16,2-18-32 0,1-28-62 15,5-19-130-15,-8 7-392 0,-1-4-1284 0</inkml:trace>
  <inkml:trace contextRef="#ctx0" brushRef="#br0" timeOffset="19001.6328">3367 9976 965 0,'0'0'1290'0,"0"0"-877"0,0 0-82 16,0 0-17-16,0 0-35 0,0 0-54 15,0 0-18-15,0 0 9 0,0 0-4 16,17-34 31-16,-17 34 82 0,0-2-44 16,0 1-41-16,-2 1-19 15,0 0-49-15,-2 1-21 0,-2 9-15 16,-3 2 5-16,-1 8-26 0,-2 9-43 15,-5 6-27-15,0 14-3 0,-3 9-9 16,-1 12 3-16,-4 1 3 0,5-13-12 16,1-14 0-16,7-15 0 0,-3-1 0 15,-1 3-6-15,-5 5-6 0,0 4-13 16,1-4-2-16,-3-4-6 0,4-3-45 16,-1-4 33-16,3-1 15 0,1-4 2 15,3-2 1-15,3-2 0 0,-1-2 3 16,7 0 12-16,0-3-3 0,2-1 6 15,2-3-3-15,0-1-3 16,0-1 3-16,2 0 0 0,2-3-3 16,0 1-9-16,5-1 9 0,-1 2-9 15,4 0-1-15,3-2 2 0,3 0-2 16,3-1-1-16,6-1 0 0,0 0 0 16,4 0 2-16,6-1-1 0,0-3 0 15,3-1-2-15,5 1 0 0,-2 1-1 16,5-3 0-16,0 4 1 0,-1-1-1 15,-1 1 0-15,-5-1 1 0,-4 0-1 16,-4 1 0-16,-6-4 1 0,-4 2-1 16,-7-3 0-16,-5 1-1 0,-1 0-11 15,-8-3-2-15,-2-1-3 0,0-2 0 16,-4-1 6-16,-11-8 9 0,3-2 3 16,-9-7 2-16,1-5 1 15,-11-11 12-15,-9-11 0 0,-3-10-15 0,-5-4-13 16,11 12-8-16,8 17 0 15,11 14 6-15,1 4 12 0,-1-2-12 16,-1 3-18-16,0-2-45 0,5 5-45 16,2 3-61-16,5 1-78 0,5-2-197 15,2 5-717-15,11 0-1100 0</inkml:trace>
  <inkml:trace contextRef="#ctx0" brushRef="#br0" timeOffset="19600.0128">3932 9486 2872 0,'0'0'452'0,"0"0"-281"16,0 0 82-16,0 0 66 0,0 0 14 16,0 0 310-16,0 0-50 0,0 0-261 15,0 0-115-15,0 0-54 0,31 23-12 16,-15-1-37-16,3 4-30 0,4 8-21 15,6 13-6-15,8 14 0 0,10 16-3 16,1 5 4-16,-3-2-34 0,-3-5-24 16,-5-8-18-16,-8-13 16 0,-4-11 1 15,-7-13 1-15,-5-7 3 0,1-3 9 16,1 0-11-16,-3-6-1 0,-4-8-16 16,-1-6-23-16,-3 0-55 0,0-13-35 15,0-5-3-15,-4-5-16 0,0-5-20 16,0-2-85-16,0 0-113 0,-2-3-178 15,0 4-596-15,2 5-44 16,2-5-805-16</inkml:trace>
  <inkml:trace contextRef="#ctx0" brushRef="#br0" timeOffset="19916.4676">4771 9469 3017 0,'0'0'501'15,"0"0"-261"-15,0 0 72 0,0 0 21 16,0 0-15-16,0 0 144 0,0 0-49 16,0 0-159-16,0 0-93 0,0 0-20 15,-56 105-5-15,27-17 2 0,-4 16-20 16,0 6-19-16,2 3-18 16,2-4-48-16,0 1-21 0,-2 3-3 0,2-3 30 15,0-7 15-15,2-5 0 16,-1-7 7-16,3-7-61 0,-2-2-27 15,4-8 11-15,2-6 16 0,5-15 3 16,4-12 16-16,1-13-4 0,5-8-15 16,-2 0-11-16,4-5-29 0,-3 1-53 15,5-12-60-15,2-4-54 0,4-11-67 16,7-9-125-16,3-9-305 0,-1 4-842 16,14-16-849-16</inkml:trace>
  <inkml:trace contextRef="#ctx0" brushRef="#br0" timeOffset="20398.3698">5755 10500 1865 0,'0'0'1808'0,"0"0"-1408"16,0 0-92-16,0 0 47 0,0 0-2 16,0 0-94-16,0 0-38 0,-70-16 39 15,43 23-45-15,-2 2-80 0,-4-1-23 16,-6 0-16-16,1-2-39 0,-1 0-32 15,2-3-25-15,0 0-15 0,2-3-15 16,1 0-24-16,1 0-57 0,4 0-37 16,5 2-15-16,1 2-30 0,4 3-74 15,5 3-116-15,3 1-225 0,7 2-358 16,2-3-111-16,11 3-819 0</inkml:trace>
  <inkml:trace contextRef="#ctx0" brushRef="#br0" timeOffset="20609.5385">5718 10734 3074 0,'0'0'466'0,"0"0"-273"15,0 0 99-15,0 0 80 0,0 0-57 16,0 0 13-16,0 0-48 0,0 0-95 16,0 0 21-16,0 0 27 0,-44 30-19 15,9-21-36-15,-6-1-70 0,2 2-62 16,-5 0-36-16,1 3-10 0,1-1-24 15,-1 1-61-15,4 0-74 0,2-2-58 16,3 0-128-16,8-3-318 0,7-1-957 16,0-4-1042-16</inkml:trace>
  <inkml:trace contextRef="#ctx0" brushRef="#br0" timeOffset="21400.992">7359 10086 3059 0,'0'0'580'0,"0"0"-473"0,0 0 70 16,0 0 205-16,48-71-45 0,-28 43 7 15,7-5-27-15,-6-2-32 16,8-4-67-16,2-9-37 0,4-12-3 16,2-13-18-16,2-6-31 0,-6 3-62 15,-8 4-52-15,-6 8 21 0,4 2 6 16,-13 12 3-16,2 9-3 0,-1 10-3 15,-5 6-3-15,2-4-15 0,0 5 3 16,3-3-9-16,-5 8-12 0,-2 8 9 16,-2 5 3-16,0 6 9 0,0 3-6 15,0 13-15-15,-2 12-3 0,0 25-1 16,-2 25-17-16,2 17 16 0,0 8 2 16,2-2 1-16,-2-7 14 15,0 0 9-15,-2 1 4 0,0-6-1 16,-2-8-27-16,0-8-61 0,0-17 31 15,-4-15 18-15,6-12 12 0,-1-8 0 16,-1-2-12-16,2-5-36 0,-2-4-48 16,2-10-93-16,-2-7-49 0,0-12-42 15,-4-8-141-15,-3-3-282 0,5 5-791 16,-9-1-985-16</inkml:trace>
  <inkml:trace contextRef="#ctx0" brushRef="#br0" timeOffset="21968.4089">6042 10865 985 0,'0'0'2729'0,"0"0"-2518"0,0 0-208 16,0 0 44-16,0 0 54 0,0 0 58 15,0 0 253-15,0 0 85 0,0 0-163 16,0 0-101-16,0 33-27 0,19-33 5 15,4 0-45-15,6-3-46 16,6-3-26-16,12-4-13 0,17-2-6 16,17-1-6-16,8 1-27 0,0 4-21 15,0 2-18-15,-7 3 12 0,5 0 9 16,4 0 3-16,2 0 6 0,4 1-15 16,7 2 0-16,-1 0-6 0,4 0 7 15,7 8-17-15,-2 6 1 0,8 6-3 16,0 4-1-16,2 1 0 0,2 2 1 15,4 1 2-15,-6-1 10 0,-2 0-10 16,2-4 0-16,-9-2 1 0,5-4 15 16,-13-3-15-16,1-5 0 0,-9 0-2 15,-2-5-1-15,-12-3 0 0,-3 1-1 16,-9-1-1-16,-7 1-13 0,-15 1-3 16,-9 0-16-16,-11 0-26 0,-9 1-30 15,9-1-27-15,-6 1-27 16,-4 1-19-16,-3-1-45 0,-8-1-106 0,-8 0-210 15,0-1-800-15,-20 5-326 0</inkml:trace>
  <inkml:trace contextRef="#ctx0" brushRef="#br0" timeOffset="22636.6861">6154 12180 1360 0,'0'0'1853'0,"0"0"-1624"16,0 0-165-16,0 0-20 0,0 0 149 0,0 0 112 16,23-56 29-16,-7 30-46 0,1-3-89 15,3-7-61-15,9-14 9 0,4-13 8 16,5-11-18-16,-1-2-10 16,-6 14-24-16,-6 11 0 0,-13 20 0 15,3 5-4-15,1-5-17 0,1-1-19 16,-3 0-9-16,1 8-17 0,-5 6-4 15,-4 6-6-15,-2 5-9 0,-2 4 9 16,0 3-3-16,-2 0 15 0,0 2 24 16,0 7 16-16,0 8-59 0,-2 8-20 15,-2 16-18-15,0 24 3 0,-4 19 12 16,4 11 3-16,-1 4 1 0,5-6 20 16,0-7 18-16,0-8 12 0,3-5 6 15,-1-15 6-15,0-16-9 0,0-13-54 16,-2-7-12-16,4-2-9 15,-4-1-3-15,2-3 9 0,-2-8-36 16,0-5-48-16,2-3-82 0,-2 0-45 16,0-11-18-16,2-4-158 0,2-3-183 15,0 2-572-15,9-9-614 0</inkml:trace>
  <inkml:trace contextRef="#ctx0" brushRef="#br0" timeOffset="22836.7326">6747 12033 4397 0,'0'0'572'0,"0"0"-434"15,0 0-4-15,0 0 149 0,66-42-50 16,-39 35-37-16,15 3 0 16,18 3-51-16,18 1-88 0,1 0-44 0,-1-5-13 15,-16-1-18-15,-25-1-48 16,-4 0-61-16,-8 0-57 0,6-4-57 15,4-1-211-15,-4 4-1139 0,13 0-1887 0</inkml:trace>
  <inkml:trace contextRef="#ctx0" brushRef="#br0" timeOffset="23303.6214">8608 11888 3911 0,'0'0'488'0,"0"0"-367"0,6-69 39 16,-12 38 180-16,-9-3-56 0,1 2-32 16,-15 5 20-16,-6 4-69 0,-23 14-80 15,-15 9-23-15,-7 18 2 0,1 20 19 16,7 9-28-16,14 8-48 15,10 4-9-15,5 2 3 0,12 2-9 16,10 0 9-16,13 1 0 0,8 2-3 16,8 0-3-16,19-8-3 0,6-8-30 15,21-4-21-15,16-7-6 0,13-11 0 16,14-6-3-16,-4-15-30 0,-6-14-75 16,-6-14-43-16,-13-12-20 0,-4-5-80 15,-19 5-318-15,3 0-1036 0</inkml:trace>
  <inkml:trace contextRef="#ctx0" brushRef="#br0" timeOffset="23801.2785">10299 11127 4328 0,'0'0'1229'0,"0"0"-1102"16,0 0-69-16,0 0-25 0,-9-50-33 16,3 31-43-16,0 3-106 0,2 1-87 15,2 5-370-15,2 0-1249 0</inkml:trace>
  <inkml:trace contextRef="#ctx0" brushRef="#br0" timeOffset="24621.5186">11493 10433 3291 0,'0'0'453'0,"0"0"-245"16,0 0 298-16,0 0-97 0,0 0-143 16,0 0 51-16,0 0-5 15,0 0-146-15,0 0-72 0,-16 54 11 0,-1-19 19 16,-3 7-16-16,-5 10-39 16,-12 14-69-16,-5 13-6 0,-3 3-6 15,-3-2 12-15,7-11 3 0,10-16 18 16,4-12 3-16,8-10 7 0,-3-4 11 15,-1 2-15-15,2 3-6 0,-4 0-6 16,3-4 3-16,7-12 0 0,3-1-6 16,4-9-12-16,3-3 0 0,5-3 2 15,2 0 31-15,11 0 9 0,1-6 3 16,13-1-21-16,2 1-23 0,8 1 0 16,9-1-1-16,14 5 2 0,16 1-1 15,7 0 2-15,-9 7-2 0,-1 2 0 16,-11 0 0-16,0 0 1 0,-13 0 1 15,-7-1-2-15,-13-5 11 0,0-1-12 16,0-2 1-16,4 0-1 0,6 0-1 16,-12-9-2-16,-2 0-12 0,-3-4 3 15,-11-1 9-15,-3-3-15 0,-2-1 0 16,-6-4 6-16,-10-4-6 16,-3-6 6-16,-14-14 11 0,-6-16 1 15,-16-17 1-15,-3-3-1 0,-6 0 3 16,9 12 9-16,9 20 3 0,7 11-12 15,11 12-3-15,-1 8-26 0,2 0-67 16,-2 2-57-16,-1 1-46 0,9 5-91 16,-1 1-184-16,7 4-468 0,7-5-954 0</inkml:trace>
  <inkml:trace contextRef="#ctx0" brushRef="#br0" timeOffset="25121.4344">13292 9664 3004 0,'0'0'605'15,"0"0"-459"-15,0 0-27 16,0 0 326-16,0 0-126 0,0 0-52 16,35-51 57-16,-41 41-23 0,-7-1-56 15,-7 4-28-15,-7 1 25 0,-6 3-47 16,-5 3-53-16,-11 6-40 0,-15 12-36 16,-13 5-33-16,-1 6-18 0,3-2-13 15,9-5 0-15,8-13-2 0,11-3-36 16,5-5-21-16,13-1-42 0,3-3-33 15,-5-3-43-15,-5-1-60 0,-1 0-97 16,6 1-157-16,6-1-250 16,5 5-767-16,7 2-392 0</inkml:trace>
  <inkml:trace contextRef="#ctx0" brushRef="#br0" timeOffset="25455.6025">12901 9712 2910 0,'0'0'692'15,"0"0"-399"-15,0 0 164 0,0 0 49 16,0 0-200-16,0 0-96 0,-12 77 45 16,5-19-13-16,1 24-79 0,0 18-16 15,0 12 10-15,2 6-34 0,0 4-41 16,-3 4-16-16,-1 6 3 0,2 0 3 15,0-5-10-15,2-8-62 0,-1-13-42 16,1-16 42-16,2-15 33 0,0-18 6 16,0-17-12-16,0-12-9 0,0-7-18 15,0-1-2-15,2-5-49 16,0-1-18-16,0-8-18 0,0-6-51 16,4-1-52-16,2-9 9 0,5-5-36 15,3-1-97-15,0-4-99 0,3 3-169 16,2 3-572-16,-5 5-49 0,13 6-451 0</inkml:trace>
  <inkml:trace contextRef="#ctx0" brushRef="#br0" timeOffset="25638.7536">13354 11421 2421 0,'0'0'705'0,"0"0"-184"0,0 0-54 16,0 0 51-16,51 7-156 0,-51-7-142 0,-6 0-93 15,-10-3 107-15,-17-1 26 16,-23 4 12-16,-17 0-34 0,-15 5-63 15,-1 6-49-15,2 3-42 0,10 0-33 16,1 4-27-16,1-1-21 0,9-2-3 16,2-5-14-16,17-3-73 0,3-4-75 15,13-1-79-15,4-2-139 0,3 0-387 16,-7 0-1443-16</inkml:trace>
  <inkml:trace contextRef="#ctx0" brushRef="#br0" timeOffset="33626.0997">14753 10805 2511 0,'0'0'988'0,"0"0"-635"15,0 0-63-15,0 0-14 0,0 0-31 16,0 0 12-16,0 0-3 0,0 0-17 16,0 0 9-16,-39-14-34 0,14 20-16 15,-6 2-30-15,-4-2-46 0,-6 0-33 16,8-1-26-16,-7-4-19 16,3-1-3-16,2 0-15 0,2-1-12 15,0-4-12-15,4 2 0 0,2-2-12 16,2 0-3-16,2 0-36 0,5 3-46 15,3 1-35-15,-1 0-34 0,10 1-30 16,-1 0-52-16,5 0-85 0,2 3-158 16,0 3-111-16,2-1-201 0,5 0-491 15,5 9-335-15</inkml:trace>
  <inkml:trace contextRef="#ctx0" brushRef="#br0" timeOffset="33842.9516">14677 10998 3369 0,'0'0'607'0,"0"0"-105"15,0 0-181-15,0 0-52 0,0 0-13 16,0 0 20-16,-64-3-6 0,33 3 1 16,-7 0-30-16,-1 3-60 0,-2 1-64 15,-5 5-48-15,5-1-33 0,-2 0-35 16,1-2-1-16,3-3-84 0,6-3-129 15,6 0-113-15,4-7-205 0,5 2-730 16,7 0-1526-16</inkml:trace>
  <inkml:trace contextRef="#ctx0" brushRef="#br0" timeOffset="34948.376">16078 10233 653 0,'0'0'694'15,"0"0"-485"-15,0 0 294 0,0 0-108 16,0 0-178-16,0 0-44 0,0 0 33 16,0 0 50-16,0 0 58 0,-43 7 29 15,41-11-17-15,0-2-47 0,2-1-42 16,0-1-32-16,6-6-6 0,6-4-14 16,3-7-15-16,5-3-37 0,5-7-33 15,4-3-18-15,8-11-13 16,7-12-2-16,3-14-4 0,3-5 0 15,-7 3-5-15,-5 10-7 0,-3 6-18 16,-4 5-30-16,0-3-3 0,0 3-1 16,-2-4 1-16,0 3 0 0,-5 2 1 15,-3 8 1-15,-4 9 1 0,-7 9 12 16,0 4-14-16,1 0 1 0,-3 0 1 16,2 4-1-16,-4 6 1 0,-4 10 12 15,3 4 21-15,-5 2-21 0,0 9-15 16,0 11-21-16,-7 17-9 0,-7 27 6 15,-9 26 6-15,-6 16 15 0,-2-1 3 16,4-5 15-16,3-13 9 0,-3 0 9 16,0-2 6-16,4-7-3 0,0-5-33 15,7-9-3-15,1-14-3 16,7-14 3-16,2-10 0 0,2-7 2 16,0 1-1-16,2-3-1 0,2-1-57 15,0-8-69-15,2-6-70 0,4-5-109 16,4-8-284-16,-4 1-781 0,7-9-848 0</inkml:trace>
  <inkml:trace contextRef="#ctx0" brushRef="#br0" timeOffset="35549.8355">15255 10907 969 0,'0'0'1867'15,"0"0"-1505"-15,0 0-59 0,0 0 110 16,0 0-24-16,0 0-64 0,0 0 40 16,0 0-24-16,0 0-149 0,0 0-71 15,44-12 0-15,-19 9 15 16,4 0 0-16,4-1-4 0,4-1-11 15,4 1-16-15,13-3-2 0,10-2-13 16,13-3-9-16,5 0-15 0,1 0-24 16,-7-1 0-16,-3 3-15 0,3 3-15 15,1-2-11-15,1 1 11 0,1-1 0 16,1 2 12-16,-1 0 0 0,2-2-2 16,3 2-4-16,3 1-3 0,2 0-1 15,2 0-14-15,0 4-2 0,4 1 1 16,0 1 1-16,-2 0-2 0,0 1 2 15,-6 4-1-15,-4 2 1 0,-3 1 0 16,-7 5-2-16,-11 2 1 0,-2-3 0 16,-13 1-2-16,-10-6-30 0,-10 0-7 15,-2-2-47-15,0 4-30 0,2-4-9 16,0 3-34-16,-7-4-26 0,-7-1-77 16,-7-1-133-16,-6 0-304 0,0 0-921 15,-17 2-208-15</inkml:trace>
  <inkml:trace contextRef="#ctx0" brushRef="#br0" timeOffset="36182.3431">15177 11813 2730 0,'0'0'618'0,"0"0"-374"0,0 0 88 16,0 0 134-16,35-63-130 15,-14 37-66-15,-3-5-29 0,7-2-56 16,0-5-57-16,2-4-10 0,0-1 27 16,0-3-6-16,-3 2-48 0,-1 0-37 15,-2 4-33-15,-7 4-21 0,-1 5-2 16,-1 7 0-16,-6 4 1 0,0 7 1 16,-3 6 2-16,-1 3 16 0,-2 4 33 15,0 6 13-15,0 10 29 0,-5 15-54 16,-3 22-21-16,-10 28 0 0,-1 13 12 15,-2 4 4-15,5-8-34 0,5-12-6 16,1-5 6-16,4-16 27 16,2-17 15-16,2-12-15 0,0-9 6 15,2 0-17-15,0-3-16 0,0 0-3 16,0-8-72-16,2-4-64 0,4-2-56 16,0-2-68-16,4-4-169 0,7-6-175 15,-7 0-573-15,13-3-406 0</inkml:trace>
  <inkml:trace contextRef="#ctx0" brushRef="#br0" timeOffset="36365.7255">15659 11781 2576 0,'0'0'1839'15,"0"0"-1511"-15,0 0-95 0,0 0 96 16,62 20-98-16,-42-9-125 0,9-2-18 15,2 1-36-15,4-5-52 0,3-4-48 16,1-3-77-16,0-14-66 0,0-9-128 16,-8 4-376-16,9-22-1341 0</inkml:trace>
  <inkml:trace contextRef="#ctx0" brushRef="#br0" timeOffset="36950.1796">16587 11989 3101 0,'0'0'357'0,"0"0"-328"0,31-57 44 15,-23 30 280-15,0-8-36 0,1-5-35 16,-1-14 60-16,-4-12-42 16,-2-18-63-16,-4-5-12 0,-6 4-8 15,-7 11-53-15,-1 21-68 0,-1 14-75 16,3 15-21-16,-3 10-15 0,-4 3 3 15,-1 4 10-15,-5 7 2 0,-2 13 30 16,-2 21 6-16,2 19 3 0,0 20-8 16,6 7-7-16,9-1 3 0,8-3-27 15,6-10-22-15,2-1 7 0,10-3 15 16,0-14 0-16,3-13 2 0,-1-11-2 16,1-11-27-16,6-6-85 0,1-3-66 15,5-5-70-15,0-17-79 0,-2-7-226 16,-7 2-712-16,7-21-721 0</inkml:trace>
  <inkml:trace contextRef="#ctx0" brushRef="#br0" timeOffset="37245.1032">16758 11832 4032 0,'0'0'533'0,"-12"60"-428"0,4-23-59 15,-1 7 34-15,-1 5-53 0,0 2-2 16,1-5 24-16,1-6-6 0,2-6-31 15,2-10-12-15,0-5 0 16,2-6-43-16,2-10-165 0,0-3-170 16,6-3-407-16,0-6-579 0,8-9-383 0</inkml:trace>
  <inkml:trace contextRef="#ctx0" brushRef="#br0" timeOffset="37718.2242">17391 11232 3424 0,'0'0'597'16,"0"0"-418"-16,-23-55-39 0,2 45 132 16,-3 1-115-16,-7 9-83 0,-2 12 27 15,-3 11 67-15,1 8-9 0,4 5-35 16,2 5 1-16,2 7-7 15,5 12-6-15,3 9-25 0,9 2-14 16,10-1-31-16,8-8-9 0,11-4 22 16,1-3-7-16,9 1 0 0,-4-11-3 15,0-8-14-15,-9-8-13 0,1-6-16 16,-3 0 10-16,-1 1-12 0,-1 0 0 16,-8-9-12-16,-4-5-9 0,-6-1-34 15,-10-7-8-15,-9-2 27 0,-4-8 15 16,-6-8-18-16,0-8-13 0,-3-10 7 15,-1-8 30-15,4-4 13 16,2-2 2-16,6 1 12 0,2 3 24 0,9 6 12 16,5 8 13-16,9 7 11 0,2 5-3 15,15 5 4-15,5 1-16 16,13 2-12-16,13 0 0 0,-1 2-9 16,3 1 4-16,2-1-7 0,-11 1-9 15,2-1-6-15,-2-7-18 0,-5-2-14 16,-8-9-40-16,1-12-106 0,-8-22-90 15,-7-22-128-15,-6 11-364 0,-3-2-1178 0</inkml:trace>
  <inkml:trace contextRef="#ctx0" brushRef="#br0" timeOffset="38250.2354">18567 10963 4443 0,'0'0'1015'15,"0"0"-873"-15,0 0-33 0,0 0 94 16,0 0-88-16,0 0-55 0,0 0-60 16,0 0-12-16,0 0-272 0,-4-9-222 15,16 9-985-15</inkml:trace>
  <inkml:trace contextRef="#ctx0" brushRef="#br0" timeOffset="39552.6142">19857 9187 1767 0,'0'0'409'0,"0"0"662"15,0 0-721-15,0 0-82 0,0 0-69 16,0 0-18-16,0 0 5 0,0 0 21 15,0 0-44-15,-23-4-10 0,13 11 30 16,-5 4-6-16,-1 6-28 0,-3 2-31 16,-1 9-15-16,-5 6-15 0,-2 13 3 15,-2 15 14-15,-8 18 10 16,-3 11 0-16,3 5-25 0,4 1-15 16,0-2-6-16,-2 1-2 0,4 7-16 15,0-1-27-15,6 4 24 0,0-2 21 16,7-1 12-16,-1 4 0 0,5-2-6 15,3 3 7-15,3 1-82 0,4 2-39 16,4-2 39-16,0 3 3 0,6-4 18 16,4-6-9-16,3-7-12 0,3-14 0 15,-3-18-88-15,1-22-71 0,-1-12 6 16,-5-9 18-16,4-4-1 0,5 1-51 16,-1-5-163-16,3-8-254 0,-5-4-560 15,1-2-586-15,1-12-498 0</inkml:trace>
  <inkml:trace contextRef="#ctx0" brushRef="#br0" timeOffset="39887.7458">20026 10816 117 0,'0'0'3839'0,"0"0"-3213"0,0 0-438 16,0 0-1-16,0 0 91 0,0 0-65 15,0 0-25-15,0 0 14 0,-74-19-35 16,43 26-47-16,-2 3-47 0,-2-2-37 15,2 2-15-15,-2-5-21 0,4-1-20 16,-3-4-23-16,10 0-74 0,-1 0-49 16,6-3-46-16,1-1-91 15,7-1-249-15,5 4-530 0,0 1-432 16,6 1-662-16</inkml:trace>
  <inkml:trace contextRef="#ctx0" brushRef="#br0" timeOffset="40079.8471">19834 10606 3808 0,'0'0'1238'0,"0"0"-1028"15,0 0-106-15,0 0 102 0,0 0-64 16,-21 66-90-16,9-8 23 0,2-3-2 16,4-2-19-16,-3-6-14 15,5-12-10-15,0 3-30 0,4 2-64 16,0-7-138-16,4-6-101 0,9-6-255 15,-7-7-913-15,21 1-1631 0</inkml:trace>
  <inkml:trace contextRef="#ctx0" brushRef="#br0" timeOffset="40654.5196">20332 10936 1911 0,'0'0'1134'0,"0"0"-824"0,0 0-56 16,0 0 74-16,35-69-67 15,-16 28-56-15,12-14 30 0,4-19 26 16,7-4 2-16,-3 3 17 0,-8 15-8 16,-10 19-75-16,-5 12-85 0,-1 3-46 15,1-1 0-15,1 0-14 0,1 1 5 16,-3 11 9-16,-9 3 21 0,0 8 40 16,-2 4-19-16,-2 3-30 0,-2 7-60 15,0 11-18-15,-8 15-54 0,-9 29 18 16,-9 23 36-16,-5 9 1 0,0-1 20 15,4-8-21-15,4-15-53 0,2-7 26 16,5-4 24-16,1-13 2 0,9-13-2 16,-2-11-12-16,4-8-45 0,2 1-31 15,-3-3-29-15,5-2-37 0,0-6-75 16,3-5-122-16,5-2-261 0,0-6-670 16,11-8-833-16</inkml:trace>
  <inkml:trace contextRef="#ctx0" brushRef="#br0" timeOffset="40987.433">20965 11130 3320 0,'0'0'778'16,"0"0"-600"-16,68-72-91 0,-39 18 219 15,4-20-64-15,-4-5-58 0,-6 1 29 16,-15 8-6-16,-8 18-59 0,-2 14-18 15,-4 13-18-15,-11 5-49 16,1 3-63-16,-11 6-18 0,-4 5-3 0,-4 6 21 16,-5 16 3-16,-7 18 33 0,-3 17 13 15,7 20-22-15,1 4-15 16,16-1-9-16,9-6 30 0,11-9 15 16,6-10 3-16,0-12 10 0,8-11 11 15,0-7-3-15,11 1-30 0,6-4-39 16,6-4-18-16,6-12-75 0,2-5-52 15,5-16-51-15,-1-10-48 0,-4-7-93 16,-6-4-283-16,-12 8-574 0,6-11-722 0</inkml:trace>
  <inkml:trace contextRef="#ctx0" brushRef="#br0" timeOffset="41304.975">21540 10967 3503 0,'0'0'949'0,"45"-66"-801"0,-22 13-96 0,-7-22 117 16,3-7-40-16,-19 7-74 16,0 19 28-16,-8 22 45 0,-9 11 33 15,3 11-97-15,-13 1-64 0,-2 8-12 16,-8 3 12-16,-1 16 27 0,-9 22 18 15,-1 22 10-15,3 22 3 0,8 8-12 16,18-2-44-16,11-9 50 0,8-15 78 16,10-10-15-16,0-14-18 0,7-14-28 15,-1-7-18-15,7-2-51 0,19-6-21 16,-1-11-81-16,11-15-97 0,10-35-71 16,-11-35-100-16,7-22-194 0,-17 14-594 15,-7 5-499-15</inkml:trace>
  <inkml:trace contextRef="#ctx0" brushRef="#br0" timeOffset="41889.1893">22280 9127 1937 0,'0'0'770'0,"0"0"-244"15,0 0 80-15,0 0-77 0,-3-58-205 16,1 50-93-16,0 2 10 0,2 6 39 15,0 0 20-15,0 9 8 0,0 8-103 16,7 7-55-16,1 19-29 0,6 20 2 16,-1 25-9-16,5 13-15 0,-3 11-8 15,1 5-1-15,-7 2 0 16,-1 16-9-16,2 10-6 0,-4 10-75 16,-4 9-18-16,-2 2 18 0,-2 3 30 15,-10 0 36-15,-5-1-66 0,-11-1-25 16,-8-1 25-16,-7-5 39 0,-11-9 15 15,-8-9-54-15,-2-12-30 0,-2-17 0 16,2-19 30-16,2-22 10 0,14-24-10 16,7-18-21-16,10-14-126 0,4-10-84 15,-4-4-13-15,0-3-138 0,8-4-584 16,5-18-1097-16</inkml:trace>
  <inkml:trace contextRef="#ctx0" brushRef="#br0" timeOffset="47444.2826">4062 14339 2209 0,'0'0'1242'0,"0"0"-1027"0,0 0 12 16,0 0 100-16,0 0-39 0,0 0-7 15,0 0 46-15,0 0 2 0,0 0-81 16,21-18-75-16,-32 31-31 0,-7 15 17 16,-11 22 4-16,-13 22-34 15,-5 14-29-15,1 7-16 0,3-2-9 16,2-3-9-16,6 0-15 0,-3-1-51 15,3-2-44-15,0-1 44 0,4-5 6 16,2-8 21-16,0-5 6 0,11-13-3 16,-1-14 6-16,7-8-5 0,1-7-4 15,-1 3-27-15,1 0-12 0,1-1 0 16,4-5 11-16,2-6 1 0,0-5 3 16,4-2 15-16,0-3 3 0,6 0-3 15,4 0-6-15,9-2-9 0,4-2-2 16,8 1-1-16,6-2-2 0,10 0 1 15,19 0-1-15,13 0-1 0,6 0 0 16,-5 0 0-16,-5 0 0 0,-5 4-12 16,-2 7 13-16,3 3-13 0,-5 3-12 15,-2 3 5-15,-10-6 10 0,-13-1 10 16,-12-2-1-16,-4-6 0 0,2 2 1 16,-5-2 2-16,-1-2 0 15,-7-3 0-15,-7 0-1 0,-5-10-29 16,0-4 0-16,-11-11 12 0,-7-14 18 15,-13-19 2-15,-8-26 16 0,-11-12 0 16,1-6 0-16,1 1-18 0,1 4-27 16,-3-4-3-16,1 0 15 0,-3 3 15 15,3 9 11-15,3 14 7 0,11 17-1 16,8 20-17-16,11 15-99 0,1 10-60 16,3 0-25-16,0 5-51 0,3-2-87 15,3 3-209-15,6-2-425 0,0-1-472 16,13-5-1368-16</inkml:trace>
  <inkml:trace contextRef="#ctx0" brushRef="#br0" timeOffset="48011.939">4930 13961 1729 0,'0'0'276'0,"-27"-63"-211"0,17 32 136 16,-2 0 129-16,-1-2-37 0,1 3 5 16,1 3 11-16,5 9 35 0,2 3-26 15,0 6-8-15,2 6 14 0,2 2 25 16,2 1 49-16,4 6-129 0,7 5-75 15,1 11-53-15,11 14-32 0,10 22-28 16,10 23 9-16,5 17 10 0,2 5-7 16,-1-1-51-16,-1-4-15 0,0 1 3 15,1-1 6-15,-1-7 0 0,-2-5 3 16,-5-11 3-16,-8-16 9 0,-8-16-51 16,-6-13-33-16,-7-9 6 0,1 0 15 15,1-3 10-15,-4-2-1 0,-1-9-21 16,-5-7-21-16,-2 0-54 0,0-9-42 15,-2-7-7-15,0-3-11 16,0-4-46-16,-2-4-100 0,3-2-169 16,-1 0-228-16,4 3-422 0,-2 5-220 15,15-9-646-15</inkml:trace>
  <inkml:trace contextRef="#ctx0" brushRef="#br0" timeOffset="48294.4963">6106 14030 3473 0,'0'0'543'0,"0"0"-286"16,13-65-12-16,-13 45-8 0,-4 2-90 16,-5 7-46-16,1 11 33 0,-4 8 119 15,-11 22-10-15,-8 28-59 16,-14 32-27-16,-5 16-30 0,-6 12-27 16,4 3-10-16,3-6-3 0,-1 4 10 15,3 4 11-15,1-1 12 0,1-3-41 16,-1 2-77-16,3-7-2 0,4 0 30 15,1-8 6-15,1-6 0 0,6-7 0 16,4-15-36-16,7-21-45 0,3-15 15 16,9-13 9-16,-1-7 0 0,1-2-24 15,0-3-45-15,4-4-48 0,2-8-28 16,2-7-69-16,10-12-148 0,5-19-246 16,-1 2-522-16,15-22-682 0</inkml:trace>
  <inkml:trace contextRef="#ctx0" brushRef="#br0" timeOffset="48703.3788">7068 14914 2820 0,'0'0'636'0,"0"0"-294"0,0 0 47 15,0 0-22-15,0 0-35 0,0 0-39 16,-60-18 17-16,33 18-34 0,-2 1-89 16,-8 6-63-16,-3 1-37 0,-1 1-20 15,-2 2-43-15,-1-2-22 0,-1-2-2 16,3 1 0-16,3-2-18 0,0-1-37 16,6 1-35-16,6 0-37 0,0-2-24 15,10 4-39-15,5 2-77 0,6-2-117 16,6 2-158-16,4-3-232 0,8 1-343 15,3-2-140-15</inkml:trace>
  <inkml:trace contextRef="#ctx0" brushRef="#br0" timeOffset="48912.1675">6908 15144 85 0,'0'0'2335'16,"62"20"-1762"-16,-39-13-142 0,2 2-57 16,-4-2-66-16,-3-4-74 15,-7 0-14-15,-1-1 26 0,-10-2 14 16,0 0-68-16,-10-2-91 0,-5-1 63 15,-12-1 81-15,-6-2-37 0,-4-2-45 16,-17-2-42-16,-8-1-43 0,-6 0-48 16,6 1-30-16,10 4 0 0,19 3-48 15,6 3-63-15,-2 0-73 0,-2 0-85 16,0 4-189-16,13 0-509 0,-5 6-789 0</inkml:trace>
  <inkml:trace contextRef="#ctx0" brushRef="#br0" timeOffset="49413.1412">8715 14877 2677 0,'0'0'485'0,"0"0"-240"0,0 0 138 16,0 0 91-16,0 0-99 0,0 0-25 15,0 0-9-15,0 0-86 0,0 0-79 16,0 0 29-16,-35-1 15 0,2 7-27 15,-2-2-33-15,-7-2-49 0,-5-1-36 16,1-1-30-16,-5 0-24 0,5-1-10 16,-3-1-11-16,1-1-2 0,3 2-34 15,3-2-54-15,3 3-69 0,6 0-43 16,6 3-72-16,8 1-165 0,3 2-252 16,8-1-448-16,10 11-332 0</inkml:trace>
  <inkml:trace contextRef="#ctx0" brushRef="#br0" timeOffset="49648.5125">8422 14739 2474 0,'0'0'1427'16,"0"0"-1273"-16,0 0-13 0,-11-51 172 16,1 43-63-16,-2 8-63 0,3 9 63 15,-5 11 57-15,-1 19-85 0,5 19-77 16,-2 19-55-16,3 7 13 0,7-3-13 15,2-18-29-15,0-20-10 0,0-13-21 16,6-9-9-16,1 4-7 0,3-6-14 16,0 0-45-16,3-14-70 0,3-5-87 15,-3-3-79-15,5-14-171 16,-1-6-281-16,-3 1-803 0,9-9-1191 0</inkml:trace>
  <inkml:trace contextRef="#ctx0" brushRef="#br0" timeOffset="50296.5626">10338 14033 49 0,'0'0'2305'16,"0"0"-1966"-16,0 0-56 0,-60-68 304 16,35 45-48-16,0 0-126 0,-8 2-13 15,2-1-46-15,-8 3-62 0,0 1-65 16,-11 5-15-16,-12 0-56 0,-6 1-35 15,-3 5-34-15,3 1-30 0,8 4-24 16,5 0-14-16,11 2-7 0,11 0-10 16,4 1-1-16,6 3 1 0,-1 6 1 15,-1 7 12-15,-4 5-3 0,8 10 3 16,7 11 3-16,1 20-18 16,3 17 0-16,8 8-24 0,2-1 3 15,4-3 9-15,4-14 10 0,1-12 2 16,-5-16 3-16,0-11 21 0,4-6-12 15,0-4 6-15,1 1-15 0,-3-8 9 16,4-8-12-16,5-7-27 0,-3-11-15 16,7-10 15-16,-3-7 2 0,9-4 1 15,-4 0 21-15,1 2-9 0,3 6 12 16,6 6 1-16,-4 10 11 0,4 6 3 16,2 6-12-16,2 11 12 0,0 6-12 15,3 12 13-15,-3 12-14 0,6 18 16 16,-4 19-15-16,-4 9 18 0,-8 0-9 15,-8-6-11-15,-15-12-1 0,-6-6-17 16,-17-4 17-16,-10-12 3 0,-10-7 15 16,-15-12 0-16,-4-17-17 0,-12-6 9 15,3-17-10-15,1-18-27 0,2-13-18 16,0-16-82-16,10-7-117 0,11-2-151 16,14 15-662-16,8 4-1099 0</inkml:trace>
  <inkml:trace contextRef="#ctx0" brushRef="#br0" timeOffset="50799.1599">11127 15261 3665 0,'0'0'560'0,"0"0"-361"15,52-16-8-15,-31-16 37 0,2-20-66 16,-5-24-34-16,-3-11 6 0,-9-10-9 16,-6-6-28-16,-17-1-12 0,-1-6 18 15,-11-3 27-15,-8 5-33 0,-13 13-52 16,0 13 13-16,-8 20 8 0,3 20-24 16,1 21-12-16,-2 17-15 0,6 14-3 15,3 15 25-15,1 22 14 0,-1 16 36 16,10 7 27-16,-3 15-47 0,14-2-22 15,7 2 3-15,4 3 0 16,9 1-3-16,6-1-6 0,6-5 9 16,15-8-48-16,-2-15-15 0,6-17-6 15,-1-14 6-15,11-10 0 0,17-1-27 16,14-11-75-16,3-5-67 0,-18-6-48 16,-12-9-109-16,-10-1-174 0,2-3-430 15,-2 2-592-15,13-6-1231 0</inkml:trace>
  <inkml:trace contextRef="#ctx0" brushRef="#br0" timeOffset="51147.2633">11731 15115 3937 0,'56'-16'503'15,"-23"-17"-392"-15,6-24-92 0,5-27 43 16,1-22-10-16,-16-4 0 0,-10-3 53 16,-17 1 66-16,-4-7 25 0,-21-4-75 15,-12 2 10-15,-15 10 14 0,-16 15 25 16,-10 26 17-16,-11 23-75 0,-4 24-94 16,8 23-18-16,-2 29 0 0,15 28 0 15,6 24 36-15,10 20 21 0,15 8 16 16,16 8-4-16,9-2-42 0,12-2 27 15,6-6-3-15,16-6 1 0,9-11-1 16,13-11-18-16,7-11-33 0,13-9-62 16,7-19-23-16,11-13-44 0,-3-18-58 15,-1-12-66-15,-1-18-144 16,-9-10-157-16,-19 3-548 0,3-5-743 0</inkml:trace>
  <inkml:trace contextRef="#ctx0" brushRef="#br0" timeOffset="52266.3828">12448 15157 2764 0,'0'0'1268'0,"0"0"-1132"16,0 0-61-16,0 0 86 0,0 0 40 16,0 0-4-16,-29-79 8 0,29 46 9 15,5-4-47-15,1-1-36 0,8-5 2 16,1 1-3-16,1 2-30 0,3-1-34 16,1 3-14-16,1 5-4 15,4 6-12-15,0 5-18 0,-3 7 3 16,-1 6 9-16,2 9 16 0,-9 3 14 15,7 12 3-15,-9 11-30 0,3 8-18 16,-9 13-4-16,-2 0-11 0,-4 0-45 16,-2 1 44-16,0-12 0 0,-2 1 1 15,-4-8 1-15,-1-8-1 0,3-8 0 16,0-6-12-16,2-7-18 0,0 0-6 16,2-12 12-16,2-8 24 0,2-10 20 15,8-14 1-15,0 0-6 0,9-3-3 16,-4 4 3-16,-1 14-12 0,0 3 12 15,5 12 6-15,-7 12 12 0,7 9-3 16,-4 12-30-16,-3 9-11 0,0 7-4 16,-3 4 3-16,1 1 10 0,-4-4 0 15,0-4 2-15,-2-8 12 0,-1-11-9 16,1-3 11-16,-4-7-14 0,0-3-45 16,4-9-12-16,2-7 40 15,2-8 17-15,1-2 1 0,-3-8 2 16,6 5-1-16,-4 5-2 0,-1 9-15 15,-1 10 15-15,-2 5 15 0,4 7-15 16,-2 8-1-16,3 4-26 0,-3 4 9 16,4-1 6-16,-1-1 12 0,-1-8 2 15,0-3 13-15,2-7-6 0,3-4-9 16,-3-11-33-16,3-4 9 0,-1-8 8 16,-2 0 14-16,1-4-1 0,-5 5 1 15,-2 2 2-15,-2 6 1 0,0 7 0 16,0 5 15-16,-2 3 41 0,2 4 30 15,4 6-75-15,3 2-12 16,-1 4-15-16,2 5 13 0,5-2-13 16,-1 1 15-16,7-7 2 0,-2-1 10 15,7-6 3-15,1-6-15 0,2-6 0 16,2-10-3-16,6-6-9 0,5-18 10 16,5-15-1-16,7-21 2 0,-2-12 1 15,-11-4 0-15,-8-6 0 0,-10-1-39 16,-7-6 12-16,-7-2 15 0,-9 5 12 15,-4 14 3-15,-7 22 24 0,-3 22 9 16,-1 20-36-16,1 11-24 0,-3 7-39 16,-3 6 26-16,-9 25 37 0,-2 26 11 15,-5 33 13-15,8 19-12 0,3 7-12 16,10 3-15-16,7-10 15 0,6 4 11 16,4-1 46-16,12-6 9 0,3-5-27 15,10-11 37-15,-2-20-58 0,-3-16-3 16,-1-17-15-16,2-10 13 15,0 0-13-15,6 1-15 0,2-8-31 16,0-5-47-16,-9-6-39 0,-3-3-25 16,-7-5-76-16,-6-6-203 0,-3-1-328 15,-3 0-628-15,-9-3-827 0</inkml:trace>
  <inkml:trace contextRef="#ctx0" brushRef="#br0" timeOffset="52430.3199">12922 14243 5217 0,'0'0'516'0,"0"0"-516"16,0 0-19-16,0 0-80 0,0 0-244 15,0 0-104-15,0 0-59 0,0 0-1119 0</inkml:trace>
  <inkml:trace contextRef="#ctx0" brushRef="#br0" timeOffset="52770.5171">14088 15017 4530 0,'0'0'763'0,"0"0"-493"0,0 0-94 16,0 0-120-16,0 0-56 0,0 0-1 15,0 0-59-15,-5-50-131 0,5 43-192 16,0 1-609-16,2 8-971 0</inkml:trace>
  <inkml:trace contextRef="#ctx0" brushRef="#br0" timeOffset="54451.4518">14981 14044 2812 0,'0'0'1276'0,"0"0"-1077"0,0 0-28 15,0 0 60-15,0 0 45 16,0 0 69-16,-38 73-48 0,20-13-73 15,-3 24-51-15,-4 12-50 0,7 3-8 16,-1-4-7-16,3-8-24 0,3 3-20 16,-1-1 2-16,3-1-15 0,1-4-51 15,0-10-12-15,1-13 11 0,3-18 1 16,2-13 9-16,2-9-7 0,2 0-2 16,-2-5-38-16,2-1-49 0,0-8-70 15,0-7-63-15,4-4-115 0,11-7-226 16,-1-12-207-16,-2 5-451 0,13-23-413 0</inkml:trace>
  <inkml:trace contextRef="#ctx0" brushRef="#br0" timeOffset="54784.9423">15324 14158 3654 0,'0'0'795'0,"0"0"-560"16,0 0-94-16,0 0 187 0,0 0-42 15,0 0-32-15,0 0 6 0,0 0-70 16,-13 57-142-16,-22 14-20 0,-8 11 26 16,-7 0 3-16,3-6 0 0,1-9 3 15,1 1-23-15,1-1-4 0,3 0 12 16,6-4-6-16,8-11-12 0,6-10-24 16,9-12 18-16,4-3 72 0,-3 3-21 15,3 0-9-15,4 0 10 0,4-4 23 16,0-5 9-16,10-1-36 15,7-4-24-15,7 1-24 0,5-2-21 16,11-4-18-16,1-2 0 0,0-6 0 16,3-3-6-16,-3 0-18 0,-4-6-54 15,-4-1-55-15,-4-2-11 0,-6 0-33 16,-4 2-85-16,-5-1-194 0,-4 2-288 16,-1 1-667-16,-3 2-729 0</inkml:trace>
  <inkml:trace contextRef="#ctx0" brushRef="#br0" timeOffset="55119.8087">16012 14835 4099 0,'0'0'457'15,"0"0"-411"-15,0 0-46 0,0 0 132 16,-74-53-3-16,34 46-12 0,1 7 127 16,-6 3-16-16,1 10-55 0,1 7-25 15,4 6-18-15,5 3-49 0,5 6-26 16,9 2-7-16,7 4 6 0,7 1 13 16,6 2 2-16,8 2-3 0,13-1-18 15,6-2-21-15,10-5 3 0,11 2-5 16,-1-10-25-16,3-7-2 0,0-5-26 15,-9-13-26-15,0-2-30 0,-6-3-55 16,-6-7-45-16,-10-3-106 0,-9-5-192 16,-8-4-270-16,-2 0-497 0,-12-14-554 0</inkml:trace>
  <inkml:trace contextRef="#ctx0" brushRef="#br0" timeOffset="55318.5469">15475 14335 4936 0,'0'0'648'0,"60"-5"-521"0,-7 6-69 15,28-1 60-15,20 8-70 0,3 9-21 16,-11 3-27-16,-17 1 3 0,-20 0-3 16,-15-2 3-16,-12-7-3 0,-8-2 0 15,-3-4-127-15,-1-3-109 0,-3-3-113 16,-5-3-427-16,-3-24-1354 0</inkml:trace>
  <inkml:trace contextRef="#ctx0" brushRef="#br0" timeOffset="56709.6013">9116 16051 3089 0,'0'0'1006'16,"0"0"-928"-16,0 0-59 0,0 0 149 16,0 0 67-16,0 0-38 0,4-62 11 15,19 43 15-15,2-3-4 0,18 0-62 16,19 1-42-16,21 2-18 0,10 8 6 16,4 4-9-16,-2 5-16 0,-2 2-9 15,0 1-5-15,2-1 8 0,11 1-15 16,-1 1-33-16,3 0 15 0,1-2 0 15,5 0 4-15,-5 0 23 16,1-3 6-16,2 1-21 0,-7 1-21 16,0 1-3-16,-1 0-24 0,-3 0-1 0,-2 0 10 15,-8 0-10-15,0 4-2 16,-10 1 1-16,-7 5-2 0,-5-3 1 16,-18 0-3-16,-9-1 1 0,-11-2-10 15,-7-2-6-15,3 1 3 0,-2 0-3 16,-8-1 6-16,-3-2 0 0,-8 0-12 15,-6-2-36-15,-4-5-24 0,-12-5 57 16,-5-4 14-16,-20-5 12 0,-17-3-1 16,-25 0 2-16,-14 5 0 0,-4 6 0 15,1 11-1-15,1 2 0 0,-4 7-11 16,-5 4 12-16,-5 5-3 0,-1 3 2 16,-2-1-1-16,2-2 1 0,-5-4-2 15,1-2 3-15,-4-3 0 0,4-1 2 16,0-3 0-16,-2-2 10 0,4-1-12 15,-3-1 1-15,5 1 0 0,-2-3-1 16,7 1 1-16,-1 1 0 0,2 1 0 16,7 0 2-16,2-1 19 15,6 2-7-15,10-1-12 0,9 0-2 16,8 3-1-16,12-3 0 0,17 4 0 16,10-1 0-16,10 0-2 0,-3 2 1 15,7 2 1-15,-1 5 15 0,8 5 18 16,6 4 0-16,10 7-9 0,9 5-21 15,7 4 12-15,7 1-12 0,15 5 9 16,18 4-10-16,21-3 1 0,6-4 0 16,2-15 0-16,4-11-1 0,-2-6 1 15,9-7-1-15,6-1-2 16,7-4 0-16,5-7 0 0,11 1-1 16,3 1 1-16,3 2 0 0,-1 4 1 0,9 3 1 15,-2 0 28-15,0 4 0 16,2 5-12-16,-7 1-3 0,3 1 9 15,-7 0-3-15,-1-1-11 0,-7-5-8 16,-8 0-2-16,-6-5 24 0,-11 0-12 16,-10-6-9-16,-6-3 13 0,-12-4-14 15,-17 3-4-15,-17-1 1 0,-12 1-14 16,-4 1-3-16,-2-3 3 0,-3 1-3 16,1 0 3-16,-4 3-15 0,-11-1-21 15,-4 3-30-15,-4 1-57 0,-8 0-37 16,-11-1-21-16,-8-3-97 0,-8 1-201 15,8 1-608-15,-22-5-968 0</inkml:trace>
  <inkml:trace contextRef="#ctx0" brushRef="#br0" timeOffset="66863.6065">19650 7177 1979 0,'35'-89'528'16,"-10"-14"-451"-16,0-17-77 0,-13 5-32 16,-10-3-3-16,-8-1 12 0,-8 0 7 15,-7 3-13-15,-2-1 29 0,-8 4-1 16,-6-1 1-16,-8 5 83 0,-3 5 30 15,-6 6 70-15,-6 6-13 0,-8 5 19 16,-4 3-74-16,-9 0 48 0,-4 3 71 16,-5 3-117-16,-4 4-20 0,-5 8-25 15,-8 4 33-15,1 8 16 0,-1 9-9 16,1 12-74-16,5 6-23 0,-6 14 19 16,3 8 16-16,3 6-14 15,6 11-35-15,6 11 19 0,2 4 2 16,7 2 0-16,-1 2-22 0,2 2-61 15,7 0 61-15,-6 7 1 0,3 3-1 16,3 5 43-16,6 2 7 0,-1 4-23 16,8 5-5-16,3 3 33 0,0 4-21 15,6 1 0-15,7 3-22 0,6 6 10 16,4 8-22-16,6 11 55 0,0 8-6 16,4 10-12-16,-2 3-25 0,5 2 37 15,-3-1 15-15,2-7-6 0,1-6 0 16,20-104-6-16,-31 185-34 0,20-101-18 15,5-6-2-15,2-3 2 16,4 0 16-16,2-4 24 0,10-4 18 16,1 2 2-16,5-3-5 0,7-2-6 15,8-1-27-15,4-1-22 0,5-2-49 16,7 0 25-16,3 1 6 0,10 2 15 16,2-2-46-16,6-3-2 0,5-7 14 15,3-8 36-15,7-10 1 0,4-7 15 16,8-6-15-16,2-9-12 0,9-3 9 15,1-7-21-15,7-1 3 0,0-8-16 16,2-4 6-16,-4-5 16 0,-5 0-6 16,-1-4-13-16,-3 1-11 0,-4-6-1 15,-6-2 43-15,-6-4-9 0,-8-4-6 16,-7-2 18-16,1-9 0 0,-7-7-14 16,-4-6 5-16,-8-4-3 0,-7-10 5 15,-1-9-42-15,-5-10 13 0,-1-13-13 16,-7-9-4-16,-2-7 29 0,-8 1-1 15,-13 5-6-15,-2 6 31 16,-7 9 33-16,-3 5-5 0,-5 10-19 16,-3 4-9-16,0 6-15 0,-9-2-31 15,3 1 18-15,-7-2 17 0,3 1 11 16,-9-2 1-16,0-1 0 0,-4-1 10 16,-4 5-8-16,-3 3 0 0,-5 7-3 15,-7 7-21-15,3 6 6 0,-5 4 15 16,-2 6 16-16,3 3-13 0,-5 5 18 15,-4 6-8-15,-6 6-1 0,-2 8-10 16,-5 3 26-16,-7 7-4 0,-7 4-2 16,-4 2 73-16,-4 0-31 15,2 0-18-15,-4 0-31 0,4 0-6 16,2 2 7-16,6-4-16 0,2-1 2 16,9 1 11-16,2 2-13 0,3 11-2 15,-1 8-4-15,4 10 6 0,-2 10 27 16,2 8 19-16,-3 11 15 0,1 9-58 15,-2 13 49-15,-3 10 21 0,1 4-36 16,2 0-16-16,6 3 6 0,10-10-5 16,6 1-22-16,13 0-136 0,8 6 113 15,5 3 23-15,5-1 25 0,7 1 20 16,2-4 43-16,3-3 7 0,3-4-14 16,2-1-21-16,2 1-60 0,5 3-2 15,5-1-10-15,2 3 12 0,3 1 12 16,4-3 0-16,-21-89 3 0,49 182-12 15,-18-94-3-15,2 0-63 0,7-3 26 16,5-1-2-16,9-3-1 0,8-9 10 16,10-9 27-16,9-9-40 0,10-13-2 15,4-7 2-15,6-13 13 16,3-8-13-16,5-9 13 0,3-4 27 16,-1-9-9-16,1-7-7 0,2 0-8 15,-7-6 25-15,-1 6-29 0,-3-5-33 16,-2-1 3-16,3-5 49 0,-5-4-15 15,2-6-68-15,0-6-1 0,5-7 60 16,-5-2 8-16,-4-7-30 0,-8-1-20 16,-14-8 57-16,-7 1 5 0,-6-2 16 15,-11-4 1-15,-5-2 33 0,-9-4 13 16,-4-4-23-16,-2-5-24 16,-10-2 0-16,-5-3-18 0,-7-2-13 15,-5-3-6-15,-4-1 18 0,-2-1-2 16,-9-5-1-16,-5 1 4 0,-5-6 2 15,-8-2 1-15,-8 0-23 0,-2 3 20 16,-9-1 18-16,-1 8 2 0,-5 5 44 16,0 6-21-16,-2 5-3 0,-4 6 12 15,-2 5-33-15,-2 5 33 0,-2 10-3 16,-6 5-4-16,-1 9 17 0,-3 7 8 16,-5 5-9-16,-1 4 12 0,-5 2-33 15,-2 6 8-15,-6 0 22 0,-4 6-12 16,-3 2-6-16,-3 6-10 0,2 5 10 15,-3 3-19-15,5-1-9 0,4 1-6 16,6 0-61-16,6 3 21 0,4 13 40 16,5 3 43-16,4 10 12 0,10 6-53 15,-5 11 38-15,7 10 45 16,1 7-24-16,5 10 0 0,2 12-43 16,7 14 16-16,1 12 14 0,7 11-20 15,4 6-10-15,6 5 24 0,4 5-5 16,5 0-37-16,3 7 6 0,5-2-6 15,4 5 22-15,6-2-22 0,6 3-88 16,13 3-94-16,5 4-114 0,9 1-177 16,-6-39-640-16,8 0-723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3-04T09:12:00.005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292" units="cm"/>
      <inkml:brushProperty name="height" value="0.05292" units="cm"/>
      <inkml:brushProperty name="color" value="#FFC000"/>
    </inkml:brush>
  </inkml:definitions>
  <inkml:trace contextRef="#ctx0" brushRef="#br0">3301 5175 52 0,'0'0'773'0,"0"0"-633"16,0 0-140-16,0 0 0 0,0 0 196 15,0 0-89-15,0 0-45 0,0 0 32 16,0 0 46-16,-8-27 13 0,6 25 0 16,2 2-1-16,-2 0 7 0,0 0 10 15,0 0-1-15,0 0-13 0,0 0-30 16,-2 0-12-16,4 0-81 0,0 2-32 16,0 0 0-16,0 0 256 0,0-2 161 15,0 0-187-15,0 0-57 0,0 0 6 16,0 0 26-16,0 0 30 0,0 0 5 15,0 0-11-15,0 0-28 16,0 0-31-16,0 0-30 0,0 2-19 0,0-2-3 16,0 0-7-16,0 0-11 15,0 2-10-15,0-1 7 0,0 3 5 16,0-2-15-16,0 4-20 0,0 4-19 16,0 5-9-16,0 7-9 0,0 7 6 15,0 13 6-15,0 15 12 0,-3 14 54 16,3 2 1-16,0-3-34 0,0-7-33 15,-2-7-9-15,2-1-12 0,0 0-21 16,-2 2-31-16,2 1 4 0,0 1 12 16,0 3 12-16,0 3 1 0,-2 4 2 15,2 4 15-15,0 4 0 0,0 5 6 16,-2 3 6-16,2 3 3 0,0 1-6 16,-2-2-24-16,4 2-48 0,-4 1 9 15,4 1 15-15,-2 3 24 0,-2 2 2 16,4 0 22-16,-2 2 0 0,-2 3-3 15,4 0-21-15,-4 6-63 0,2 1 40 16,0 3 23-16,0 2 24 16,0 3 3-16,-2 0 6 0,4 3 3 15,-4 1-36-15,2 1-75 0,-2 4 60 0,2 1 15 16,0-1 33-16,0 1 6 16,0-1-18-16,0 0-21 0,0-2-72 15,-2 1 72-15,4-3 12 0,-4 1 21 16,2 0 12-16,0 4-45 0,0-3-48 15,0 0 25-15,0 0 23 0,-2-6 21 16,2 5 12-16,0-4-6 0,0 3-27 16,0 1-72-16,0 2 60 0,-2 1 12 15,2 1 30-15,0 3 12 0,0 2-24 16,0 0-18-16,-2 3-63 16,2 0 60-16,-2-1 3 0,2-3 24 15,0 2 12-15,0-5-36 0,0 0-87 16,-2-2 67-16,2-4 20 0,0-1 27 15,0-4 12-15,-5 1-39 0,5-3-18 16,0-2-54-16,5 0 72 0,-3 0 12 16,-2-2 0-16,2-2 18 0,-2 3 26 15,0-1-56-15,0-2-51 0,2 1 51 16,-4-3 0-16,2-2 15 0,0-4 21 16,0 0 0-16,0-8-36 0,0-3-36 15,-2-1 6-15,2-6 30 0,0-6 0 16,0-76 18-16,-2 136 9 0,2-77-15 15,0-7 9-15,0-14-6 0,0-7-15 16,0-3-3-16,0 2-48 0,0 3 24 16,-5 4 24-16,5-4-12 15,0 2 13-15,0-2 1 0,0 1 1 0,0 1 0 16,0 2 0-16,0-2 3 0,0 1 9 16,0 0-11-16,0-1-1 15,0-1 2-15,0-3 1 0,0-4-2 16,0-4 1-16,0-4 1 0,0-7-3 15,0-4-1-15,0-3-17 0,0-4-3 16,0 1-6-16,0-2 0 0,0 2 0 16,0 0 15-16,0-1 0 0,0 3-3 15,0 4 3-15,0-2-6 0,0 2 3 16,0 1 0-16,0 2 12 0,0-2-12 16,0 0-1-16,0-3-2 0,0-1-12 15,0-3-18-15,0-2-54 0,0-2-63 16,0-8-97-16,0-8-163 15,7-16-504-15,11-21-193 0,-1 8-534 16,16-14 1377-16</inkml:trace>
  <inkml:trace contextRef="#ctx0" brushRef="#br0" timeOffset="1651.4537">3262 5185 88 0,'0'0'711'0,"0"0"-333"0,0 0-4 15,0 0 6-15,0 0-182 0,0 0 410 16,0-52-216-16,0 45-102 0,0 2-20 16,2-1-28-16,-2 0-22 0,0 4 10 15,0-1 8-15,0 1-19 0,0 2-26 16,0 0-13-16,0 0 11 0,-2 0-3 16,0 2-24-16,-2 6-19 0,0 3-21 15,-5 7-37-15,3 10-39 0,-2 6-27 16,0 7-6-16,-3 2-11 15,1 3-1-15,0 1 9 0,-5 2-10 16,1 0 10-16,-5 0-10 0,5-2 10 16,-3-3-9-16,1-2-3 0,-1-7-21 15,5-1 0-15,-3-3 18 0,3-4-1 16,-1 1 2-16,-1-4 2 0,8 1 0 16,0-4 2-16,1-3 11 0,1-2-11 15,0-5 10-15,4-4-10 0,0-4 1 16,0-3 8-16,0 0-11 0,0-1-3 15,4-5-21-15,2-3-13 0,1-8 10 16,1-5 15-16,4-9 11 16,5-12 0-16,1-15 1 0,7-16 0 15,0-4-1-15,-2 4-2 0,-3 5-15 16,-5 21-6-16,-1 7-3 0,-3 11 6 16,-1 3 18-16,3 0 3 0,-1-2 0 15,4 2 2-15,-3 5 16 0,-1 7 0 16,-3 2 3-16,1 6-6 0,-4 0-3 15,0 4 3-15,-4 2 15 0,-2 1 10 16,0 0 2-16,0 7-18 0,0 5-23 16,-2 7 2-16,2 9 12 0,-2 7-3 15,2 15 9-15,4 12 18 0,5 11 15 16,5 5 31-16,1-3 35 0,1-5-42 16,1-4-24-16,-1-4-54 0,1-2-3 15,-1-11-18-15,-3-14 10 0,-5-8 11 16,4-7 1-16,-1-2 0 0,-1-2-1 15,2-4-60-15,-1-10-81 16,-5-2-58-16,-2-10-93 0,-4-7-180 16,4 1-656-16,-4-13-842 0</inkml:trace>
  <inkml:trace contextRef="#ctx0" brushRef="#br0" timeOffset="2352.5621">2003 5218 2696 0,'0'0'383'0,"0"0"-278"0,0 0 61 15,0 0 104-15,0 0-33 0,0 0 92 16,0 0-46-16,0 0-64 0,0 0-28 16,-6 8-17-16,-4 5 3 0,3 4-22 15,-3 5-34-15,2 3-18 0,-5 5-6 16,5 4 6-16,-4 4 12 0,-1 3-12 16,-1 9-16-16,-3 9-27 0,3 11-11 15,-7-1-16-15,9-2-33 16,-5-16 0-16,11-14-15 0,-2-8 13 15,0-4 2-15,-3 4 1 0,3 1 2 16,-2 4 12-16,1-4-13 0,-1-5 1 16,6-3 0-16,-2-3 0 0,6-7 0 15,-2-2 0-15,2-3-3 0,0-4-39 16,2-1-37-16,0-2-44 0,4-5-10 16,-2-5 9-16,6-6-12 0,-1-5-43 15,1-5-125-15,0-4-173 0,1-5-210 16,1-2-107-16,-6 7-306 0,11-14-457 0</inkml:trace>
  <inkml:trace contextRef="#ctx0" brushRef="#br0" timeOffset="2753.6774">1982 5303 2262 0,'0'0'594'15,"0"0"-344"-15,0 0 31 0,0 0 74 16,0 0-56-16,0 0 41 0,0 0 31 15,0 0-74-15,0 0-84 16,0 0-64-16,5-7-15 0,-7 34-7 16,2 6-18-16,0 13-15 0,-3 12-13 15,3 12-11-15,0 6-16 0,3-2 3 16,-1-6-12-16,6-11-45 0,-4-8-15 16,0-8-3-16,-2-10 16 0,2-6 2 15,3 3 0-15,-5 1 3 0,4 0 0 16,-2-9-1-16,-2-6 1 0,2-5-3 15,-2-6-30-15,-2-3-21 0,2 0-34 16,-2-8 31-16,0-5 33 0,0-3 18 16,2-4 1-16,-2-2 2 0,-4-5 3 15,-2 0 15-15,-6 3 42 0,-1 0 34 16,1 5-10-16,-3 5-20 0,1 5-25 16,-1 6-15-16,3 3-3 0,-5 3-3 15,7 6-16-15,-2 0-2 0,-1-1-50 16,7-1-104-16,-2-5-99 15,2-2-126-15,2-2-538 0,-3-5-641 16,7-4-879-16</inkml:trace>
  <inkml:trace contextRef="#ctx0" brushRef="#br0" timeOffset="3320.476">2516 5209 3171 0,'0'0'1062'0,"0"0"-903"0,0 0-147 15,0 0 241-15,0 0 48 0,0 0-38 16,0 0-44-16,-66-10-65 0,45 16-48 16,-4 0-45-16,-2 1-10 0,-2 0-8 15,3 0-13-15,1 1-12 0,2 1-16 16,4-2 1-16,1 2 12 0,5 1 0 16,5 4 9-16,2 0 6 0,2 5 4 15,4 4 8-15,0 4 3 0,2 3 6 16,4 3-11-16,-2 3-7 0,4 5-9 15,-1 1-12-15,-1 3 0 0,-2 2-12 16,-2 1 0-16,0-1-42 0,-2-2 15 16,-2-3 12-16,2-6 13 15,-2-4 2-15,-4-2 1 0,2-8 11 16,-3-2 3-16,-1-4-3 0,6-1-9 16,2-4 12-16,-2 1 0 0,2-3 9 15,2 1 6-15,0-2-6 0,13 2-3 16,-3-1 3-16,7 2 0 0,-1-2 15 15,7-1 22-15,2-1-1 0,2-4-18 16,2 0-18-16,0-3-23 0,-2 0-1 16,-2-1-2-16,0-3-13 0,-3 1 3 15,-7-2-18-15,1 2-51 0,-5-2-52 16,-1 2-38-16,-3-2-34 0,-3-2-128 16,-2-4-309-16,-2 3-651 15,-2-9-207-15</inkml:trace>
  <inkml:trace contextRef="#ctx0" brushRef="#br0" timeOffset="3523.7157">2632 5618 3901 0,'0'0'719'16,"0"0"-571"-16,0 0 54 0,0 0 213 15,0 0-124-15,-58-44-58 0,33 44-37 16,0 10-60-16,-4 4-58 0,-2 3-39 15,-6 3-21-15,2 5-18 0,-2-5-48 16,4-1-78-16,-1-4-67 0,1-7-52 16,6-4-195-16,5-3-778 0,-1 1-1072 15</inkml:trace>
  <inkml:trace contextRef="#ctx0" brushRef="#br0" timeOffset="4888.3687">14888 15786 1087 0,'0'0'143'15,"0"0"991"-15,0 0-853 0,0 0 56 16,0 0 2-16,0 0-27 0,0 0 62 16,0 0 39-16,0 0-59 0,-46-11-35 15,46 11-60-15,-2 0-41 0,2 0-45 16,0 0-49-16,0 0-28 0,2 0 1 16,2 0 32-16,4 0-38 0,5-1-25 15,-1 1-6-15,9-3-3 0,2 1-2 16,-1-3-4-16,7 4 9 0,2 0 3 15,0 2 3-15,2 0-21 0,3 5 0 16,1 3-6-16,-2 0-3 16,0 3-12-16,4 1 13 0,-1 2-7 15,-1 1-12-15,-2 0 0 0,0-1-18 16,-2-2 2-16,-2 0-2 0,-4-3 0 16,-4-2-1-16,-5 0-1 0,-3-3 2 15,-3-2 1-15,-4 0-1 0,-1-2-1 16,-3 2 1-16,-2-3 0 0,-2 0 2 15,0 1-2-15,0 1-2 0,0-2-19 16,-4 3-6-16,0-3 3 0,-5 6 22 16,-1-3-10-16,-2 0 11 0,-3 2 1 15,-3 0 1-15,-3 1 2 0,-2 1 12 16,-6 4 6-16,-4 5-3 0,-4 4-3 16,-13 10 0-16,9 2 3 15,-7 5-15-15,-1 0 15 0,10-4-15 16,-3 3 0-16,7-7-3 0,6-8-10 15,8-5-68-15,7-6-79 0,2-5-53 16,9 0-31-16,3-5-150 0,0 0-361 16,9 0-1068-16,16 0-1290 0</inkml:trace>
  <inkml:trace contextRef="#ctx0" brushRef="#br0" timeOffset="5505.7981">15915 15369 745 0,'0'0'1635'16,"0"0"-914"-16,0 0-421 0,0 0-2 16,0 0 83-16,0 0 30 0,0 0 53 15,0 0-4-15,0 0-120 0,0 0-132 16,-15 15-36-16,15-2 3 0,2 4-34 15,3 5-26-15,1 2-22 0,2 3-6 16,2 4-12-16,3 0 3 0,1 4-14 16,3 3-22-16,-1-2-42 0,3 1-33 15,0-1 21-15,-1-5 12 0,1-2 13 16,-5-4-1-16,-1-8-12 0,-1-2-1 16,-6-4-1-16,0-4-19 0,-1-3-40 15,-3 0-41-15,-2-3-45 16,2-1-9-16,-2 0-28 0,2-1-87 15,2-6-107-15,2-3-169 0,2-1-468 16,1 0-227-16,9-5-247 0</inkml:trace>
  <inkml:trace contextRef="#ctx0" brushRef="#br0" timeOffset="5790.5297">16527 15503 2304 0,'0'0'1243'16,"0"0"-1022"-16,0 0 132 0,29-60 122 15,-25 47-162-15,0 2-53 0,-4 6 20 16,0 4-26-16,0 1-9 16,-6 3-67-16,-5 7-63 0,-7 8-43 0,-7 9-12 15,-10 21-12-15,-15 20 7 16,-12 25 5-16,-4 11-54 0,4 0 9 16,6-9-15-16,13-17 78 0,2-2 54 15,3-9-48-15,7-12-18 0,9-12-8 16,3-12-19-16,4-5 3 0,-1 3-21 15,-3 2-21-15,1 0-12 0,5-9-24 16,3-2 12-16,2-7-18 0,2-5-52 16,6-3-50-16,0-5-54 0,0 0-88 15,12-6-164-15,-4-1-680 0,19-8-1336 0</inkml:trace>
  <inkml:trace contextRef="#ctx0" brushRef="#br0" timeOffset="7094.4806">2669 16828 1418 0,'0'0'1784'0,"0"0"-1545"16,0 0-93-16,18-59 107 0,-13 32 145 15,-1 0-14-15,-4-4-73 0,0-2-49 16,0-2-49-16,-4-3-55 16,-7 1-7-16,3-1-2 0,-7 3-16 15,-1 3-37-15,-5 6-24 0,1 7-14 16,-1 7-10-16,-4 5 3 0,2 7-6 16,-1 2-9-16,-3 9 3 0,6 3-5 15,-4 4-16-15,5 5 9 0,1 6 3 16,2 2-6-16,3 5-3 0,-1 1-3 15,9 3 3-15,0 0 6 0,4 4 6 16,2 0 3-16,4-2 0 0,4 0 6 16,11-4 0-16,2-4-9 0,6-8-21 15,4-6-9-15,4-9-3 0,6-9-26 16,0-7-55-16,-1-14-54 0,3-16-18 16,-4-22-28-16,-1-23-87 0,-7-7-331 15,-11 17-1143-15,-5 7-1538 0</inkml:trace>
  <inkml:trace contextRef="#ctx0" brushRef="#br0" timeOffset="14248.5807">3243 15952 615 0,'0'0'297'0,"0"0"-248"0,0 0-49 16,0 0-92-16,0 0-12 0,0 0-108 15,0 0 59-15,0 0 88 0,0 0 65 16,-8-35 0-16,4 29 133 0,0 1-5 15,-4 0-128-15,-1 2-57 0,7 0 57 16,0 1 678-16,0 1-144 0,2 1-346 16,0 0-188-16,0 0-81 15,-2 0 45-15,2 0 33 0,-2 0 3 16,2 0 51-16,0 0 79 0,-2 0 42 16,2 0 77-16,-2 0-30 0,2 0-219 15,0 1 0-15,0 1 532 0,0-2-165 16,0 0-155-16,0 0-102 0,2 0 18 15,-2 0 39-15,2-2 5 0,0 2-27 16,-2 0 7-16,0 0-20 0,2 0-12 16,-2 0-13-16,0 0 3 0,0 0 18 15,2 0 30-15,-2 0 6 0,4-3-22 16,1-2-6-16,1-5-3 0,4 1-15 16,2-3-31-16,3-1-14 0,-1-5-13 15,5 3-6-15,0-7 6 0,5 0-3 16,1-2-5-16,2-1-16 0,2-4 0 15,2-2 3-15,-2 1-12 16,4-4 3-16,0-1-27 0,4 1 18 0,-4 0 6 16,0 2 24-16,1-1 6 15,-6 3-3-15,6 0 7 0,-8 2-13 16,1 3 6-16,-2 1-3 0,-4 6-12 16,-1-1-6-16,-7 4-12 0,3 3-6 15,-5 3-15-15,-5 1-11 0,2 5-67 16,-4 0-90-16,-2-1-64 0,0 4-99 15,1-4-208-15,3 0-645 0,-2 2-1096 16,14-16 771-16</inkml:trace>
  <inkml:trace contextRef="#ctx0" brushRef="#br0" timeOffset="15104.39">4081 15058 272 0,'0'0'283'16,"0"0"-80"-16,0 0 103 0,0 0 1574 15,0 0-1538-15,0 0-189 0,0 0-10 16,0 0 110-16,0 0 83 0,-15-16 24 16,15 16-31-16,-2-2-47 0,2 2-75 15,0 0-13-15,-2 0 18 0,2 0-19 16,-2 2-36-16,2-2-51 0,0 3-46 16,0-3-47-16,0 0-13 0,0 2-24 15,0 0-97-15,0-1-93 16,0 0-88-16,0-1-236 0,2 0-777 15,10-4-1518-15,-24-3 1896 0</inkml:trace>
  <inkml:trace contextRef="#ctx0" brushRef="#br0" timeOffset="15683.2557">4291 14810 673 0,'0'0'283'15,"0"0"1373"-15,0 0-861 0,0 0-345 16,0 0-96-16,0 0-16 0,0 0-14 16,0 0 5-16,0 0-40 0,0 0-71 15,0 7-63-15,3-7-29 0,-1-3 7 16,2-1-6-16,0 0-10 0,4-3-8 15,-2-2-22-15,7-3 3 16,1-4-15-16,5-4-18 0,-1-2-3 16,5-3-18-16,2-1-15 0,2-1 9 15,2-2 4-15,2-2-4 0,2-2-3 16,2-1-6-16,4-3-3 0,-2-2-16 16,3-1-2-16,-1 3 0 0,0-4 12 15,-1 4 9-15,-1 1-6 0,-2 2 6 16,-2 1-6-16,0 2-3 0,-6 3-10 15,2 1 1-15,-4 3 0 0,-3 1-3 16,-3 5-11-16,0 2-37 0,-5 3-60 16,-2 4-55-16,-1-1-44 0,-5 2-91 15,0 3-191-15,2-1-573 0,1 3-1012 16,3-8-586-16</inkml:trace>
  <inkml:trace contextRef="#ctx0" brushRef="#br0" timeOffset="16208.4072">5298 13773 1646 0,'0'0'1500'15,"0"0"-1146"-15,0 0-38 0,0 0 67 16,0 0-23-16,0 0-74 0,0 0 29 16,0 0 13-16,0 0-37 0,0 0-92 15,0 24-72-15,0-24-64 16,0 0-63-16,0 0-12 0,0 0-96 16,0 0-85-16,2 0-68 0,2 0-182 15,0 0-637-15,3-3-1102 0,-24-18 293 0</inkml:trace>
  <inkml:trace contextRef="#ctx0" brushRef="#br0" timeOffset="16767.468">5507 13628 215 0,'0'0'186'0,"0"0"-13"0,0 0-111 15,0 0 1920-15,0 0-1417 0,0 0-431 16,0 0 63-16,0 0 44 0,0 0 16 16,0 0 32-16,-43 9 45 0,43-9 31 15,0 0-63-15,0 0-44 0,0-2-19 16,6-2-33-16,0-3-41 0,6-1-26 16,1-3-13-16,-1-3-20 0,5-2-22 15,3-3-12-15,1-2-6 16,4-1-15-16,0-6-12 0,4-2 6 15,0 2 3-15,2-5 1 0,0-2 2 16,4 0 6-16,0-3-27 0,2 0-18 16,2-4-10-16,5-2 16 0,-3 2 3 15,2-2 12-15,3 0-3 0,-5 1-30 16,1 2-24-16,-1 2 9 0,-2 2 15 16,-4 3 1-16,-2 3 11 0,-6 5-11 15,-4 2 14-15,-2 8-14 0,-5-2-1 16,-3 8-24-16,-1 1-42 0,-4 5-63 15,-4-1-73-15,3 4-26 16,-5-1-97-16,0 2-294 0,2 0-830 16,-2 2-876-16,10 4 1775 0</inkml:trace>
  <inkml:trace contextRef="#ctx0" brushRef="#br0" timeOffset="17240.1876">6582 12547 741 0,'0'0'209'16,"0"0"991"-16,0 0 746 15,0 0-1638-15,0 0-178 0,0 0 73 16,0 0 61-16,0 0-17 0,0 0 30 16,0 0-8-16,-17-10-115 0,17 10-105 15,0 0-48-15,0 0-1 0,0 0-91 16,4 0-127-16,1-2-73 0,-1 1-123 15,2 0-537-15,2-1-633 0,7-1 584 0,-40 22-449 16</inkml:trace>
  <inkml:trace contextRef="#ctx0" brushRef="#br0" timeOffset="17766.7906">6764 12352 703 0,'0'0'202'0,"0"0"2174"0,0 0-2033 16,0 0-179-16,0 0 117 0,0 0 77 16,0 0 9-16,0 0 0 0,0 0-42 15,0 0-67-15,0-13-62 0,2 8-6 16,4-2 3-16,2-3-36 0,3 1-34 16,-1-3-18-16,4-3-6 0,3-2-18 15,4-3-21-15,-3-1-8 0,7-5-22 16,2 0-9-16,4-6-21 0,2-2 0 15,2-2-1-15,2-3 1 16,5 0 15-16,-1-3 24 0,5 0 0 16,-5-2-18-16,2 0 9 0,1 0 0 15,-3 1-3-15,0 2 3 0,-1 0-3 16,-3 4 3-16,-2 3-3 0,-4 2-12 16,-2 7 6-16,-4-1-19 0,-5 8-2 15,-3 2-1-15,-3 4-20 0,-5 3-42 16,-3 5-39-16,0-1-57 0,-4 4-43 15,2 1-2-15,-4 0-64 0,0 0-172 16,2 0-254-16,-2 1-467 0,4 1-247 16,-4 1-133-16,7-3 723 0</inkml:trace>
  <inkml:trace contextRef="#ctx0" brushRef="#br0" timeOffset="18254.4834">7861 11230 2077 0,'0'0'1593'15,"0"0"-1025"-15,0 0-335 0,0 0-75 16,0 0 5-16,0 0 63 0,0 0 40 16,0 0-81-16,0 0-109 0,0 0-55 15,-10 16-20-15,10-14 11 0,0-2-12 16,0 0 0-16,0 0-115 0,0 0-110 15,4 0-77-15,0 0-274 16,7-2-864-16,-3 1 5 0,11-3 409 0</inkml:trace>
  <inkml:trace contextRef="#ctx0" brushRef="#br0" timeOffset="18748.5585">8099 11004 3587 0,'0'0'993'0,"0"0"-912"16,0 0-26-16,0 0 111 0,0 0 100 16,0 0 65-16,0 0 35 0,0 0-79 15,0 0-130-15,0 0-49 0,17-27-2 16,-7 14 8-16,9-3-9 0,-5-2-30 16,9-2-15-16,-3-4-6 0,5-2 1 15,0 1 5-15,6-4 24 0,-2-2-3 16,4 0-30-16,0-5-27 0,4-1-9 15,-1-2 3-15,5-2 6 0,0 0-9 16,1 0-15-16,-1-1-21 16,0 3 0-16,-1-1 11 0,1 4 10 15,-4-1 12-15,0 2 0 0,-6 3-9 16,0 2 15-16,-8 4-6 0,0 5-10 16,-5 3 1-16,-5 4-1 0,-1 3-2 15,-1 3-27-15,-7 3-42 0,-2 3-54 16,0 0-57-16,0 2-34 0,0 0-60 15,-2 0-150-15,0 0-212 0,0 2-478 16,0 0-545-16,6-2-830 0</inkml:trace>
  <inkml:trace contextRef="#ctx0" brushRef="#br0" timeOffset="19172.4091">9139 9970 931 0,'0'0'2712'0,"0"0"-2158"0,0 0-386 16,0 0 76-16,0 0 122 0,0 0-37 15,0 0-32-15,0 0-79 0,0 0-124 16,0 0-94-16,-6 0-35 0,6 0-83 16,0 0-79-16,2 0-98 15,4 0-221-15,-2 0-551 0,6 3-411 16,1-3 1297-16,5 6-1673 0,-59-15 1682 0</inkml:trace>
  <inkml:trace contextRef="#ctx0" brushRef="#br0" timeOffset="19692.089">9348 9779 2043 0,'0'0'152'0,"0"0"220"0,0 0 1065 16,0 0-1071-16,0 0-153 0,0 0 132 15,0 0-31-15,0 0-59 0,0 0-12 16,0 0-11-16,-7-31-48 0,10 25-57 15,3-1-19-15,2-2-11 0,2-1 2 16,1-2-6-16,3-2 6 0,3-1-15 16,-1-6-15-16,7 1-8 0,4-4-10 15,0-4-18-15,4-3-18 0,6-3 3 16,0-2 30-16,0-4 0 16,5 1 0-16,1-4-6 0,0 0-15 15,-3 1-15-15,1-1-9 0,3 2 24 16,-5 2-6-16,-2 0-3 0,-2 3-6 15,-2 2 6-15,-2 3-6 0,0 3 3 16,-6 3-15-16,-6 3 1 0,-1 6-1 16,-5 3-24-16,-5 3-15 0,2 4-39 15,-6 4-42-15,-2 0-39 0,1 2-31 16,-3 0-50-16,0 0-151 0,0 2-204 16,0-2-338-16,-3 2-442 0,3-2-886 15</inkml:trace>
  <inkml:trace contextRef="#ctx0" brushRef="#br0" timeOffset="20145.3949">10389 8700 3421 0,'0'0'1052'0,"0"0"-839"0,0 0-29 16,0 0 21-16,0 0-43 0,0 0 30 15,0 0 65-15,0 0-112 0,0 0-105 16,0 0-37-16,-6 5-3 0,6-5-12 15,0-1-76-15,6 0-109 0,1-2-85 16,-1 0-152-16,-2 0-296 0,6-1-804 16,-1 2-513-16,7-4 1497 0</inkml:trace>
  <inkml:trace contextRef="#ctx0" brushRef="#br0" timeOffset="20622.0645">10592 8528 1327 0,'0'0'780'0,"0"0"1298"0,0 0-1647 0,0 0-332 16,0 0 119-16,0 0 127 0,0 0-72 16,0 0 11-16,0 0 9 15,0 0-79-15,-4-25-72 0,12 15-19 16,0-1-3-16,5-5-12 0,3 3-24 16,5-7-20-16,-4-1-1 0,9-3-3 15,-1-2-9-15,0-2-15 0,6-3-33 16,2-4 0-16,2 1 24 0,0-4 12 15,7 0-15-15,-3-2-12 0,-2 1 0 16,3-1-12-16,-1 0-3 0,2 1 3 16,-4 1 1-16,1 3 17 0,-3 2 15 15,-4 2 9-15,-2 5-9 0,-9 1-9 16,3 5-23-16,-2 4-1 0,-9 4-42 16,1 2-48-16,-1 2-51 0,-4 1-42 15,-2 3-22-15,-1 1-38 16,1-1-137-16,-2 1-263 0,2 1-594 15,-2 0-555-15,0-1 633 0,11-3-31 0</inkml:trace>
  <inkml:trace contextRef="#ctx0" brushRef="#br0" timeOffset="21050.6294">11626 7472 3201 0,'0'0'1386'0,"0"0"-1293"0,0 0-75 16,0 0 84-16,0 0 76 0,0 0 105 15,0 0 21-15,0 0-80 0,0 0-130 16,0 0-76-16,-27 16-18 0,27-15 0 16,-2 1-30-16,2-2-85 0,0 2-97 15,0-1-83-15,0 1-154 0,4-2-273 16,0 0-859-16,12 0-216 0</inkml:trace>
  <inkml:trace contextRef="#ctx0" brushRef="#br0" timeOffset="21542.8121">11832 7302 3371 0,'0'0'0'16,"0"0"0"-16,0 0 374 0,0 0 29 16,0 0-338-16,0 0 153 0,0 0 229 15,0 0-163-15,0 0-68 0,0 0 105 16,-35-13 21-16,35 10-74 0,4-2-60 15,3-5-43-15,5 0-30 0,0-4-33 16,5-2-20-16,-1-2-7 0,7-2-12 16,-4-3-15-16,6-1-12 0,3-4-9 15,3-2-6-15,3-3-19 0,3-3-2 16,2-3 0-16,7-2 12 0,-5-1 30 16,-2-1-6-16,2 3-12 0,3 1-3 15,-7 0-6-15,-2 5 3 0,-4 2 3 16,-4 5 0-16,-4 3-21 15,-2 4 0-15,-7 4-33 0,0 5-36 16,-3 4-66-16,-5 4-57 0,-2 3-46 16,0 0-44-16,-2 0-92 0,-2 2-212 15,0 4-373-15,-2 1-188 0,-2-1-90 16,4-1 763-16</inkml:trace>
  <inkml:trace contextRef="#ctx0" brushRef="#br0" timeOffset="21957.6613">12752 6391 3614 0,'0'0'0'0,"0"0"296"0,0 0 193 16,0 0 25-16,0 0-422 0,0 0 33 16,0 0 131-16,0 0-141 0,0 0-87 15,0 0 8-15,-39-17-36 16,39 17-15-16,0 1-116 0,4 0-57 16,0-1-26-16,4 0-160 0,5-1-625 15,-3 0-128-15,17-1 1010 0</inkml:trace>
  <inkml:trace contextRef="#ctx0" brushRef="#br0" timeOffset="22427.4519">12973 6210 2398 0,'0'0'1550'0,"0"0"-1396"0,0 0-154 16,0 0-139-16,0 0 139 0,-49-23 657 15,43 22-221-15,6-2-317 0,0 1 30 16,0-2 133-16,0 0-70 0,4-4-52 15,2-2 61-15,8-2-44 0,1-4-68 16,6-5-34-16,3-3-6 0,3-5 9 16,6-4 9-16,4-4-21 0,1-1-18 15,3-2-2-15,-4-1-7 0,3 2-3 16,-3 0 6-16,2 1-9 0,-4-1-6 16,2 1-6-16,3-1-6 15,-3-1-15-15,2 1-16 0,-2 0-2 16,3 3 6-16,-5 1 10 0,-4 5-1 15,-6 4 1-15,-1 6 1 0,-7 6 1 16,-5 3 0-16,-3 3-51 0,-5 6-45 16,0 2-64-16,0 0-50 0,-2 0 2 15,-2 1-9-15,0 2-226 0,0 5-629 16,0-1-580-16,0 4 312 0</inkml:trace>
  <inkml:trace contextRef="#ctx0" brushRef="#br0" timeOffset="23940.7905">14121 5078 160 0,'0'0'1289'0,"0"0"-899"16,0 0-65-16,0 0 11 0,0 0-174 16,0-52-101-16,0 43 408 0,0 3-132 15,0 0-93-15,0 1 4 0,0 1 18 16,0 1-43-16,0 0-19 0,0 1 20 16,-2 2 14-16,2 0-22 0,0 0-34 15,-3 0-21-15,3 8-16 0,-2 2-61 16,-2 10-29-16,0 4-4 0,-2 7-3 15,0 3-6-15,-3 1-5 0,5-1-4 16,-4 0-6-16,0-3-9 0,-3-5-6 16,5-3 0-16,-2-3 3 0,2-3-3 15,-2-2 0-15,1-3 6 0,5-3 3 16,2-3 6-16,-2-1 12 0,2-2 34 16,0-1 50-16,4 0-36 15,5-1-27-15,1 0-12 0,2-1-12 16,5 0-6-16,-1 0-3 0,1 0-9 15,-1 0 7-15,-1 0-22 0,-1 0-2 16,-1 0-1-16,-1 1-3 0,-3-1-46 16,-3 1-47-16,2-1-60 0,-4 0-39 15,0-2-34-15,-2-5-124 0,2-6-174 16,-1-4-241-16,-1-1-347 0,0-3-119 16,-2 7 70-16,0-11 79 0</inkml:trace>
  <inkml:trace contextRef="#ctx0" brushRef="#br0" timeOffset="24093.8711">14220 5192 965 0,'0'0'1317'0,"0"0"-666"15,0 0 3-15,0 0-77 0,0 0-122 16,0 0-129-16,0 0-57 0,0 0-41 16,23 55-55-16,-21-30-46 0,-2 4-43 15,0 3-20-15,0 2-25 0,-2-1-38 16,0-4-1-16,-1-3-54 16,1-3-70-16,2-7-46 0,0-3-30 15,0-4-65-15,0-1-136 0,0-4-175 16,0-1-451-16,7 3-524 0</inkml:trace>
  <inkml:trace contextRef="#ctx0" brushRef="#br0" timeOffset="24642.408">14747 5055 3422 0,'0'0'481'0,"0"0"-346"0,0 0 93 16,0 0 88-16,0 0-137 0,0 0-1 16,-52-50 60-16,34 45-61 0,-3 1-83 15,0 3-24-15,1-1-7 0,-1 2-8 16,2 0-16-16,3 3-12 0,1 0-2 15,3 4 2-15,4 3-6 0,-1 3 9 16,3 2 22-16,2 4 11 0,0 4-18 16,2 3-5-16,0 2-4 0,0 1-12 15,0 1-6-15,0 0-6 16,-5-3-10-16,7-5 0 0,-2-4 0 0,2-3-1 16,0-7-1-16,0-4 0 15,0-4 2-15,0 0-2 0,11-4-12 0,-1-6-15 16,2-3 12-16,7 2 3 15,-2-2 10-15,5 1 1 0,-1 6 1 16,0 2 15-16,3 4-14 0,-3 3 0 16,0 4 0-16,4 5 0 0,-5 5 0 15,-3-1 2-15,-3 4 0 0,-3 1 9 16,-3 0-9-16,-4 2 12 0,-4 0 0 16,0 1 9-16,-8-1-3 0,-5-1 0 15,-3 0-6-15,-3-4-15 0,-4 0 0 16,-1-4-12-16,-3-5-9 0,4-2-39 15,-2-4-67-15,0-3-54 16,5 0-61-16,1-9-105 0,-1 0-263 16,11 1-530-16,1-7-643 0</inkml:trace>
  <inkml:trace contextRef="#ctx0" brushRef="#br0" timeOffset="24958.566">15067 5156 3109 0,'0'0'660'0,"11"-55"-461"16,-11 20-1-16,0-5 180 0,-2-3-85 15,-7 2-67-15,-3 8 36 0,-7 7-34 16,-3 11-104-16,-3 10-78 0,0 6-34 15,-4 16 0-15,4 11 15 0,0 7-12 16,7 5-3-16,3 5 3 0,7-3-3 16,6-1 13-16,2-7-1 15,4-3-3-15,7-9 0 0,3-5-18 16,9-10-3-16,2-7-40 0,3-11-99 16,3-9-85-16,3-5-108 0,-1-5-272 15,-11 5-760-15,14-10-1598 0</inkml:trace>
  <inkml:trace contextRef="#ctx0" brushRef="#br0" timeOffset="25348.6089">15262 5598 3109 0,'0'0'1002'16,"0"0"-893"-16,0 0 43 0,0 0 194 15,0 0-73-15,0 0-87 0,-44 58 0 16,36-29-47-16,0 5-51 0,-1 0-39 16,1 0-49-16,2-5 0 15,2-3-100-15,0-7-113 0,2-7-70 16,2-7-125-16,0-3-268 0,10-7-918 0</inkml:trace>
  <inkml:trace contextRef="#ctx0" brushRef="#br0" timeOffset="25497.6174">15278 5286 2421 0,'0'0'2661'0,"0"0"-2357"0,0 0-213 16,0 0 18-16,0 0-109 0,0 0-139 15,0 0-126-15,0 0-62 16,0 0-644-16,0 0-1395 0</inkml:trace>
  <inkml:trace contextRef="#ctx0" brushRef="#br0" timeOffset="26126.7">15940 5008 3127 0,'0'0'521'0,"0"0"-350"16,0 0 137-16,0 0 124 0,0 0-137 16,0 0-50-16,0 0 44 0,0 0-74 15,0 0-66-15,0 0-16 0,-33 53 9 16,20-27-10-16,-1 2-29 15,-1 2-22-15,1 4-12 0,-3 1 10 16,1 7-7-16,-1-2-9 0,-1 4-15 16,1-2-3-16,1 2-9 0,-1-4-9 15,0-2-6-15,3-5-18 0,2-6-1 16,-3-4-2-16,9-6-1 0,-2-3-29 16,3-4-39-16,3-7-48 0,2-2-13 15,0-1-5-15,5-4 15 0,5-9-25 16,0-2-85-16,5-4-106 0,-1-5-163 15,3-2-148-15,-1 1-100 0,-1-3-235 16,-3 8-47-16,7-9-420 0</inkml:trace>
  <inkml:trace contextRef="#ctx0" brushRef="#br0" timeOffset="26426.8206">15900 5096 1099 0,'0'0'1602'15,"0"0"-1307"-15,0 0-77 0,0 0 173 16,0 0 6-16,0 0-106 0,0 0 22 15,0 0-30-15,0 0-81 0,0 0-74 16,13 13-31-16,-13 18-27 0,0 6-27 16,0 5-28-16,0 4-13 0,2 0 1 15,2 1 0-15,0 0-2 0,2-3 1 16,1-4-1-16,-1-3 1 0,2-7 10 16,0-7-11-16,1-4 0 0,-3-9 0 15,0-5 0-15,-2-3-1 0,0-2-15 16,-4-8 15-16,0-4 3 0,-2 0 64 15,-4-5 33-15,-4-1 57 0,-5 0-21 16,1 1-33-16,-7 3-40 0,0 4-36 16,1 3-24-16,-1 4-3 15,2 2-37-15,3 0-81 0,-1 1-105 16,5-2-147-16,4 2-401 0,6-4-1072 0</inkml:trace>
  <inkml:trace contextRef="#ctx0" brushRef="#br0" timeOffset="26977.382">16504 5029 29 0,'0'0'3518'0,"0"0"-3020"15,0 0-244-15,0 0 157 0,12-59-13 16,-14 51-164-16,-6 2-57 0,-2 3-2 16,-3 2-42-16,-3 1-48 0,-7 0-7 15,-2 5 34-15,-2 2-31 0,1-1-38 16,-3 6-25-16,0-3-6 0,0 1 0 15,4 0-11-15,2 5 0 0,2-1 2 16,3 1-1-16,3 3 13 0,3 0-12 16,2 3 9-16,3 4 0 0,3 1 0 15,2 3 0-15,0 5-9 0,2 0 12 16,0 5-12-16,0 1 9 0,0 1 6 16,0 0 9-16,0 0-3 15,-2-4-6-15,2-3 1 0,-2-6 8 16,2-5 0-16,0-5 12 0,2-5 63 15,4-5-18-15,5-3-15 0,-1-4-9 16,4-1-9-16,5 0-11 0,4-4-19 16,0-2-9-16,3 0-9 0,-1 1 0 15,0 4 0-15,-2 1 12 0,-5 0-15 16,-1 6-11-16,-5 2-16 0,-1 2-9 16,-3 0-61-16,-4 1-56 0,0 0-36 15,-4-3-40-15,0-2-76 16,0-6-133-16,0-2-220 0,0-7-485 0,-2-12-443 15</inkml:trace>
  <inkml:trace contextRef="#ctx0" brushRef="#br0" timeOffset="27141.6798">16483 5323 3636 0,'0'0'992'0,"0"0"-836"0,0 0 22 15,0 0 203-15,0 0-98 0,0 0-111 16,0 0 6-16,0 0 12 0,-70-24-84 15,45 31-64-15,-4 2-42 0,0 3-42 16,0-5-118-16,29-7-103 0,-57 9-133 16,34-8-590-16,-4-1-1096 0</inkml:trace>
  <inkml:trace contextRef="#ctx0" brushRef="#br0" timeOffset="27692.8475">17027 5280 3231 0,'0'0'681'15,"0"0"-445"-15,0 0 50 0,0 0 191 16,0 0-80-16,0 0-127 0,0 0-1 15,0 0-54-15,0 0-55 0,0 0-40 16,-54-50-21-16,36 49-29 0,-3 1-34 16,0 0-24-16,-1 0-12 15,-1 6-18-15,4 1-61 0,-1 0-80 16,3 1-52-16,3 3-73 0,-1 2-167 16,7 0-262-16,2-2-485 0,4 7-517 0</inkml:trace>
  <inkml:trace contextRef="#ctx0" brushRef="#br0" timeOffset="27878.6439">17054 5371 2474 0,'0'0'1807'16,"0"0"-1516"-16,0 0-79 0,0 0 83 16,0 0-24-16,0 0-56 0,0 0 0 15,-52 18-7-15,29-13-90 0,-1 1-67 16,-3 0-31-16,0-1-20 0,2-1-42 15,-2-4-124-15,7 0-133 0,20 0-187 16,-34-7-693-16,24 2-1323 0</inkml:trace>
  <inkml:trace contextRef="#ctx0" brushRef="#br0" timeOffset="28445.5414">17238 4951 2674 0,'0'0'740'0,"0"0"-493"0,0 0 93 16,0 0 144-16,0 0-103 0,0 0-29 15,0 0 64-15,0 0-84 0,0 0-103 16,0 0-30-16,10 8-9 0,3 8-40 16,1 5-45-16,3 7-12 15,1 3-11-15,5 15-1 0,6 12-30 16,0-5-15-16,-6-3-18 0,-3-7 0 15,-3-10-15-15,-1-2 9 0,-1-3-12 16,1-5-12-16,-9-12-18 0,-1-4-27 16,-2-6-24-16,-4-1-61 0,2-8-29 15,-2-5-6-15,-2-8-43 0,-2 1-96 16,0-7-192-16,4 27-496 0,-9-46-217 16,5 20-577-16</inkml:trace>
  <inkml:trace contextRef="#ctx0" brushRef="#br0" timeOffset="28712.5442">17765 4877 1934 0,'0'0'2059'16,"0"0"-1737"-16,0 0-65 0,0 0 188 16,0 0-40-16,0 0-138 0,0 0-64 15,0 0-73-15,0 0-34 0,0 0 1 16,-46 78 29-16,9-14 19 0,-8 21-40 15,-5 10-48-15,5 0-18 0,3-7 0 16,11-13 21-16,2-6 18 0,3-7 40 16,1-5-13-16,6-11-42 0,3-12-63 15,5-8-36-15,1-7 12 0,-2 3 9 16,1-1-3-16,1-1-33 0,4-8-43 16,2-3-68-16,4-6-60 0,0-3-76 15,10-3-152-15,-4 0-587 16,15-6-1093-16</inkml:trace>
  <inkml:trace contextRef="#ctx0" brushRef="#br0" timeOffset="51143.6009">3227 13776 10 0,'0'0'267'15,"0"0"-3"-15,0 0 10 0,0 0-114 16,0 0-160-16,0 0-114 0,0 0 78 16,0 0-88-16,0 0-182 0,-17-26 306 15,17 22 225-15,0 4-160 0,0-1-65 16,0 0-235-16,-2 1 85 0,2-2 150 16,0 1 150-16,0 1 16 0,0 0-3 15,-2 0-62-15,2 0-39 0,0 0 3 16,-2 3 4-16,0-3 3 0,0 1 175 15,2 0 218-15,-2-1-137 0,2 0-105 16,-2 0-58-16,2 0-46 0,0 0-29 16,0 0-3-16,0 0 9 0,0 0 10 15,-2 0-7-15,2 0-9 0,0 0-1 16,0 0 19-16,0 0 16 0,0 0 28 16,0 0 30-16,0 0 23 0,-2 0-9 15,2 0-19-15,0 0-17 0,-2-1-6 16,2 1-7-16,-2-1-3 0,2 1-16 15,0 0-34-15,0-2-3 16,0 2-3-16,0-1 6 0,0 1 9 16,0 0 3-16,0 0-3 0,0 0-9 15,0 0-1-15,0-1-9 0,2-1-5 16,0-1-22-16,2 0-9 0,0 1 9 16,0-1-5-16,0 1-4 0,-2-1-3 15,5 0-15-15,-3 0-12 0,0 0 3 16,-2 1-3-16,4-1-3 0,0-1 0 15,-2 0-13-15,3 1 10 0,-1-3-10 16,0 3 1-16,0 0 12 0,3-2-12 16,-1-2 9-16,2 2-10 15,3-1 0-15,-3-3 1 0,2 3-1 16,1-2 13-16,1 0-3 0,1 0-9 16,-3 1 12-16,2-4-3 0,3 2 6 15,-3-1-6-15,3 0 6 0,0 0 3 16,-1 0 9-16,1-1 6 0,1 0-8 15,-1 0-7-15,-1 1-9 0,1-2-9 16,-1 1-1-16,1 2 10 0,-1-2-10 16,3-1 1-16,-2 0-1 0,1 1 13 15,3-3-15-15,-3 2 0 0,5-1 1 16,0 0 1-16,-2-1-1 0,3 1 2 16,-1 0 0-16,0-3 0 0,2 3 0 15,0-2 0-15,-1-1 0 0,1 1 9 16,2-1-10-16,-4 0 0 0,4 1 0 15,-3-1 1-15,1 1 9 0,0-2-10 16,2 0 1-16,-2 2-1 0,2-2 10 16,-3 0-10-16,3-1 0 15,2 0 10-15,-2 2-12 0,2-4-13 16,0 2 1-16,2-1 9 0,-2 1-12 16,2-1 14-16,-2-1-1 0,4 2 0 15,-2-1 2-15,0 1 2 0,0-1-1 16,2 0 11-16,-2 1-9 0,-2-1-2 15,2 2 2-15,-2-2-1 0,0 1 1 16,0-1 0-16,2-1-1 0,-2 2 0 16,2-3 1-16,0 1-3 0,0 1 1 15,2-3 0-15,0 1 0 16,2-1 1-16,2 1 0 0,-2-2 1 16,5-1 0-16,-1 0 9 0,-4 0-11 15,6-1 2-15,-3 0 12 0,3 1-12 16,2 0 12-16,-3-3-12 0,1 3 0 15,2-2-1-15,-1-2 13 0,-1 4-15 16,0-2 0-16,1 0-20 0,1-2 2 16,-1 4 3-16,-1-3 3 0,2-1 9 15,3 1 1-15,-3 0 0 0,1 0 1 16,3-2 1-16,-1 1 0 0,-1-1 2 16,1 0 13-16,1-1-13 0,1 1 10 15,-1-1-10-15,-1-1 1 0,1 2 12 16,3-1-13-16,-5-1 0 0,3 2 1 15,-1-2 12-15,11-4-13 0,2-2 13 16,13-7-13-16,-9 5 1 0,-17 8 12 16,9-3-13-16,-6 1-2 0,7-1-36 15,1-3 15-15,-14 9 9 16,-11 10 11-16,-2-2-2 0,14-7 3 16,11-10 1-16,16-8-1 0,-1-1 2 15,-5 5 0-15,-6 3 1 0,-6 2 9 16,-1 3-9-16,1-1 0 0,4-1 9 15,-2 0-9-15,0 0 9 0,1 1 3 16,1-1-12-16,-4 0 12 0,2-1-3 16,4 1-10-16,-6-1 10 0,1 3 0 15,3-2-12-15,-6 1-13 0,4 1-11 16,0 0 9-16,-3 0 13 0,1 0-10 16,4-2 9-16,-4 2 2 0,2-2 0 15,1 0 1-15,-5 1 2 0,4 0 10 16,2-3-9-16,-7 3 12 0,5 1-12 15,0-2 12-15,-2 0-12 16,2-1 12-16,2 2 0 0,-3-1-3 16,-1 0-10-16,4-2 13 0,0 3-3 15,-4-1-10-15,1 1-2 0,3-1-29 16,-4 3 5-16,2-2 6 0,2 0 6 16,-5 1 11-16,5-2 1 0,0-1 0 15,2-2 1-15,0 0 1 0,0-1 0 16,4-1 0-16,0 1 1 0,0-2 0 15,0 0 15-15,0 1-16 0,1 1 10 16,-1-2 0-16,-2 2-9 0,-2 0 15 16,-3 2-15-16,1-1 12 0,2 1-14 15,-2 2-1-15,-2 0-39 0,0 1 12 16,2 0 9-16,-5 0 16 0,3 1-10 16,2-1 9-16,-6-2 1 0,2 1 0 15,3 0 2-15,-5 1-1 0,6 1 1 16,-4-1 1-16,-1 2 1 0,1-1 0 15,-2 2 13-15,-7 2-3 16,-5 4 0-16,-9 6 0 0,0 0-10 16,6-3 1-16,4-5 9 0,7-2-10 15,-5 1 1-15,1 0-3 0,1 2-18 16,-4-1-6-16,-1 1 0 0,3 1 3 16,-2 0 9-16,1-1 9 0,-3 2-12 15,4-4 13-15,-1 2-1 0,-3 2 3 16,0-2 1-16,1 1 2 0,1 1 9 15,-2-1-10-15,0 1-1 0,-1 1-1 16,-3-2 2-16,-2 6 0 0,0-2 0 16,-4 3 0-16,0 0-1 0,-2 2-1 15,0 0 0-15,-5-2-2 0,3 5 2 16,-4 1 0-16,-3-1-1 0,1 4-13 16,-4-1 13-16,-3 3-1 0,-2-2-10 15,1 4 9-15,-7 0-18 16,2 2 0-16,-2 2-9 0,-2 0-15 0,-2 1-21 15,2 0-28-15,-2 0-32 0,2 0-24 16,-2 0-46-16,2 1-117 16,-2 1-306-16,0 0-1007 0,0 0-1359 0</inkml:trace>
  <inkml:trace contextRef="#ctx0" brushRef="#br0" timeOffset="53672.4645">13897 7335 1574 0,'0'0'426'0,"0"0"-186"16,0 0-37-16,0 0 81 0,0 0 249 15,0 0-272-15,0 0-65 0,0 0-39 16,0 0-22-16,5-41-18 0,-5 37 14 16,0 0 12-16,0 1 2 0,0-2 9 15,0 3 28-15,0-1 29 0,0 2-25 16,0 1-74-16,0 0-18 0,0 0-12 15,-3 4-6-15,-1 3 6 0,-4 6 2 16,0 5-17-16,0 8-37 0,-9 6-15 16,5 5-13-16,-1 6-1 0,-3 1-1 15,-1 1 1-15,3 1 1 0,-3-4 10 16,3-3 3-16,1-2-12 0,-3-6 15 16,7-4 0-16,1-4-16 0,0-2 11 15,-2-7-12-15,7-1-1 0,-1-5-3 16,2-2 0-16,0-3-19 0,2 0-14 15,0-3-54-15,0 0-19 16,0 0-3-16,0 0-13 0,4 0-32 16,0 0-78-16,-1-5-151 0,5-3-40 15,2-2-76-15,-2-1-88 0,-1 1-391 16,5-6-210-16</inkml:trace>
  <inkml:trace contextRef="#ctx0" brushRef="#br0" timeOffset="54088.095">13902 7343 1527 0,'0'0'805'16,"0"0"-440"-16,0 0-5 0,0 0-31 15,0 0-132-15,0 0-61 0,0 0 18 16,0 0 29-16,0 0-24 0,0 0 3 15,0-40 89-15,-5 46 80 0,1 3-83 16,0 4-90-16,2 5-43 0,2 6-9 16,0 5-9-16,0 4-15 0,0 4-10 15,0 4-20-15,2 3-25 0,4 3-24 16,1-1 0-16,-1-1 0 0,0-5-3 16,0-4-1-16,2-7-26 0,-1-6-15 15,-1-7-1-15,-2-6 1 0,0-5-16 16,-2-5 1-16,-2 0-34 0,0-6 24 15,0-3 43-15,0-4 22 0,-8-3 1 16,0-2 1-16,-7-1 21 16,3 0 22-16,-3 3 29 0,-1 2 19 15,1 4-21-15,-1 2-40 0,3 6-3 16,-1 2-15-16,1 0-12 0,5 3-33 16,-4 2-109-16,8-3-110 0,2 0-235 15,-1-2-866-15,6 0-1106 0</inkml:trace>
  <inkml:trace contextRef="#ctx0" brushRef="#br0" timeOffset="54721.7521">14373 7321 2466 0,'0'0'714'15,"0"0"-395"-15,0 0 25 0,0 0 33 16,0 0-49-16,0 0 81 0,0 0-55 15,10-50-157-15,-16 50-69 0,-2-1 2 16,-5 1 0-16,-1 0-18 0,-5 1-31 16,-1 2-18-16,-1 1-21 0,-4 2-2 15,2-1-1-15,1 0-15 0,1 1-21 16,0 1 15-16,3 1-16 16,5 2 0-16,-1 2 10 0,5-1 3 15,3 5-3-15,2 0 3 0,2 1 0 16,2 4-3-16,0 0 0 0,2 1 0 15,0 2-9-15,2 0 0 0,0 2 9 16,-1-1-9-16,-1 4 12 0,2 0-15 16,-4 1 0-16,0 1 0 0,0 0 0 15,0-3 0-15,-4-5-1 0,2-2 1 16,-1-4-2-16,1-6 0 0,2 0 2 16,-2-4 0-16,2-4-1 0,0 0 1 15,0-1 3-15,0-2 16 0,2 3-16 16,0-1 0-16,7-2 15 0,-3 3-15 15,4-1 9-15,-1 1-11 0,7-1 11 16,-1 1 0-16,1-1 3 0,3 1-3 16,-3-3 0-16,3 0 3 0,-1 0 6 15,-1-1-6-15,2-1-5 0,-7 0-10 16,5-1-15-16,-7 3-21 16,-4-2-48-16,2 1-52 0,-1-1-54 15,-7 0-90-15,0-1-135 0,0-2-234 16,0 1-655-16,-5 1-647 0</inkml:trace>
  <inkml:trace contextRef="#ctx0" brushRef="#br0" timeOffset="54905.8388">14383 7556 3484 0,'0'0'618'0,"0"0"-307"0,0 0 90 16,0 0-73-16,0 0-118 0,0 0-34 15,0 0 21-15,-52 25-40 16,32-16-85-16,-7 1-50 0,4-2-22 16,-2-1-54-16,1-3-124 0,-3-2-104 15,12-2-236-15,-3 0-986 0</inkml:trace>
  <inkml:trace contextRef="#ctx0" brushRef="#br0" timeOffset="57308.9903">14699 8013 1649 0,'0'0'188'0,"0"0"606"16,0 0-380-16,0 0-180 0,0 0-65 16,0 0-8-16,0 0-12 0,0 0-39 15,0 0-9-15,7-61 0 0,-9 48 8 16,-1 1 10-16,-1-4-8 0,-2 3 19 15,-2-2 43-15,6 2 72 0,-6 1-58 16,1 2-72-16,1 3-36 0,-6 0-21 16,8 3-15-16,-7 3-10 0,3 1 10 15,-2 1-1-15,-3 7-9 0,1 0 7 16,-1 2-10-16,1 3-15 0,2 1 0 16,-1 1-12-16,1-2 9 0,6 5 4 15,0-3 2-15,0 1 6 0,4-1 3 16,0-1 6-16,6 2 13 0,2-1 17 15,2-2 10-15,5 0-13 0,1-4-30 16,1-3-30-16,2-3-17 0,-3-3-4 16,1 0-39-16,-5-10-82 15,0-7-79-15,-1-5-95 0,-3-4-375 16,-2 3-736-16,-2-9-1395 0</inkml:trace>
  <inkml:trace contextRef="#ctx0" brushRef="#br0" timeOffset="57953.5435">15084 7537 2857 0,'0'0'601'15,"0"0"-322"-15,0 0 32 0,0 0 26 16,0 0-68-16,0 0 17 0,0 0 16 15,0 0-98-15,0 0-80 0,0 0-24 16,-72-7-18-16,53 10-22 0,-4 2-33 16,-2 0-14-16,7 2-13 0,-1-4-2 15,1 4-10-15,1-3-12 0,3 1-42 16,1-3-64-16,1 1-71 0,1 2-85 16,1-3-263-16,0 1-500 15,6 0-337-15,-5 0-761 0</inkml:trace>
  <inkml:trace contextRef="#ctx0" brushRef="#br0" timeOffset="58274.7028">15045 7685 238 0,'0'0'2836'0,"0"0"-2316"16,0 0-174-16,0 0 49 0,0 0 16 16,0 0-23-16,0 0-123 0,0 0-62 15,0 0-3-15,0 0-28 0,-38-7-30 16,22 8-48-16,-3 5-52 0,-1 2-32 15,-1-2-10-15,2 1-73 0,-1-1-95 16,1-2-104-16,3-4-217 0,3 0-936 16,1 0-1768-16</inkml:trace>
  <inkml:trace contextRef="#ctx0" brushRef="#br0" timeOffset="59328.4098">15818 7359 1956 0,'0'0'451'15,"0"0"-222"-15,0 0 118 0,0 0 5 16,0 0-142-16,0 0-14 0,0 0 74 16,10-63-3-16,-10 50-35 0,-2-5 64 15,0 1-2-15,-4 0-105 0,0 0-62 16,-1 2-36-16,-1 2-12 0,2 1-12 16,-4 3-13-16,1 1 4 0,-1 2-4 15,0 1-5-15,-3-1-7 0,3 3 0 16,-3 2-18-16,3 1 4 0,-4 0-1 15,1 0-3-15,1 3 6 0,-3 2-9 16,3 2 3-16,-3 1-6 0,-1 0-3 16,6 2 0-16,-5 3-14 0,5-2 11 15,-3 2-10-15,1 0 2 16,0 2 8-16,1 3-10 0,3 0-2 0,0 2-18 16,-3 0 6-16,3 2 11 15,2 3 1-15,-2 1 0 0,1 1 1 16,1-1 2-16,2 3 16 0,2 0 8 15,0 0 3-15,2 2 3 0,0 1 0 16,2 0 63-16,6-1-8 0,3 0-37 16,3 0-21-16,3-3-18 0,1-5 0 15,5-3-12-15,2-3-2 0,-2-4-13 16,3-5-15-16,-3-5-33 0,2-3-55 16,-2-5-59-16,-1-7-68 0,-1-5-178 15,-6 2-601-15,7-9-837 0</inkml:trace>
  <inkml:trace contextRef="#ctx0" brushRef="#br0" timeOffset="60110.612">16099 7628 638 0,'0'0'2061'0,"0"0"-1697"0,0 0-102 16,0 0 23-16,8-58-42 0,-8 41-64 16,0 1 38-16,0 1 49 0,-4-1-41 15,-2 3-40-15,0 3-51 0,-1 2-51 16,-3 1-13-16,2 0-9 0,-3 4-1 16,-3 3 7-16,2 0 0 0,-1 0-12 15,-1 7-7-15,-1 3-9 0,3 0-17 16,-1 4-7-16,-1 2-12 15,4 0 9-15,-1 3-9 0,5 1 9 16,0-1 0-16,2 2 0 0,0 2 0 16,4-2 1-16,0 0-10 0,0-3 15 15,6-1-6-15,2-2 0 0,0-4 3 16,3 0 0-16,1-6-3 0,0-1-10 16,3-6-2-16,-3 2 0 0,3-7-2 15,-1-5-1-15,1-2-9 0,-3-4 9 16,1 0-9-16,-3-3 10 0,-2 4-1 15,-2-2 0-15,-1 6 1 0,-1 1 1 16,-2 4 0-16,0 4 1 0,0 3 18 16,-2 1 18-16,2 1 10 15,-2 9-25-15,4 5-9 0,-2 4 3 16,0 8 6-16,2 2-6 0,3 2 9 16,-1-1-12-16,2 0-10 0,4-5-2 15,-1-5 0-15,1-6-33 0,1-6-63 16,-1-6-56-16,0-2-87 0,-1-9-212 15,-3 1-743-15,6-10-1550 0</inkml:trace>
  <inkml:trace contextRef="#ctx0" brushRef="#br0" timeOffset="61694.4912">16597 7525 1717 0,'0'0'338'0,"0"0"473"15,0 0-252-15,0 0-185 0,0 0-75 16,0 0 9-16,0 0 62 0,0 0-51 16,0 0-73-16,10-34-33 0,-14 32-40 15,0 0-22-15,-4 2-18 0,0 0-13 16,-5 0-23-16,-1 1-22 15,-3 4-24-15,1 0-24 0,-1-1-15 16,1 0-12-16,-1-1 0 0,0-1-2 16,3-1-1-16,0-1-18 0,1 0-18 15,1 0-27-15,3 0-49 0,1-3-26 16,2 0-50-16,0-1-96 0,2 1-182 16,2 0-467-16,0 3-233 0,2 0-836 0</inkml:trace>
  <inkml:trace contextRef="#ctx0" brushRef="#br0" timeOffset="61979.4537">16481 7393 2168 0,'0'0'775'16,"0"0"-382"-16,0 0-25 0,0 0-22 16,0 0-102-16,0 0-24 0,0 0 98 15,-8 67-49-15,4-43-117 0,-2 7-51 16,2-1-19-16,-3-1-40 0,3-2-31 16,2-2-11-16,-2-7-12 0,4-5-12 15,0-4-67-15,2-7-125 0,4-2-161 16,-2-4-374-16,11-13-854 0</inkml:trace>
  <inkml:trace contextRef="#ctx0" brushRef="#br0" timeOffset="62779.208">17323 7110 2519 0,'0'0'556'0,"0"0"-306"0,0 0 45 15,0 0 55-15,0 0-74 0,0 0-10 16,0 0 110-16,0 0-52 0,0 0-78 16,-27-15-40-16,16 15-31 0,-3 0-30 15,-1 0-30-15,-1 0-31 0,-5 0-20 16,3 0-19-16,-5-1-6 16,2-2-3-16,-2 1-9 0,1-3-24 15,-1 3 9-15,-2-1-12 0,2 0-1 16,1 2 0-16,1 1-23 0,0 0-36 15,3 1-36-15,1 2-31 0,1 4-42 16,3-1-39-16,3 1-114 0,2 1-227 16,-1 0-547-16,5-3-343 0,4 1-851 0</inkml:trace>
  <inkml:trace contextRef="#ctx0" brushRef="#br0" timeOffset="63163.8224">17087 7123 1330 0,'0'0'1883'0,"0"0"-1606"15,0 0-87-15,0 0 37 0,0 0-32 16,0 0-79-16,0 0 64 0,0 0 101 16,-4 60-45-16,2-42-55 0,2 2-23 15,-2 6-15-15,0-1-30 0,0 6-47 16,-1 4 1-16,3 0 5 0,-2 3-11 16,0 2-16-16,-2 2-18 0,2-2-11 15,0 0-15-15,-2-3 1 0,2-1-1 16,0-6 0-16,-2-5-1 15,2-4 0-15,0-5-15 0,-3-3-19 16,5-5-38-16,-2 0-55 0,2-3-55 16,0-1-98-16,-2 2-183 0,2-4-324 15,0 1-534-15,0 2-792 0</inkml:trace>
  <inkml:trace contextRef="#ctx0" brushRef="#br0" timeOffset="63406.794">17219 7828 3005 0,'0'0'529'16,"0"0"-228"-16,0 0-37 0,0 0-58 16,0 0 17-16,0 0 195 0,0 0-28 15,0 0-135-15,-60-5-58 0,38 2 2 16,-1 3-54-16,-4-2-60 0,2 2-46 15,-2 0-21-15,0 0-17 16,1 2-1-16,3 1-11 0,2 3-52 16,3-1-73-16,3 2-103 0,3-2-160 15,3 0-667-15,5 0-1139 0</inkml:trace>
  <inkml:trace contextRef="#ctx0" brushRef="#br0" timeOffset="64184.9793">17560 7960 1072 0,'0'0'1334'0,"0"0"-1066"16,0 0-56-16,0 0 80 0,0 0-28 15,0 0-58-15,0 0 25 0,23-53 36 16,-23 40-21-16,0-4-24 0,-2 0-40 16,-2-2-72-16,-4 1-39 0,-1 2-23 15,-1-2-2-15,0 5-3 0,-5-2 3 16,1 6 6-16,1 4 12 0,-1 1 21 16,-1 4 12-16,1 7-18 0,1 2-19 15,-1 8-5-15,4-1-16 0,3 5-12 16,1 2-8-16,2 0-4 0,2 0 3 15,2-3 0-15,2 0 3 0,8-4 6 16,1-2-2-16,1-2-22 0,5-5-3 16,3-3-1-16,-1-4-36 15,2-2-38-15,-5-8-104 0,1-8-100 0,-1-3-232 16,-5 2-771-16,5-13-1404 0</inkml:trace>
  <inkml:trace contextRef="#ctx0" brushRef="#br0" timeOffset="65060.6452">17974 7559 1441 0,'0'0'805'15,"0"0"-417"-15,0 0-57 0,0 0 56 16,0 0-32-16,0 0-24 0,0 0 43 16,0 0-40-16,0 0-120 0,6-28-27 15,-12 25 1-15,-3 0-5 0,-3 0-26 16,-2 0-24-16,-1 1-24 0,-1 0-27 15,-3 0-28-15,2 1-24 0,1 1-12 16,-3-1-17-16,1-1 0 0,-1 2-1 16,1-2-2-16,1 1-22 0,0-1-51 15,5 0-77-15,0 1-53 16,3-1-68-16,1 1-163 0,4 1-321 16,0 0-516-16,4 0-496 0</inkml:trace>
  <inkml:trace contextRef="#ctx0" brushRef="#br0" timeOffset="65318.4175">17806 7393 3072 0,'0'0'437'0,"0"0"-203"0,0 0 113 15,0 0-17-15,0 0-102 0,0 0 30 16,-2 57 11-16,-2-38-108 0,2 0-69 16,-4 4-41-16,4-3-30 15,0 2-20-15,0-3-1 0,2 0-18 16,0-2-58-16,0-1-88 0,0-3-108 16,4-2-195-16,-2-2-535 0,6-2-640 0</inkml:trace>
  <inkml:trace contextRef="#ctx0" brushRef="#br0" timeOffset="66000.6461">18464 7499 3071 0,'0'0'542'0,"0"0"-344"0,0 0 145 0,0 0 125 16,-7-55-209-16,-5 42-97 15,0 6-1-15,-5 4-36 0,-1 3-31 16,-3 0 7-16,2 7-4 0,-4 6-19 16,3 1-32-16,3 4-25 0,3 2-9 15,3 2 3-15,7 4 12 0,0-1 7 16,4 2 8-16,4 1 18 0,5-2 25 16,7 0-1-16,1-4-21 0,3-1-29 15,3-7-21-15,4-3-13 0,0-5-27 16,-2-6-58-16,2-2-48 0,-7-7-57 15,1-4-82-15,-7-3-221 0,-1 4-705 16,3-7-908-16</inkml:trace>
  <inkml:trace contextRef="#ctx0" brushRef="#br0" timeOffset="66218.5867">18726 7516 4414 0,'0'0'692'16,"0"0"-527"-16,0 0-144 0,0 0 25 15,0 0-46-15,0 0-182 0,0 0-78 16,0 0-317-16,0 0-1541 0</inkml:trace>
  <inkml:trace contextRef="#ctx0" brushRef="#br0" timeOffset="66984.2776">18933 6967 1205 0,'0'0'579'0,"0"0"-231"16,0 0 75-16,0 0-27 0,0 0-92 16,0 0 11-16,0 0 86 15,0 0-26-15,0 0-59 0,-6-28-13 16,6 28-1-16,0 0-13 0,0 3-41 16,0 2-79-16,0 2-45 0,4 5-21 15,0 2 5-15,2 2 3 0,0 2-14 16,5 3-22-16,-3 3-12 0,4 1-15 15,1 3-6-15,1 3-3 0,5 3-3 16,-7 0-3-16,9 2-3 0,-5 0-1 16,3-1-29-16,0-4-42 0,-1 0 40 15,-3-5 1-15,-3-4 1 16,-2-3 0-16,1-6 0 0,-7-3-2 16,2-2-19-16,-4-3-24 0,-2-4-42 0,0 0-48 15,0-1-43-15,0 0-42 16,-4-1-3-16,-2-5-106 0,2-3-191 15,2 1-559-15,0-4-672 0</inkml:trace>
  <inkml:trace contextRef="#ctx0" brushRef="#br0" timeOffset="67436.2938">19493 6955 2977 0,'0'0'530'0,"0"0"-353"15,0 0 88-15,0 0 104 0,0 0-90 16,0 0 13-16,0 0 35 0,0 0-151 15,0 0-51-15,0 0 17 0,-14 46 21 16,7-27-30-16,-5 3-21 0,4 6-19 16,-7 4-11-16,1 4-1 0,-5 5-6 15,3 3-9-15,-9 9 4 0,-2 11-61 16,-6 7-9-16,2 1 0 0,-2-5 2 16,4-7 19-16,4-4-18 0,-2-3 24 15,4-6-3-15,7-10-3 0,4-10-3 16,-1-6 0-16,5 3-6 0,-5 0 0 15,1-1-11-15,4-3-1 16,2-7-1-16,1-1 0 0,1-3-1 16,4-3-13-16,-2-2-12 0,2-1-21 15,0-3-39-15,0 0-34 0,2 0-35 16,2-6-37-16,1-1-55 0,1-5-161 16,-2 3-349-16,4-4-1256 0</inkml:trace>
  <inkml:trace contextRef="#ctx0" brushRef="#br0" timeOffset="71772.2525">3064 13753 1281 0,'0'0'296'0,"0"0"1078"15,0 0-1149-15,0 0-94 0,0 0 98 16,0 0 134-16,0 0 3 0,0 0-71 16,0 0-104-16,-9-13-44 0,9 10 0 15,-2-2-13-15,0 1-27 0,0 1-34 16,2 0-10-16,-4 0-8 0,2 0 0 16,2 1-1-16,0 1 7 0,0 1 12 15,0 0 14-15,0 0 19 0,0 0 3 16,0 0-13-16,0 0 1 0,0 0-4 15,0 0-15-15,6 0-33 16,-2 0-5-16,0 0-13 0,1 0-6 16,1 0 6-16,2 0-9 0,2 0 3 15,1-3 0-15,1 1-3 0,0 0 12 16,3 2 0-16,-1 0 6 0,1 0 18 16,1 0-9-16,-1 7-9 0,-1-3-12 15,3 1-9-15,-5 1-3 0,3 1 0 16,-5-3-9-16,0-1 12 0,-1 1-12 15,-1 0-1-15,0-4 0 0,-2 0-1 16,-1 0 1-16,1 0-2 0,-4 0 0 16,0 0-1-16,0 0 1 0,-2 0-12 15,0 0-12-15,0 0-15 0,-6 0 6 16,-2 0 30-16,-5 0-14 0,1 0 17 16,-5 0 3-16,-1 0 9 0,-1 0-10 15,0 5 1-15,1-2 0 0,-1 0 0 16,-2 0-1-16,5-1-1 0,-3 1-1 15,3-2 0-15,1 1-2 16,1-1 0-16,4-1 1 0,-1 1 0 16,3 0 0-16,4-1-1 0,0 0 0 15,0 0 0-15,1 0-1 0,3 0-9 16,0 0 0-16,0 0 12 0,0 0 1 16,0 0 2-16,0 0 21 0,0 0 0 15,5 0-22-15,-1-1 10 0,2 0-9 16,2 1-1-16,3 0 0 0,1 0 0 15,2 0-2-15,-1 0 0 0,3 0-1 16,3 0 0-16,0 0-1 0,-1-3 0 16,3-3-10-16,-5 1 10 15,3-2 0-15,-5-1 0 0,3 2 1 16,-7 0 1-16,1 2 1 0,-3 1 1 16,-2 0-1-16,-2 3 0 0,-2-1 0 15,-2 1-1-15,0 0-1 0,0 0 0 16,0 0-20-16,0 0-3 0,-6 0 0 15,-2 0 21-15,-2 0-8 0,-5 1 11 16,-4-1 2-16,1 3 0 0,-3-1 1 16,0 0 0-16,-1 0-1 0,1 2-1 15,0-1 0-15,1-1 0 0,3-1 0 16,1-1-1-16,-1 0-2 0,7 1-1 16,-1-1 2-16,5 0-1 0,2 0 0 15,2 0-1-15,2 0 3 0,0 0 1 16,4-1 29-16,2-3-27 0,7-2 0 15,1 1 0-15,5 0-2 0,-1-3 1 16,3 5-2-16,2-1 2 16,2 1 0-16,-3 3 0 0,-1 0 10 15,2 0-9-15,-5 0-1 0,1 0 1 16,-4 3 9-16,-1-1-10 0,-6-1 1 16,1 0-1-16,-7 0 10 0,2-1-10 15,-2 2-2-15,-2-2-18 0,0 0-9 16,-6 0 0-16,-3 0 9 0,-3 0 16 15,-7 0 2-15,-1 0 1 0,-3-2 1 16,0 1 0-16,0 0-1 0,1 0 0 16,-1 1 0-16,4 0-1 0,3 2 0 15,3 1-1-15,1 0-1 0,4 2-1 16,4-4-9-16,2 4 12 16,2-2 2-16,2-1 10 0,6 1-12 15,4 1 0-15,5-2-18 0,1-2-6 16,3 0 0-16,2 0 9 0,0-3-15 15,-5-4-42-15,1 2-36 0,-5-2-49 16,-1 1-84-16,-5 2-245 0,-4 1-721 16,6 1-1908-16</inkml:trace>
  <inkml:trace contextRef="#ctx0" brushRef="#br0" timeOffset="75509.6136">1350 13559 421 0,'0'0'1281'0,"0"0"-898"0,0 0-195 0,0 0 32 16,0 0-26-16,0 0-30 0,0 0 434 16,0 0-291-16,0 0-115 0,-25-41-7 15,25 36 21-15,-2-3-17 16,0 2-35-16,0-2-22 0,2 1-21 16,-2 0-14-16,-2-1-14 0,2-1-1 15,-2 1-3-15,-1-1-3 0,-1 0-12 16,0-1 3-16,2-1 0 0,-2 1-16 15,-1 1 10-15,-1-1-22 0,0 0-12 16,2 4-5-16,-3-3-1 0,3 3 3 16,-4-1-6-16,4 4 0 0,2 0 9 15,-3 0-2-15,1 3-1 0,0 0 6 16,0 0-3-16,0 0 3 0,-1 0-2 16,1 2-4-16,-2-1-6 0,-2 2 0 15,3-1-3-15,1-1-3 0,-2 2-10 16,0-1 0-16,-1 0 10 0,3 1-10 15,-2 0 10-15,-2 2-10 16,3-1 10-16,-3 4 0 0,2-1 0 0,-1 2 0 16,3 0 0-16,0 2 1 0,0 2-12 15,0 1 1-15,-5 1 1 16,7 3-1-16,-2 0 10 0,2 1-10 16,-2 1 0-16,-3 1 1 0,3 1 0 15,4-3-2-15,-2 3 1 0,2-2-2 16,-2 1 1-16,0-2 0 0,4 5 1 15,-2-5 1-15,2 3 0 0,0-2 0 16,0 1 9-16,-2-3 0 0,6 2 0 16,0-1 0-16,0-1 6 0,2 0 6 15,-2 0-9-15,7 0 3 0,-1 0-16 16,0 1 16-16,1-3 27 0,1 3-17 16,-2-3-16-16,5-1-10 15,-3-3-1-15,1 1-1 0,3-3-1 16,-3-2-15-16,5-2-8 0,-3-5-24 15,3-1-42-15,-1-4-49 0,1-8-45 16,-1-3-103-16,2-4-174 0,-9 4-468 16,11-10-633-16</inkml:trace>
  <inkml:trace contextRef="#ctx0" brushRef="#br0" timeOffset="76310.4534">1548 13857 2164 0,'0'0'508'0,"0"0"-302"0,0 0 72 15,0 0 86-15,-10-52-80 0,4 41-64 16,-2 1-4-16,1 1-32 0,-1 3-45 16,-2 0-19-16,-3 3 0 0,3 2-4 15,0 1-18-15,-3 0-9 0,5 4-4 16,-2 3 13-16,-3 2-10 0,5 6-9 16,-2 1-18-16,1 0-13 0,1 6-12 15,2 0-17-15,2 2-4 16,2-2-15-16,0 0-2 0,2-3-13 0,0 0 12 15,4-4 1-15,4-2-1 16,2-2 0-16,3-3 1 0,-1 2-16 16,5-7 15-16,-1 0-12 0,-1-3 12 15,-3-3-9-15,-1-6 9 0,1-3-15 16,-4-4 3-16,-2-2 12 0,-4-2 0 16,3 1 1-16,-5 3 0 0,0 1 1 15,0 7-1-15,0 3 0 0,0 2 2 16,0 3 30-16,0 4 36 0,0 5-26 15,6 6-38-15,0 2-2 0,2 3-2 16,1 3-1-16,3-1 1 0,0-1-16 16,1-2 2-16,3-3-26 0,-3-4-40 15,1-5-61-15,-4-2-88 0,1-5-127 16,-1 0-331-16,0-3-1074 0</inkml:trace>
  <inkml:trace contextRef="#ctx0" brushRef="#br0" timeOffset="77005.17">1887 13919 1778 0,'0'0'661'16,"0"0"-325"-16,0 0-115 0,0 0 29 16,0 0 115-16,0 0 4 0,0 0-28 15,0 0-53-15,0 0-51 0,-37-29-60 16,25 24-9-16,-5 3-25 16,5 1-30-16,-3 1-43 0,-1 1-19 15,1 4-33-15,1 2-17 0,-3 1-1 16,3-2-21-16,2-1-67 0,-1 0-67 15,3-2-40-15,1-3-65 0,3 0-174 16,0-3-255-16,4-2-489 0,2 0-638 0</inkml:trace>
  <inkml:trace contextRef="#ctx0" brushRef="#br0" timeOffset="77294.261">1747 13797 1831 0,'0'0'809'0,"0"0"-439"16,0 0-133-16,0 0 30 0,0 0 65 15,0 0 4-15,0 0-31 0,0 0-37 16,0 0-20-16,0 0-16 0,-6 22-40 15,6-5-59-15,0 7-57 0,0-1-37 16,0 5-39-16,0-1-12 0,4-4-27 16,2-1-83-16,-4-8-81 0,8-4-72 15,-3-7-188-15,-3-3-560 0,6-5-959 0</inkml:trace>
  <inkml:trace contextRef="#ctx0" brushRef="#br0" timeOffset="78006.8121">2412 13354 638 0,'0'0'1893'16,"0"0"-1478"-16,0 0-229 0,0 0 56 16,0 0 123-16,0 0 3 0,0 0-22 15,0 0-44-15,0 0-54 0,-64-14-47 16,46 14-36-16,-1 0-19 0,-2 1-37 16,3 4-43-16,-5-2-39 0,9 2-23 15,-7 0-4-15,0 1 0 0,3 0-3 16,1 0-36-16,-1 1-46 0,1-1-63 15,3-2-68-15,-1-1-89 0,1-1-244 16,3-1-479-16,1-1-306 0,0 0-680 16</inkml:trace>
  <inkml:trace contextRef="#ctx0" brushRef="#br0" timeOffset="78652.8079">2357 14030 2485 0,'0'0'985'0,"0"0"-628"0,0 0-95 16,0 0 33-16,0 0 79 0,0 0-37 15,0 0-87-15,0 0-56 0,-54 21-40 16,33-18-45-16,7 0-18 0,-5-2-25 15,-2-1-30-15,-1 0-24 0,-1-1-12 16,4-3-19-16,-1-1-56 0,1 1-97 16,1-1-83-16,1 2-162 0,7 0-562 15,-5 3-824-15</inkml:trace>
  <inkml:trace contextRef="#ctx0" brushRef="#br0" timeOffset="79198.6572">2594 14144 2485 0,'0'0'490'0,"0"0"-272"0,0 0-37 16,0 0 39-16,19-51 16 0,-17 31 20 16,-2-2 24-16,0-3-20 15,-4-1-48-15,-6 4-59 0,-3 1-37 0,-1 9-58 16,-3 6-15-16,3 6-10 0,-3 6 7 15,5 6 2-15,-3 7 7 16,5 6-22-16,2 3-24 0,4 4 0 16,1-3 0-16,3 1-2 0,5-4 0 15,-1-4 0-15,8-7-1 0,1-5-15 16,1-4-21-16,0-6-43 0,-1-11-77 16,3-9-73-16,-1-17-140 0,-3 6-343 15,1-20-1081-15</inkml:trace>
  <inkml:trace contextRef="#ctx0" brushRef="#br0" timeOffset="84368.5166">2169 14126 297 0,'0'0'707'0,"0"0"-436"15,0 0-135-15,0 0 76 0,0 0 15 16,0 0-16-16,0 0-23 0,0 0 0 16,0 0-36-16,-29 3-46 0,24-5 0 15,3 1 10-15,0-1-100 0,0-2 100 16,2 2-33-16,0 1 0 0,0 0-3 15,0 0 44-15,0 1 85 16,0-1 103-16,0 1 11 0,0-1-59 0,0 1-67 16,0-2-74-16,0 2-37 15,0-3-4-15,0 0 10 0,0-2 5 16,0-2-20-16,0-2-17 0,0-2-5 16,0-2 6-16,0-2-13 0,0-3-5 15,0 0-7-15,0-4-2 0,0 0-4 16,0-4 0-16,2 0 0 0,-2-2 7 15,0 0 2-15,2 3-9 0,0 0-28 16,-2 5 35-16,3 1-1 0,-1 3-6 16,-2 3-9-16,2 0-3 0,-2 3 6 15,2 0-5-15,-2-1-16 0,0 1 9 16,0-4-11-16,2 0-1 0,-2-3 1 16,0 0 0-16,0-3 0 0,0-2-1 15,0 0 0-15,0 1 1 0,0 1-1 16,0 2 2-16,2 2 0 0,-2 0 0 15,0 3 0-15,0 7 0 0,0 0-2 16,0 3-1-16,0 1 0 0,0 2 0 16,0 0-2-16,0 0-21 15,0 0-4-15,0-1 7 0,0 1 9 16,0-6 11-16,0 4 0 0,0-2 0 16,-2 0-1-16,2 1-13 0,0-2-3 15,0 4-15-15,0-1-28 0,0 2-51 16,2 0-82-16,2 0-171 0,4 0-808 15,9 0-1532-15,-46 27 1446 0</inkml:trace>
  <inkml:trace contextRef="#ctx0" brushRef="#br0" timeOffset="87605.8443">8920 10290 417 0,'0'0'564'0,"0"0"-257"0,0 0 2 16,0 0-27-16,0 0-35 0,0 0-75 15,0 0 80-15,0 0-52 0,0 0-55 16,14-7 2-16,-10 1 10 0,0 3-45 15,-1-5-74-15,-1 4 61 0,0-2-4 16,2 0-13-16,-2-1 7 0,0 2 15 16,0 0-4-16,0-4-9 15,0 3-2-15,-2 0 1 0,0-1 4 16,0 1-16-16,0-1-4 0,0-2 0 16,0 2-3-16,0-1 9 0,-4 0 4 15,2-1-11-15,-2 0-8 0,0-2-13 16,2 1-13-16,0 0-5 0,-3 2-9 15,1-2 5-15,-2 3-8 0,2 1 2 16,0 1 0-16,-2 1 1 0,1 3-4 16,3-2-3-16,-4 3 1 0,-2 0 2 15,2 0-3-15,0 3 1 16,-1 2 8-16,-1 0-3 0,-2 1-9 16,1 1 1-16,5 2 2 0,-4 0 0 15,2-2-6-15,0 2 0 0,2-2 10 16,-1 0-1-16,3 1 3 0,2-2 0 15,0 3-2-15,0 1-4 0,2-1 0 16,3 1 3-16,1 0-9 0,2-1 0 16,0 2 4-16,1-1-14 0,1-3 0 15,2 2 1-15,-3-2-2 0,3 1-1 16,2 0-1-16,-3-3 0 0,-1-1 1 16,5-2-2-16,-5-2 0 0,2 0-1 15,-1-9-16-15,-3-1 7 0,2-5 10 16,1-1 0-16,-5-5 0 0,-2 4 0 15,0-1 0-15,-2 3 0 0,-2 1-10 16,0 1 11-16,0 2 0 0,-6 2 0 16,2 2-1-16,-2-3 0 0,-5 2-10 15,1 3 10-15,2 0 2 0,-3 0 1 16,-1 2-1-16,2 1 0 16,1 2 0-16,-1-2 2 0,2 2 10 15,1 0-9-15,3 3 12 0,-2 1-3 16,0 1 6-16,2 4 10 0,0 1-4 15,2 2-3-15,2-2 0 0,0 3-9 16,0 1-8-16,2-3-1 0,4 0 0 16,2-2 0-16,0 0 9 0,-1-4-10 15,3-2 0-15,2 0 0 0,-3-3-2 16,-1-4-2-16,0-5-10 0,3-4 10 16,-7-1-1-16,0-3 2 0,-2-1 1 15,0 2 0-15,-2-3 2 16,-2 5 0-16,-4 1-2 0,-1 3-1 15,-3 2 0-15,-2 3 0 0,1 4 1 16,-5 1 0-16,5 0 1 0,-3 5 14 16,2 4-12-16,5 3 12 0,-3-1-12 15,4 1 9-15,2 2 3 0,4 0-12 16,0-2 0-16,0 0 9 0,2-3-11 16,6-2 1-16,-2 0 1 0,3-5-3 15,1-1-1-15,2-1-14 0,-3-3 3 16,-3-4 9-16,0-3-15 0,-2-2 0 15,-4 0 16-15,0 2-13 0,0 0 12 16,-4 2-13-16,-2 1 13 0,-3 5 0 16,1 2 1-16,-4 0 2 0,1 5 2 15,1 5 17-15,0 2-4 0,2-2-3 16,1 2-9-16,7 0 12 0,-2 1-14 16,2-3 2-16,0-3-3 0,4 1-24 15,3-5-115-15,3-3-122 0,2 0-188 16,-5-6-690-16,7-3-783 0</inkml:trace>
  <inkml:trace contextRef="#ctx0" brushRef="#br0" timeOffset="92630.4801">8936 10347 457 0,'0'0'469'0,"0"0"-234"0,0 0-128 16,0 0-6-16,0 0 26 0,0 0 13 15,0 0-59-15,0 0-81 0,0 0-776 16,-35-39 776-16,29 39 52 0,2 0-51 16,2 0 699-16,2 0-553 0,0 0-147 15,0 0-39-15,0 0-88 16,0 0-7-16,0 0 134 0,0 0 75 16,0 0 55-16,0 0-81 0,0 0-29 15,0 0-17-15,0 0 42 0,0 0-9 16,0 0 0-16,0 0 22 0,0 0 52 15,0 0 36-15,-2 0 36 0,0 4-21 16,0-1 23-16,-1 0-24 0,3-3-44 16,-2 3-46-16,0-3-63 0,0 0-7 15,2 0-26-15,-2 0 13 0,2 2 13 16,0-2 20-16,0 0 15 0,0 1 6 16,0 0 33-16,0 1 18 0,0 5 4 15,0 3 8-15,0 7 36 0,0 3-24 16,0 5-37-16,0 3-44 0,0 5-20 15,0 4 17-15,0 3-4 0,0 0-7 16,-2 0-21-16,0 2-41 0,2-5 0 16,-4-2 13-16,4-3 9 15,-2-5-20-15,2-1 37 0,0-4-8 16,0-1 7-16,0-5-23 0,0-3 7 16,0 2-9-16,-2-3-25 0,4-2-1 15,0 2-32-15,4-2-82 0,-4-1-27 16,-2-1 58-16,0-1-4 0,0 1-107 15,0-2-149-15,2 4-184 0,0-1 93 16,0 1-8-16,0 8-2 0</inkml:trace>
  <inkml:trace contextRef="#ctx0" brushRef="#br0" timeOffset="93027.5968">8864 11509 936 0,'0'0'1836'0,"0"0"-1575"15,0 0-117-15,0 0-100 0,0 60-2 16,-2-42-10-16,2 2 19 0,0 1 28 16,0 1 4-16,-2 0-23 0,0 2-9 15,0-1-10-15,0 1-16 0,-3-1-8 16,3 3-17-16,2 1-16 0,0 2-3 16,0 2 18-16,0 4 1 0,0 0 13 15,0 5 15-15,0-3-24 16,0 1-4-16,2-4-2 0,-2 1-43 15,0-4 1-15,-2-3-35 0,2-3-32 16,0-3-23-16,0 0-29 0,0-6-116 16,0 3-221-16,0-3-318 0,0-4-258 15</inkml:trace>
  <inkml:trace contextRef="#ctx0" brushRef="#br0" timeOffset="93461.9993">8841 12829 241 0,'0'0'189'0,"0"0"571"16,0 0 301-16,0 0-721 0,0 0-121 16,0 0-26-16,0 0 31 0,0 0-33 15,-4 66 12-15,4-48 8 0,0 2-7 16,-2 3-31-16,2 1-54 15,-4 4-48-15,4 4-40 0,0 1-16 16,0 4-15-16,-2 2-9 0,2 4-50 16,0 0 25-16,0 3 9 0,-2 0-12 15,0-3 35-15,0-2 1 0,0-5-52 16,-3-2 12-16,3-8-18 0,0-2-77 16,2-2-65-16,-4-6-118 0,2-4-77 15,0 0-296-15,0 4-604 0</inkml:trace>
  <inkml:trace contextRef="#ctx0" brushRef="#br0" timeOffset="93946.9141">8818 14137 466 0,'0'0'450'0,"0"0"-420"15,0 0 1889-15,0 0-1461 0,0 0-315 16,0 0-92-16,0 0 2 0,0 0 20 16,0 0 13-16,0 0 49 0,-24 21 12 15,24-6-20-15,-2 7-28 0,2 3 1 16,0 3 18-16,0 1 5 0,0 2-33 15,0 4-41-15,-2-1-12 0,2 1-34 16,0 0 12-16,-3 0-15 0,3-4-3 16,0 0-15-16,0-3-16 0,0-4-25 15,0-3-64-15,0-3-69 0,0-5-73 16,3-1-122-16,-1-6-237 0,0-3-404 16,0 1-648-16</inkml:trace>
  <inkml:trace contextRef="#ctx0" brushRef="#br0" timeOffset="94414.1778">8765 15213 916 0,'0'0'821'0,"0"0"-448"0,0 0-224 15,0 0-84-15,0 0 3 0,0 0 87 16,0 0 96-16,0 0-4 0,0 0-58 16,0 0-55-16,4 48-45 0,-4-30-25 15,0 6-10-15,0-1 37 0,0 7 39 16,-4 4-26-16,4 2-23 0,0 5-28 16,0 11-40-16,-2 10-13 0,0 12-2 15,2-7-26-15,-2-10 15 0,2-19 11 16,-3-11-1-16,3 11-16 0,-2 4-9 15,0 4-57-15,0-3 44 0,2-7 13 16,0-7-19-16,0-12 9 0,0-7-22 16,0-10-251-16,0-13-434 0,0 1-303 15,2-19-298-15</inkml:trace>
  <inkml:trace contextRef="#ctx0" brushRef="#br0" timeOffset="95899.7571">8455 16295 82 0,'0'0'534'0,"0"0"-218"0,0 0-35 16,0 0 41-16,0 0-59 0,0 0-42 15,0 0-10-15,0 0 28 0,0 0-32 16,-13-12-49-16,11 11 5 0,-2 0-15 16,2 1-20-16,2-4-77 0,0 4-36 15,-2 0 129-15,2 0 46 0,0 0 15 16,0 0 15-16,0 0-17 0,2 4-45 15,6 0-19-15,-2 3 15 0,-1 3-28 16,5 4-16-16,0 2-6 0,-1 4-4 16,1 0-14-16,2 1 11 15,-1 2-9-15,-1 0-39 0,-2-1-13 16,7 0 0-16,-9 0-15 0,6-1-21 16,-1-1 0-16,-5-1-3 0,2-2-9 15,-2-1 10-15,0-5-1 0,-1-3-18 16,-3 0-15-16,0-6-55 0,0 2-31 15,-2-4-48-15,0 0-60 0,0 0-114 16,0-4-165-16,0 4-146 0,-4-14 41 16,2 7-146-16,2-6-969 0</inkml:trace>
  <inkml:trace contextRef="#ctx0" brushRef="#br0" timeOffset="96280.8795">8761 16314 1573 0,'0'0'396'0,"0"0"22"15,0 0-63-15,0 0-59 0,0 0-72 16,0 0-30-16,0 0 6 0,0 0 8 15,0 0-26-15,0 0-94 0,4 25-16 16,-8-9 34-16,-5 3 55 0,1 1 21 16,-4 3-25-16,1 1-68 0,1 1-22 15,-4 2-15-15,1 0-9 0,3 2 0 16,-5 0-3-16,5 0-1 16,0 1-14-16,-3 2-13 0,3-3 0 15,4-1-10-15,-7 0 0 0,5-2 0 16,2-2-2-16,0-2-1 0,-1-1-2 15,1-5-34-15,0 0-51 0,2-5-37 16,0-2-56-16,2-3-99 0,-2-3-158 16,-1-1-245-16,3-2-378 0,-2 0-711 0</inkml:trace>
  <inkml:trace contextRef="#ctx0" brushRef="#br0" timeOffset="96737.0371">8864 17027 2062 0,'0'0'272'0,"0"0"-36"0,0 0-16 0,0 0-66 16,19-57-58-16,-19 48-13 15,0-1-25-15,-5 4-39 0,-5 0 0 16,-4 4 16-16,-3 2 45 0,-4 2 12 16,3 6-12-16,-1 2-23 0,3 5 9 15,1 1 10-15,5 1 19 0,2 1-4 16,3-2 13-16,5 3 6 0,0-5-19 16,7 0 5-16,5-4 19 0,0-5-25 15,9-2-39-15,-4-2-51 0,1-5-24 16,5-5-63-16,-6-7-133 0,1-5-214 15,-8 3-278-15,5-13-964 0</inkml:trace>
  <inkml:trace contextRef="#ctx0" brushRef="#br0" timeOffset="101401.1672">8697 10159 170 0,'0'0'117'0,"0"0"-71"0,0 0-20 16,0 0 6-16,0 0-28 0,0 0 696 15,0 0-299-15,0 0-209 0,0 0-30 16,20 0 33-16,-18 0-78 0,0 1-76 15,0-1-41-15,-2 0-13 16,0 0-10-16,0 0-64 0,2 0-40 16,-2 0 30-16,0 0 22 0,3 0 0 15,-3 0 7-15,2 0 27 0,0 0 41 16,-2 0 32-16,4 1 59 0,-2-1 62 16,0 0 6-16,0 0-13 0,0 0 13 15,0 0 6-15,-2 0 15 0,0 0 7 16,0 0-23-16,0 0-39 0,0 0-42 15,0 0-29-15,0 0-19 0,0 0-16 16,0 0-19-16,0 0-12 0,-4 0 12 16,-6 0 44-16,-1 0 13 0,-3 0 4 15,-7 0 2-15,-4 1-9 0,-4-1-23 16,0 1-15-16,-4 0 3 0,-4 3 38 16,2-4 25-16,-4 3-25 0,2-2-20 15,-3 1-34-15,1-2 0 0,-2 2-3 16,3-1 0-16,-3 0-2 15,4 0 2-15,0 1-2 0,2 0-20 16,-1-2-15-16,1 3-83 0,-2-3-67 16,4 0-121-16,-2 4-360 0,8 2-832 15,4 0 750-15</inkml:trace>
  <inkml:trace contextRef="#ctx0" brushRef="#br0" timeOffset="101968.9847">7440 10239 1672 0,'0'0'0'0,"0"0"-326"0,0 0 95 16,0 0 13-16,0 0 218 0,0 0 495 15,0 0-310-15,0 0-139 0,0 0-46 16,0 0 16-16,10-33-5 0,-6 32-11 15,-2 1-94-15,0 0-85 0,0 0 12 16,0-2 60-16,3 1 107 0,-5 1 127 16,2 0 127-16,-2-1 35 15,0 1 36-15,0 0-33 0,0 0-79 16,0 0-100-16,-2 0-72 0,-3 0 40 16,-1 0-4-16,2 0-10 0,-6 0-9 15,1 0 22-15,-1 1 61 0,-2-1 24 16,-3 0-82-16,1 0-42 0,-7 0-22 15,0 0-17-15,1 0 0 0,-9 0 30 16,0 1 35-16,0 1-14 0,-6-2-27 16,0 0-11-16,-5 1-2 0,3 0-13 15,-6 0 3-15,1 1 10 0,1 0-11 16,2-2-2-16,-5 0-13 0,5 3-3 16,0-3-2-16,4 2-36 15,-2-1-51-15,1 0-50 0,3 0-180 16,4-1-347-16,9 1-657 0</inkml:trace>
  <inkml:trace contextRef="#ctx0" brushRef="#br0" timeOffset="102504.0364">6166 10296 1049 0,'0'0'690'16,"0"0"-502"-16,0 0-188 0,0 0-370 15,0 0 370-15,2-56 761 0,-2 54-341 16,0 1-317-16,2 1-58 0,1 0 39 16,-3 0 2-16,0 0-22 0,0 0-6 15,0 0 25-15,0 0-3 0,0 0-48 16,0 0-32-16,0 0-21 0,0 0 21 16,0 0 2-16,0 0-1 0,-3 0 2 15,1 0 63-15,-4 0 36 0,-2 0 2 16,0 0-37-16,-5 0-45 0,-1 0 19 15,-3 0 19-15,1 0-16 0,-3 0-22 16,-6 0-9-16,1 0-11 0,-5 0-1 16,-4 1 11-16,-3-1-12 0,1 1 22 15,-2 0-20-15,-2-1 1 0,-1 3 13 16,1-3-16-16,0 0-10 16,0 3 9-16,1-3 0 0,-1 2-15 15,4-1 13-15,-2 0-19 0,2-1-38 16,0 2-91-16,1-2-14 0,6 1-96 15,1-1-271-15,4 3-447 0,8 0-370 16,1 3 1042-16</inkml:trace>
  <inkml:trace contextRef="#ctx0" brushRef="#br0" timeOffset="102988.6635">4963 10293 443 0,'0'0'558'0,"0"0"-446"15,0 0-112-15,0 0 0 0,0 0 1408 16,0 0-1140-16,0 0-153 0,0 0-47 16,0 0 54-16,0 0-49 0,0-28-60 15,0 28-10-15,0 0 39 0,0 0 2 16,0 0-18-16,-2 0-7 0,0 0 10 16,-2 0 63-16,-2 0 25 0,0 0-44 15,-3 0-13-15,-3 0 10 16,0 0-29-16,-3 0-22 0,-1 0 15 15,-5 0 23-15,-2 0 2 0,-2 0-5 16,-2 0-23-16,-1 1-8 0,-4 0-10 16,-1 0 2-16,-2 0-2 0,-2-1-1 15,0 1-12-15,0 1 13 0,-1 0-13 16,3-2-16-16,2 3 13 0,2-3-28 16,0 2-11-16,4-1-30 0,0-1-19 15,3 0-32-15,1 0-41 0,4 0-109 16,1 0-131-16,5 0-186 0,1-4-608 15</inkml:trace>
  <inkml:trace contextRef="#ctx0" brushRef="#br0" timeOffset="103454.4697">3607 10327 949 0,'0'0'251'0,"0"0"74"0,0 0-325 15,0 0-13-15,0 0 13 0,0 0 536 16,0 0-166-16,0 0-264 0,0 0-80 16,0 0 71-16,-39-24 83 0,33 24-19 15,-2 0 9-15,-5 0 5 0,3 0-54 16,-5 0-48-16,-1 0-29 0,-5 0-2 15,0 0-8-15,-5 0 23 0,-3 0 25 16,0 0-12-16,-2 0-48 0,-2 0-20 16,0 2-2-16,4-1 0 15,0-1-1-15,0 1 0 0,0 0 0 0,0-1-22 16,4 0-21-16,-4 3-88 0,8-2-125 16,-1 1-293-16,7 0-962 15,1 3 504-15</inkml:trace>
  <inkml:trace contextRef="#ctx0" brushRef="#br0" timeOffset="105405.2766">2245 10074 1142 0,'0'0'306'0,"0"0"-130"15,0 0 58-15,0 0 48 0,0 0 6 16,0 0-188-16,0 0-51 0,0 0 437 16,0 0-154-16,12-38-167 0,-12 31-48 15,0 2 25-15,0 1 12 0,0 1-3 16,0 1 11-16,0 2 43 0,0 0-23 15,0 2-53-15,0 7-37 0,-8 7-40 16,8 6-15-16,-6 5-13 16,0 6-12-16,-3 6-9 0,-1 1 13 15,2 0-13-15,-5-2-1 0,-1 2 0 16,2-5-1-16,-3 0 1 0,3-1-2 16,1-3 0-16,-3-3 0 0,10-4-1 15,-4-1-2-15,3-5-25 0,3-2-14 16,-2 0-7-16,4-4-16 0,0-1-27 15,0-6-12-15,2 1-35 0,0-5-35 16,0-1-81-16,3 0-139 0,-1-4-108 16,0-6-21-16,0-1-33 0,2 1-172 15,0-11-413-15</inkml:trace>
  <inkml:trace contextRef="#ctx0" brushRef="#br0" timeOffset="105772.4817">2249 10093 20 0,'0'0'802'0,"0"0"-382"0,0 0-121 15,6-60-16-15,-6 45 19 0,0 6 12 16,0 2-30-16,0 3-30 0,0 4 9 16,0 0 48-16,0 7-14 0,0 3-124 15,0 8-41-15,-4 6-10 0,8 6-11 16,-2 7-18-16,0 3-28 0,-2 3-25 15,5 2-18-15,-1-1-21 0,-2 1 1 16,2-1 0-16,0-4-1 16,0 1-1-16,2-1-1 0,1-7-1 0,-1-4 0 15,2-4-10-15,-2-9-19 16,-4-1 20-16,7-10 11 0,-7-3 0 16,0-4-28-16,0-8-19 0,-2-5 34 15,0-5 13-15,-6-4 37 0,-5 1 16 16,3-1-13-16,-4 2 3 0,-3 2 6 15,-1 5-28-15,1 5-21 0,1 7-2 16,-3 3-23-16,7 0-74 0,2 4-123 16,-3 2-169-16,5-3-576 0,2 2-859 0</inkml:trace>
  <inkml:trace contextRef="#ctx0" brushRef="#br0" timeOffset="106306.575">2632 10036 2459 0,'0'0'499'0,"0"0"-202"16,0 0-140-16,0 0-24 0,0 0 13 16,0 0 55-16,0 0 4 0,0 0-21 15,0 0-75-15,-56-1-54 0,37 5-11 16,3-1-20-16,-3 2 1 0,0 3-23 16,-1-1 11-16,7 1-12 0,-1 2 1 15,1 1 0-15,3 3 1 0,0 2 18 16,2 2-8-16,5 6-10 0,-1-1 9 15,4 6-9-15,-2 2 0 16,2 0 0-16,0 3-1 0,4-1 0 16,-2 1 0-16,1 3 0 0,-3 1 1 15,0-2-1-15,2 0 0 0,-4-1 1 16,2-1 0-16,0-4-3 0,0-7-24 16,0-1 22-16,0-7 2 0,0-6 0 15,0-1 19-15,6-5 18 0,2-3 27 16,-2 0 16-16,7 0 0 0,1-4-22 15,1-2-24-15,1 1-4 0,1 1-8 16,1-2-10-16,-1 2-12 0,-3 2 0 16,-1 0-3-16,-5 0-28 0,2 2-73 15,-2-2-68-15,-3 1-77 0,-1-1-149 16,-2 0-284-16,0-1-621 0,0-1-566 0</inkml:trace>
  <inkml:trace contextRef="#ctx0" brushRef="#br0" timeOffset="106470.7902">2607 10404 2999 0,'0'0'571'0,"0"0"-466"16,0 0-61-16,0 0 126 0,0 0-32 16,0 0-27-16,0 0-49 0,-60-1-59 15,41 2-3-15,1-1-198 0,-1 0-145 16,5-3-255-16,-1-4-931 0</inkml:trace>
  <inkml:trace contextRef="#ctx0" brushRef="#br0" timeOffset="106865.1425">2797 10748 2330 0,'0'0'368'0,"0"0"-194"15,0 0-55-15,0 0 63 0,0 0-35 16,0-63 35-16,-10 44 11 16,-3 0-20-16,1 4-54 0,-5 2-65 0,5 6-25 15,-1 1-7-15,5 6 9 16,0 3-6-16,4 7 3 0,4 3-6 16,-2 5-19-16,8 1-1 0,2-2-2 15,3 0-22-15,1-1-3 0,-2-4-6 16,3-6-22-16,-3-6-45 0,0 0-91 15,-8-11-169-15,5 2-294 0,-3-15-851 0</inkml:trace>
  <inkml:trace contextRef="#ctx0" brushRef="#br1" timeOffset="126643.544">3167 13690 587 0,'0'0'453'0,"0"0"-277"0,0 0-59 16,0 0-6-16,0 0-46 0,0 0-29 16,0 0 568-16,0 0-274 0,0 0-169 15,-8-15-9-15,8 15 76 0,0 0 44 16,-2 0-18-16,2 0-26 0,0 0-30 15,0 0-41-15,0 0-20 0,0 0-9 16,0 0 2-16,0 0 9 0,0 0-7 16,0-2-22-16,0 1-21 0,0 1-25 15,0 0-27-15,0 0-37 0,0 0 0 16,-2-1-25-16,-1 0 22 0,3-1 3 16,-2 0 16-16,0-1-13 15,-2 2 9-15,4-1-9 0,-4 1 15 16,2-1-6-16,-2 2 1 0,0-4-10 15,0 2 9-15,-1-1-10 0,1-1 1 16,-2 0 12-16,2 1-14 0,0-1 1 16,-2-3 1-16,2 3 0 0,-3-1-1 15,3 1 1-15,0 0 0 0,-2 0-1 16,2-1 0-16,0 2 0 0,-1-2 0 16,1 0 0-16,0 2-1 0,2-2 0 15,-4 2 0-15,4-1 0 0,-2 1 0 16,0-2-1-16,-1 0 0 15,3 2-1-15,-4 0 1 0,2-3 0 16,-2 1 0-16,6 0-1 0,-4 2 1 16,2 0 1-16,-2-1 0 0,1-1 1 15,1-2 10-15,2-1-10 0,-2 1 10 16,2-3-10-16,0 4 0 0,0 0 1 16,0-1 0-16,0 1 0 0,0 1 0 15,0 2 9-15,0 1-10 0,0-1 1 16,0 0-1-16,2 0 0 0,-2-2 0 15,2 1-1-15,1-4 0 0,-1 3 0 16,0-4-1-16,2 4 0 0,-2-2 0 16,-2 1 1-16,0 3-1 0,2-4 0 15,2 4 0-15,-4 0 0 0,2-1 2 16,-2 1 1-16,2-1 12 0,0 0 9 16,0 1 1-16,-2-1-7 0,2 1-3 15,-2-3-3-15,2 2-9 0,-2 1 9 16,0-3-12-16,0 1-1 15,0-2 0-15,-2 3 0 0,0-2-1 16,0-1 0-16,0 2 0 0,-2-2 1 16,0-1 1-16,2 1 1 0,0 1 0 15,0-1 0-15,-2 2-1 0,2 1 0 16,-1-2 0-16,1 2 0 0,2 0-1 16,-2 1-1-16,-2 0-1 0,2 1 0 15,-2-1 0-15,-2 2 1 0,4-2 0 16,-4 0 1-16,-1 0 0 0,3-2 1 15,-2 1 0-15,-2-3 1 0,4 1 1 16,-3 1 0-16,1-2-1 0,0 3 0 16,2-2-1-16,-2 3-1 0,2-1 0 15,-1 2-1-15,1 0 1 16,0 1 0-16,2 1 1 0,0 0 1 16,0 0 2-16,2 0 0 0,0 0 12 15,0 0 4-15,0 0 8 0,0 1 0 16,0 0-9-16,2 2-15 0,0-2 0 15,2-1 1-15,0 3-2 0,0-3-2 16,1 0-1-16,-3 0 0 0,4 0-2 16,0 0 1-16,-2 0 1 0,-2 0-1 15,2 0 0-15,1-3-10 0,-3 0 9 16,2 1-9-16,-4-3 9 0,0 2-9 16,6 0 10-16,-4 0-1 0,0-3 0 15,0 3 1-15,0-4-10 0,-2 1 11 16,2 0 0-16,0-1 0 0,0 1 0 15,-2-1 0-15,2 0-1 0,1 0 1 16,-3 0 0-16,2-4-2 0,-2 3 3 16,0-1-1-16,0 2 0 0,0-2-1 15,0 1-1-15,0 0-9 16,0 0 10-16,0 1-13 0,0-1 13 16,-5 0-1-16,3-2 0 0,0 1 2 15,0 0-1-15,-2-1 2 0,0-1-1 16,2 1 0-16,-4 0 0 0,6 1-1 15,-4 1 2-15,-1-2 0 0,1 3 0 16,2 0-1-16,0 1 0 0,0-1 1 16,-2 3 0-16,2-1 0 0,2-1 1 15,-2 3 1-15,2-3 1 0,-4 1-1 16,4-2-1-16,0 0 1 0,-2-1 1 16,2 0 0-16,0 0-1 15,0-2 0-15,0 0 0 0,0 0-1 16,0 4 0-16,0-2 1 0,0 1 0 15,0 0 1-15,0 1 0 0,2 0 9 16,2-1-10-16,-2 1-1 0,2 0 2 16,-2 0 1-16,2 1 11 0,0 1-12 15,1-2 9-15,-1 3-9 0,-2 0 15 16,6-1 0-16,-2 3 7 0,0-1 11 16,3 2-3-16,-3 0-2 0,6 0-16 15,-3 0 0-15,1 0-3 0,0 0-12 16,3 2-1-16,-3-1-2 0,2-1-12 15,1 0-25-15,-3 0-93 0,5-6-83 16,-5 0-71-16,-2-5-186 0,0 5-586 16,5-8-1245-16</inkml:trace>
  <inkml:trace contextRef="#ctx0" brushRef="#br1" timeOffset="129513.4007">2138 13065 994 0,'0'0'307'0,"0"0"-96"16,0 0 23-16,0 0 7 0,0 0 8 16,0 0 4-16,0 0-40 0,0 0-46 15,0 0-42-15,12-25-6 0,-12 25 31 16,0-2 22-16,0 2 12 0,0 0 5 15,0 0 12-15,0 0 0 0,0 0-11 16,0 0-8-16,0 0-3 0,-2 4-10 16,2 2-62-16,0 1-31 0,-4 3-6 15,2 3-15-15,-5 1-15 16,3-1-1-16,-2-1 1 0,-2 2-1 16,4-1-8-16,-2 0-13 0,-3 0-3 15,1 0-3-15,0-1-10 0,-1 1 0 16,1 0 0-16,0-1 10 0,-2-1 0 15,1 2 1-15,3-2-10 0,0 1 0 16,0 0 9-16,2 0 0 0,-1-1 0 16,3-1 0-16,-2 0 3 0,2-2-3 15,0 1-9-15,2-2 13 0,-2-1-13 16,2-2 0-16,0 1 9 0,0-5-10 16,0 2 16-16,0-1-3 0,0-1 3 15,0 0 3-15,2 0-19 0,0 0-1 16,2 0 2-16,0 0-1 0,1 0 1 15,3-1-1-15,0-1 0 0,2-1-2 16,-1 1 0-16,3-1 0 0,-4 2 0 16,3-3 0-16,3 2 1 15,-1-1 0-15,-3-1 0 0,6 1 1 16,-3 0-1-16,3 0 1 0,-3 0-1 16,-1 0-1-16,1 1 2 0,-1 2-1 15,-2 0 0-15,-1 0 2 0,-1 0-1 16,0 2 0-16,-6 0 0 0,6 2 0 15,-5-2-1-15,1-1-1 0,-2-1-1 16,-2 0-1-16,0 0-13 0,0 0-4 16,0-1-11-16,0-5 9 0,0-2 6 15,0-2 12-15,-2-2 0 0,0-1 0 16,-5 0 2-16,-1-2 0 0,4 2 1 16,-4-3-1-16,-1 5 0 15,-3-2 1-15,6 0-1 0,-4 1-1 16,-1 2-1-16,1 3-16 0,0-2-29 15,1 5-70-15,-1 0-65 0,6-1-79 16,-2 0-248-16,1 0-634 0,5-5-1117 0</inkml:trace>
  <inkml:trace contextRef="#ctx0" brushRef="#br1" timeOffset="130059.4829">2532 12936 1175 0,'0'0'761'0,"0"0"-346"16,0 0-73-16,0 0 34 0,0 0-6 16,0 0-19-16,0 0-73 0,0 0-97 15,0 0-66-15,0 0 46 0,-12-16 30 16,4 14-31-16,-5 1-38 0,1 0-21 15,-1 1-31-15,-1 0-9 0,-3 0-12 16,1 0-16-16,1 0-18 0,-1 1-14 16,-1 0-1-16,3 1-1 0,-3-2-26 15,5 0-64-15,-2 0-68 0,1 0-71 16,3 0-84-16,-1 0-147 0,5 0-527 16,0 0-506-16</inkml:trace>
  <inkml:trace contextRef="#ctx0" brushRef="#br1" timeOffset="130530.7187">2398 12996 2183 0,'0'0'511'0,"0"0"-257"16,0 0 38-16,0 0 76 0,0 0-37 15,0 0-55-15,0 0-77 0,0 0-69 16,0 0-43-16,0 0 5 15,2-1 37-15,-4 8 42 0,2-2-55 16,0 8-27-16,0 1-13 0,0 3 3 16,0 3-9-16,0 2-9 0,0 2-28 15,2 0 0-15,-2 2-15 0,0-1 1 16,2 4-17-16,0-4-1 0,0-3 0 16,-2 1 0-16,0-2 0 0,0-6-1 15,0 3 0-15,0-4 0 0,0-3-1 16,0 0-15-16,2-2-32 0,-2-3-34 15,0-2-24-15,2-1-28 0,-2-3-25 16,2 0-82-16,1 0-126 0,-3-7-157 16,0-1-230-16,0 3-500 15,6-4-605-15</inkml:trace>
  <inkml:trace contextRef="#ctx0" brushRef="#br1" timeOffset="130817.1564">2543 13465 840 0,'0'0'1871'15,"0"0"-1447"-15,0 0-146 0,0 0 61 16,0 0 1-16,0 0-72 0,0 0-55 15,0 0-10-15,0 0 9 0,0 0-38 16,-44 0-28-16,26 4-21 0,1 1-19 16,-1-1-12-16,-3 2-31 0,-2-1-14 15,2-1-31-15,1 3-16 16,-1-3-2-16,-2-1-73 0,7-3-139 16,-3 0-168-16,7-2-555 0,1-10-1248 0</inkml:trace>
  <inkml:trace contextRef="#ctx0" brushRef="#br1" timeOffset="139175.3894">3194 12547 404 0,'0'0'551'0,"0"0"-241"16,0 0-219-16,0 0-6 16,0 0 64-16,0 0 20 0,0 0-52 15,0 0-68-15,0 0-36 0,-21 6 23 16,17-5 6-16,2-1 201 0,2 2-75 15,0-2-29-15,0 0-3 0,0 0 12 16,0 0-4-16,0 0-12 0,0 0 2 16,-2 0-4-16,2 0-15 0,0 0-11 15,0 0 1-15,0 0 8 0,0 0 32 16,0 0 15-16,0 0 21 0,0 0-1 16,4 0-38-16,-2-2-50 0,4 1-37 15,-2-2 1-15,1 0 8 0,1 0 22 16,-4 0 36-16,2 2 6 15,0-2 18-15,0 3-6 0,-2-2-13 16,0 1-3-16,-2 0-12 0,5-1-16 16,-3 2-20-16,0 0-7 0,0 0-15 15,0 0-2-15,-2-3-7 0,2 3-3 16,-2-1-12-16,2 1 3 0,-2-2-12 16,0 2-9-16,0 0-12 0,2-1 0 15,-2 0 0-15,2 0 1 0,2-3 20 16,2 1-3-16,1-1-15 0,3-1 10 15,-4 1-1-15,4-3 18 0,-3 2 6 16,1 2 18-16,-2-2 57 0,-2 2-45 16,2 2-24-16,-1-3-9 0,-1 1 0 15,0 1 0-15,2-1 1 0,-2 0-10 16,2-1-3-16,-1 2-9 0,-1-3-9 16,4 1-1-16,0-1 0 0,3 0-1 15,-1-3-1-15,4 0 0 0,1 0 1 16,-1-1-1-16,5-3 0 15,-1 0 2-15,1 1 1 0,4-3 12 16,0 0-13-16,1-1 1 0,1 0-1 16,2-3 1-16,0 1 9 0,2 1-9 15,0-2 9-15,0 0-11 0,0-1-1 16,0 2-1-16,4-1-14 0,-2-2 13 16,2 2-1-16,-2-4 1 0,4 3 2 15,-2 0 0-15,2-3 0 0,-2 0-1 16,4 0 1-16,-1 0 0 0,-1 0 1 15,0 0 2-15,2 1 0 0,-2-3 9 16,0 1-10-16,3 0 1 16,1-1 0-16,-2 1-1 0,0-1 10 15,5-1-11-15,-3 0-1 0,2 0 0 16,-2 0 2-16,5 1 0 0,-1-3 0 16,-1 4 1-16,1-4 0 0,0 2 0 15,-1 0 0-15,3-3 9 0,-3 2-11 16,1-1 2-16,0 1-1 0,3-2-2 15,-3-1-36-15,5 2 18 0,-5-1 15 16,3 0-12-16,-1 2 12 0,1-2 1 16,-1 2 1-16,1-2 1 0,-1 1 0 15,-1-2 3-15,3 1 9 0,-1 1-10 16,-1-3 10-16,1 2-9 0,1-2 11 16,1 0-13-16,9-4-1 0,3-4 1 15,-4 4 1-15,-4 3-1 0,0-1 0 16,-1 1 2-16,15-7 0 0,9-7 12 15,-9 6 0-15,-4 1-12 0,-6 4 0 16,-5 0 9-16,3 2-12 0,4-1-17 16,-6 0-13-16,6-1 12 15,0-1 15-15,-1-2-12 0,1 2 3 16,0-2 12-16,2 2-1 0,2-2 1 16,-4-1 12-16,2 1-10 0,-2 0 10 15,2 1 0-15,-4 1-9 0,-1 1 0 16,3 1 9-16,0-2-9 0,-2-1 9 15,0-1-10-15,4 3-1 0,-4-3 2 16,4 2-1-16,-1-3-2 0,1 3-35 16,2-2 11-16,3 2 6 0,-8 0 15 15,3-2 3-15,0 2 0 16,0-1 2-16,0-1 0 0,-4 1 10 16,0 2 3-16,2-3-3 0,0 2-9 15,-3 1 9-15,3-2-11 0,2 2 11 16,-4 0-11-16,-2-1 2 0,4 0-1 15,0-1 1-15,-3-1 9 0,1 1-10 16,4-1 0-16,-4 4-1 0,-2-1-1 16,4-2-39-16,1 2 18 0,-3-2 6 15,2 0 12-15,0 2 0 0,4-2 3 16,-4 0 1-16,0-1-1 0,0 1 3 16,2 0 12-16,0 1-13 0,-5-1 0 15,5 0 1-15,0 2 9 0,-2-2-9 16,-4 1 0-16,4 2 15 0,2-2-6 15,-2 0-9-15,-5 2 9 0,3-1 0 16,-2 0-12-16,-2 3 0 0,1-1-27 16,-3 0 9-16,4 1 3 15,-5-1 0-15,5 1 12 0,-2-3 1 0,-3 3 2 16,5 0 0-16,-4-2 2 0,3 1 0 16,-5-1 0-16,6 4 10 15,-5-3-10-15,-1 4-2 0,-11 7 3 16,-6 2 0-16,-4 0 0 0,8-2 0 15,4-2 9-15,5-6 3 0,3 3-3 16,-3 0-10-16,-3 0 16 0,3 0-16 16,-3 0 1-16,0 3 9 0,-2-3-11 15,3 2-1-15,-1-2-21 0,-2 1 6 16,-1 3-3-16,1-2 6 0,2 2 10 16,-4-1-10-16,3 2 11 0,-5-2 1 15,0 3 0-15,-2-1 2 0,0 2 1 16,-2 0-1-16,0 1 16 0,-2-2-17 15,0 3 0-15,-4-1-1 16,2 0 0-16,2 2-1 0,0-1-1 16,0-1-1-16,-1 1 0 0,1-1 1 15,-2 1 1-15,2-1-8 0,2 0 9 16,-4 2 1-16,2-2 11 0,-4 3-10 16,-2-1-1-16,1 3 2 0,-1-2-2 15,-6 2 2-15,5 3-1 0,-7-1-2 16,3 0 0-16,-3 1-1 0,4 0-1 15,-5 2-13-15,3-3 0 0,-3 2 12 16,3-1-9-16,-5 1-3 0,7-1-3 16,-5 0 15-16,7 0-12 0,-7-1 12 15,9 0-15-15,-4-2 16 0,1 0-10 16,1-2 0-16,-3 3-9 0,5 0 20 16,-4-1-1-16,-1 3 1 0,1 0-1 15,-4 0 1-15,-3 2-1 0,0 2 1 16,-3 3 1-16,-5-2 0 0,0 2 0 15,0 1-2-15,-2 2-16 16,-2 0-31-16,0 0-26 0,0 0-24 16,0 0-21-16,2 0-3 0,-2 0 5 15,0 0-5-15,0 0-22 0,0-2-102 16,0 0-168-16,0 0-578 0,2-9-705 0</inkml:trace>
  <inkml:trace contextRef="#ctx0" brushRef="#br1" timeOffset="142727.55">1158 12130 222 0,'0'0'3'0,"0"0"1400"16,0 0-981-16,0 0-224 0,0 0-10 16,0 0 67-16,0 0-62 0,0 0-45 15,0 0-24-15,-11-22-5 0,9 19 21 16,0 0 18-16,0-1 48 0,0 1 14 16,0-1-22-16,-2-1-36 15,2 1-1-15,-2-1 11 0,0-2-12 16,2 1-22-16,-1-3-22 0,-3-1-15 15,4 1-13-15,-4-1-18 0,0 0-13 16,0-2-8-16,-1 3-13 0,1-1-8 16,0 1-7-16,0 3-18 0,-3-1 15 15,3 0-15-15,0 2 18 0,-2-1 1 16,-3 2-4-16,5 1 3 0,0 2 3 16,-2 0 3-16,0 1 13 0,-3 0 5 15,5 1 0-15,-2 3-2 0,-5 2-16 16,7 0-9-16,-2 2-6 0,-2 1 9 15,-1 1-6-15,3 1-3 0,2 0 4 16,-3 0 5-16,1 2-6 0,4 0 6 16,-2 1 0-16,2 0 3 0,-2 5 6 15,1-3 0-15,-3 2-15 0,4 1-2 16,0 1 2-16,-2 1-3 0,4 1-9 16,-5-1 15-16,3-1-15 0,-2 1-3 15,4-1-15-15,0 1 15 16,2-2 12-16,-2 0 6 0,2-1-3 0,0-1 9 15,2 1 6-15,2-2 9 16,2-1 12-16,0 1 1 0,3-1-28 16,-1-2-12-16,6 3 0 0,1 0-12 15,4-4-1-15,-1 1-1 0,7-4-10 16,0-2-3-16,-5-4-16 0,7 0-32 16,-6-3-21-16,-5-3-52 0,3-4-41 15,-6-2-117-15,-1-7-277 0,-4 4-671 16,3-9-653-16</inkml:trace>
  <inkml:trace contextRef="#ctx0" brushRef="#br1" timeOffset="143562.0881">1309 12348 696 0,'0'0'1295'0,"0"0"-654"15,0 0-348-15,0 0-117 0,0 0 3 16,0 0-4-16,0 0 60 16,-11-49 63-16,5 40-43 0,0 0-63 15,0-1-41-15,-3 3-3 0,1 2 12 16,-2-2-16-16,2 4-19 0,-1 3 3 16,-3 0-1-16,4 2-2 0,-3 6-13 15,-1 3-33-15,4 2-37 0,-3 4-27 16,3 1-14-16,0 4 0 0,4-2 0 15,-1 1-1-15,3-3 2 0,2-1 0 16,0-3-1-16,5-1 2 0,1-4-1 16,4-2-2-16,2-2 0 0,1-3-15 15,5-1 12-15,-5-1-15 0,5-7 6 16,-5-3 0-16,1-2 9 0,-3 1 1 16,-3-4-13-16,2-1 2 0,-6 4 10 15,-2-2-9-15,1 3 0 16,-3 5-3-16,0 2-3 0,0 4 16 15,0 0 2-15,-3 6 30 0,3 4 19 16,0 4-16-16,0 3-15 0,-2 6-16 16,9 1 1-16,-1 0-3 0,2-1-13 15,2-2-45-15,1-1-69 0,-1-7-55 16,2-4-86-16,-1-6-290 0,-1 0-784 16,7-5-468-16</inkml:trace>
  <inkml:trace contextRef="#ctx0" brushRef="#br1" timeOffset="144105.1725">1693 12287 1558 0,'0'0'1613'0,"0"0"-1316"15,0 0-72-15,0 0 200 0,0 0 19 16,0 0-149-16,0 0 17 0,0 0-57 16,0 0-94-16,-58 3-73 0,40-3-39 15,-1 0-7-15,0 2-15 0,1-2-25 16,-1 0-2-16,-1 0-15 0,5 0-42 16,-1-2-46-16,3 2-49 0,3 0-30 15,-1 0-53-15,5 0-145 0,0 0-219 16,4 4-490-16,2 1 490 0,0-1-781 15</inkml:trace>
  <inkml:trace contextRef="#ctx0" brushRef="#br1" timeOffset="144395.4343">1542 12189 615 0,'0'0'2130'0,"0"0"-1774"0,0 0-219 15,0 0 64-15,0 0 176 16,0 0 71-16,0 0-55 0,0 0-31 16,0 0-32-16,0 0-76 0,-4 23-139 15,4-5-27-15,0 7-18 0,-2 4-34 16,2 2-24-16,0-3-12 0,2 0-12 15,2-3-24-15,0-2-55 0,0-5-54 16,-1-5-46-16,5-4-92 0,0-6-309 16,-2-1-836-16,7-2-323 0</inkml:trace>
  <inkml:trace contextRef="#ctx0" brushRef="#br1" timeOffset="145093.6503">2204 11904 339 0,'0'0'2535'0,"0"0"-2182"0,0 0-203 16,0 0 202-16,0 0 153 0,0 0-84 15,0 0-31-15,0 0-67 0,0 0-87 16,-56-19-84-16,41 19-52 0,-3 3-16 16,-3 1-11-16,0 2-22 0,-3-3-27 15,3 3-21-15,-4-3-1 0,4 1-2 16,-1-4-12-16,1 0-18 0,0 0-24 16,5 0-49-16,-1-4-39 0,5 2-40 15,2 1-91-15,-1 0-191 0,9 1-311 16,0 0-580-16,2 5-224 0</inkml:trace>
  <inkml:trace contextRef="#ctx0" brushRef="#br1" timeOffset="145495.6283">1985 11962 173 0,'0'0'2605'15,"0"0"-2211"-15,0 0-208 0,0 0-8 16,0 0 207-16,0 0 80 15,0 0-45-15,0 0-206 0,0 0-73 16,-15 57-31-16,13-37 8 0,0 3 31 16,2 1 2-16,0 4-45 0,-2 0-42 15,2 3-16-15,0 0-9 0,2-2-9 16,2-1-30-16,-4-3-9 0,2-1-9 16,2-5 3-16,-2-2 3 0,0-5-27 15,0-2-43-15,-2-4-36 0,3 1-54 16,-3-3-75-16,2-1-137 0,-2-1-249 15,4-1-642-15,-2 4 18 0</inkml:trace>
  <inkml:trace contextRef="#ctx0" brushRef="#br1" timeOffset="145746.8379">2166 12452 1018 0,'0'0'1952'16,"0"0"-1537"-16,0 0-253 0,0 0 75 15,0 0 209-15,0 0 25 0,0 0-67 16,0 0-21-16,0 0-104 0,0 0-122 16,-62 32-57-16,40-20-19 0,-3 1-9 15,0-1-35-15,-2-2-36 0,2-6-1 16,3-4-22-16,-1 0-50 0,4-4-67 15,1-3-69-15,1-4-159 0,7 4-612 16,0-2-811-16</inkml:trace>
  <inkml:trace contextRef="#ctx0" brushRef="#br1" timeOffset="146429.7792">2251 12595 124 0,'0'0'2292'16,"0"0"-1769"-16,0 0-286 0,0 0-40 15,0 0 38-15,0 0 93 0,0 0 29 16,0 0-22-16,0 0-102 0,0 0-58 16,17-41 2-16,-9 27 11 0,-2-1 12 15,5-1-15-15,-1-6-19 16,2 4-39-16,1-5-22 0,-1 2-29 15,-2-5-10-15,7 5-24 0,-3-1-12 16,-1 3-9-16,-1-3-6 0,-3 6-12 16,3 1 0-16,-6 5 12 0,-2 0-13 15,0 5 0-15,-2 2-1 0,-2 3-1 16,0 0-1-16,0 5-1 0,0 2 0 16,0 8 0-16,0 2-10 0,-2 7-3 15,-2 1 13-15,2 5 1 0,0 0 1 16,2-1 0-16,0 2 2 0,0 2 13 15,0-4 6-15,0 2-8 0,0-2-1 16,2-5-10-16,0-2 10 0,2-6-11 16,1-1-1-16,-3-4-20 0,-2-6-59 15,2-2-86-15,2-3-92 16,-2-3-193-16,-2-2-802 0,4-2-922 0</inkml:trace>
  <inkml:trace contextRef="#ctx0" brushRef="#br1" timeOffset="151870.5175">13815 6098 1281 0,'0'0'23'0,"0"0"702"16,0 0-201-16,0 0-250 0,0 0-88 15,0 0-22-15,0 0-11 0,0 0-26 16,0 0 19-16,6-37 31 0,-6 32 2 16,0 0 19-16,0 2 23 0,0 1 36 15,0 0 4-15,0 2-10 0,-2 0 4 16,2 0-18-16,-2 4-22 0,0 3-22 16,-2 4-76-16,-3 4-41 0,1 5-25 15,-4 3-21-15,2 3-9 0,-5 2 0 16,-1 3-9-16,1 1-9 0,-3 3 9 15,3-2-11-15,-1 1 2 16,-1 1 12-16,1 0-14 0,-1-2 1 16,1 0-2-16,0-3-16 0,3-1-2 15,1 0 0-15,2-8 6 0,-1-2 9 16,5-2-9-16,0-4 0 0,2-4-12 16,2-1-18-16,0-6-28 0,0-1-29 15,0-1-25-15,4 0-27 0,2-5-39 16,3-5-83-16,-1-2-136 0,0 1-242 15,0-5-369-15,1 5-24 0,3-4-565 0</inkml:trace>
  <inkml:trace contextRef="#ctx0" brushRef="#br1" timeOffset="152269.5654">13794 6118 349 0,'0'0'1797'0,"0"0"-1471"16,0 0-74-16,0 0 37 0,0 0-55 15,0 0-24-15,0 0 75 0,0 0 68 16,0 0-36-16,0 0-8 0,19-43-2 16,-24 54-70-16,3 7-63 0,0 4-41 15,-2 7-30-15,2 6-12 0,0 3-22 16,2 4-17-16,-2 1-16 0,2 9-6 15,0-4-12-15,0 0-18 0,4-1-1 16,0-11-26-16,2 1 0 0,3-8 12 16,-5-7 12-16,6-8-12 0,-4-6-3 15,-1-6 2-15,-1-2-14 0,0-6-15 16,-4-7 21-16,0-5 21 0,-2 0 3 16,-4-4 12-16,-5 0 6 15,-3 1 18-15,-1 1 16 0,-1 4-4 16,-1 7-24-16,1 6-22 0,-1 3-2 15,3 0-3-15,1 3-60 0,3 3-110 16,0-1-103-16,5-2-245 0,3-1-843 16,2 2-869-16</inkml:trace>
  <inkml:trace contextRef="#ctx0" brushRef="#br1" timeOffset="152836.9805">14263 6090 1926 0,'0'0'1554'0,"0"0"-1218"0,0 0-44 16,0 0 165-16,0 0-76 0,0 0-149 16,0-51 8-16,-10 49 42 0,4 3-82 15,-9-1-79-15,1 3-37 0,-7 2-15 16,3 2-20-16,-3 1-25 0,-2-1-9 16,2 2-12-16,1 2 12 0,1 0-3 15,3 4-9-15,-1 0 18 0,5 2-18 16,-1 3 9-16,7 2-9 0,0 2 0 15,0-2 12-15,4 3-12 16,0-4 9-16,2 4-11 0,0-3 1 16,0 2 0-16,0 0 1 0,2 2-1 15,-2 2 1-15,2 0 0 0,-2-1-3 16,0-2-17-16,-2 0-4 0,2-2 9 16,0-5 10-16,0-3 2 0,0-4 1 15,0-3 14-15,2-2 0 0,0-2 3 16,2 0 6-16,0-2-3 0,2-1-3 15,0 0 10-15,9-1 5 0,-3 0 6 16,5 0-12-16,1 0-15 0,3-1-10 16,-4 0 0-16,5 0-1 0,-3 1-1 15,-2 0-1-15,-3 0-14 0,-2 0-27 16,1 0-55-16,-7 0-74 0,2 0-46 16,-4-1-79-16,-2-3-180 0,1-3-529 15,-3 1-317-15,2-7-376 0</inkml:trace>
  <inkml:trace contextRef="#ctx0" brushRef="#br1" timeOffset="152976.7067">14228 6413 20 0,'0'0'3015'0,"0"0"-2489"16,0 0-141-16,0 0 161 0,0 0-85 16,0 0-189-16,-49-39-96 0,34 39-54 15,-4 2-113-15,-1 4-9 0,-1-2-182 16,0-1-215-16,9 1-693 0,-5 0-1216 15</inkml:trace>
  <inkml:trace contextRef="#ctx0" brushRef="#br1" timeOffset="153586.8041">14350 6688 1535 0,'0'0'1277'15,"0"0"-1084"-15,0 0-49 0,0 0 32 16,0 0 68-16,0 0 66 0,0 0 63 15,0 0-23-15,0 0-64 0,0 0-26 16,-4-17-2-16,4 9-30 0,4-3-47 16,-2-4-24-16,8 0-15 0,-3-3-18 15,3-1-34-15,0 1-24 0,1-2-27 16,1 2-15-16,-2 4-8 16,1-1-4-16,-3 6-9 0,0 3-1 15,-1 1 1-15,-1 5 15 0,0 0-6 16,-4 2 3-16,2 6-3 0,0 2-12 15,-2 5-1-15,-2 4-1 0,0 4-1 16,0 0 0-16,0 3 3 0,0 0-1 16,-2 1 1-16,-2-3 0 0,2-2 1 15,0-2-1-15,2-1-2 0,-2-5-16 16,2-3-24-16,0-3-40 0,0-2-50 16,0-3-52-16,0-2-58 0,4-1-160 15,2-2-365-15,-2-2-796 0,7-5-466 0</inkml:trace>
  <inkml:trace contextRef="#ctx0" brushRef="#br1" timeOffset="153914.3993">14945 6354 2782 0,'0'0'789'0,"0"0"-470"0,0 0-14 16,0 0 203-16,0 0-128 0,0 0-128 15,0 0 49-15,0 0-38 0,0 0-100 16,0 0-76-16,-66-30-48 15,46 30-23-15,-5-1-16 0,0-2-1 16,2 1-33-16,1-2-32 0,1 1-36 16,4 3-53-16,1-2-32 0,3 2-77 15,3 0-208-15,2 4-307 0,4 1-593 16,4 8-137-16</inkml:trace>
  <inkml:trace contextRef="#ctx0" brushRef="#br1" timeOffset="154137.6977">14941 6474 2749 0,'0'0'994'16,"0"0"-666"-16,0 0 17 0,0 0 87 16,0 0-20-16,0 0-56 0,0 0-18 15,-60-28-81-15,42 26-98 0,-5 2-66 16,-4 2-44-16,2 3-49 15,1 4-1-15,-1-1-72 0,0-1-86 16,4 2-106-16,1-2-222 0,7 1-1106 16,1 4-1755-16</inkml:trace>
  <inkml:trace contextRef="#ctx0" brushRef="#br1" timeOffset="155238.9634">15594 6148 404 0,'0'0'26'15,"0"0"1876"-15,0 0-1418 0,0 0-246 16,0 0-37-16,0 0 111 0,7-50 92 16,-7 33-23-16,-2 0-25 0,-5-1-62 15,-1-2-68-15,0 1-35 0,-5 0-24 16,1 0-27-16,-4 5-38 0,1-1-26 16,-1 7-16-16,-3 2 7 0,0 2 2 15,1 4 6-15,-3 4 13 0,2 7-16 16,1 5-18-16,-3 4-12 0,3 6-15 15,1 2-14-15,0 6 2 16,5 0 3-16,2 5-3 0,1-1 0 16,1 2-3-16,8 0 9 0,0 1 3 15,0 0 9-15,4-1 0 0,7-1-6 16,3-1-3-16,5-1-24 0,3-4-15 16,5-5-15-16,0-5 0 0,4-9-18 15,0-6-39-15,0-8-52 0,0-6-48 16,-2-9-84-16,2-5-262 0,-8 3-1088 15,8-8-1452-15</inkml:trace>
  <inkml:trace contextRef="#ctx0" brushRef="#br1" timeOffset="155839.566">15896 6475 1380 0,'0'0'1833'0,"0"0"-1651"0,0 0-90 15,0 0 196-15,0 0 86 0,11-58-94 16,-11 45 19-16,-2-5 26 0,-7 2-60 16,1 1-49-16,-6-1-35 0,1 3-29 15,-1 3-32-15,-1 0-14 0,-1 4 3 16,-3 3-7-16,5 3-21 0,-1 0-15 15,1 4-8-15,-1 6-7 0,5 1-12 16,0 3-12-16,3 3-3 16,3 3-6-16,2 3-3 0,2 0-3 15,2 4-9-15,9-2-3 0,1 1-12 16,2-4-3-16,1-2 3 0,-1-2 9 16,5-7 1-16,-5-2-1 0,1-7 1 15,-3-2-10-15,3-4 0 0,-5-7 0 16,0-8 9-16,1-2-8 0,-1-6 11 15,-4 1 2-15,0 1-1 0,-1 6-1 16,-5 5-11-16,6 8 11 16,-4 6 0-16,4 5 12 0,-2 8-11 15,7 8 0-15,-3 5-1 0,2 4-16 16,-2 2-5-16,5-3-18 0,-3-6-34 16,1-5-53-16,1-9-61 0,0-7-87 15,-1-2-357-15,-1-4-1160 0,15-4-1421 0</inkml:trace>
  <inkml:trace contextRef="#ctx0" brushRef="#br1" timeOffset="156323.4864">16403 6364 866 0,'0'0'2585'0,"0"0"-2152"16,0 0-119-16,0 0 107 0,0 0 15 15,0 0-104-15,0 0-26 0,0 0-43 16,0 0-82-16,-54-48-48 0,35 46-19 16,-1 2-29-16,-3 0-46 0,-2 4-27 15,2 1-12-15,1-1-39 0,3 3-58 16,0-2-77-16,3-2-41 0,6 0-108 16,-1-3-245-16,7 2-507 0,2-2-393 15,2 0-516-15</inkml:trace>
  <inkml:trace contextRef="#ctx0" brushRef="#br1" timeOffset="156523.1291">16260 6214 1592 0,'0'0'1848'16,"0"0"-1280"-16,0 0-131 16,0 0 59-16,0 0-60 0,0 0-163 15,0 0-107-15,15 71-42 0,-20-40-51 16,3 2-46-16,-2-1-27 0,-2-1-32 15,4-2-77-15,0-4-60 0,0-7-49 16,2-5-56-16,0-7-200 0,4-4-588 16,6-2-809-16</inkml:trace>
  <inkml:trace contextRef="#ctx0" brushRef="#br1" timeOffset="156894.1883">16953 5969 1565 0,'0'0'2401'16,"0"0"-2068"-16,0 0-113 0,0 0 164 15,0 0-24-15,0 0-92 0,-17-50 13 16,5 40-21-16,-3 3-79 0,-1 1-64 16,-5 3-24-16,-2 3-26 0,-4 0-34 15,0 3-21-15,-1 3-12 0,-6 5 0 16,3-2-21-16,3 1-21 0,-3-2-46 15,4 2-50-15,-2-2-34 0,8-2-30 16,0-1-134-16,7 3-288 16,1-3-594-16,7 1-323 0,6 5-601 0</inkml:trace>
  <inkml:trace contextRef="#ctx0" brushRef="#br1" timeOffset="157190.4381">16777 5983 1182 0,'0'0'1837'0,"0"0"-1489"16,0 0 1-16,0 0 45 0,0 0 16 16,0 0-32-16,0 0-79 0,-8 56-52 15,6-26-87-15,-3 5-26 0,3 4-29 16,-2 2-26-16,2 2-19 0,-2 0-17 15,2-1-4-15,0 0-15 16,0-3-21-16,0-4-1 0,2-2-2 16,-2-4-42-16,2-4-70 0,0-5-48 15,0-3-43-15,0-4-88 0,4-3-226 16,2-2-508-16,-2-3-376 0,11 3-793 0</inkml:trace>
  <inkml:trace contextRef="#ctx0" brushRef="#br1" timeOffset="157363.9726">16907 6634 3491 0,'0'0'762'0,"0"0"-539"0,0 0 104 16,0 0 192-16,0 0-164 0,-68-11-107 16,45 11-40-16,-2 0-63 0,-2 1-82 15,-1-1-62-15,-1 0-1 0,2-1-66 16,0-5-64-16,2-1-66 0,2-2-67 15,5 1-232-15,3 1-672 0,7 3-614 0</inkml:trace>
  <inkml:trace contextRef="#ctx0" brushRef="#br1" timeOffset="157791.8344">17008 6684 277 0,'0'0'2509'0,"0"0"-1780"15,0 0-463-15,0 0 74 0,0 0 98 16,17-54-121-16,-11 37-64 0,2-2 30 16,1-3-43-16,-1-5-92 0,4-1-42 15,-3-1-15-15,1 1-7 0,-2 3-15 16,-2 4-24-16,3 7-23 0,-5 7 11 16,0 3 24-16,0 4 27 0,-2 5 10 15,0 6-52-15,0 9-41 16,-2 6 0-16,-2 9-1 0,2 5-20 15,-2 4-1-15,0-1 6 0,-2 0 2 16,2-5-5-16,0-4-45 0,2-6-57 16,0-9-34-16,0-6-27 0,0-7-112 15,6-6-291-15,-2 0-886 0,9-6-1066 0</inkml:trace>
  <inkml:trace contextRef="#ctx0" brushRef="#br1" timeOffset="158330.4117">17589 6313 1550 0,'0'0'1775'0,"0"0"-1335"0,0 0-118 15,0 0 51-15,0 0 58 0,0 0-104 16,0 0-54-16,0 0-15 0,0 0-56 16,0 0-57-16,-66-26-46 0,45 26-35 15,-1 0-37-15,-3 4-26 0,2-2-1 16,0 0-48-16,1-1-61 0,3-1-93 16,3 0-82-16,3 0-242 0,3 0-589 15,6 0-513-15,2 0-649 0</inkml:trace>
  <inkml:trace contextRef="#ctx0" brushRef="#br1" timeOffset="158526.0001">17455 6178 1463 0,'0'0'2658'0,"0"0"-2347"0,0 0-95 15,16 53 128-15,-14-28-91 0,1 3-171 16,-3 1-18-16,0 2 0 0,0-1-46 15,-3-3-18-15,-1-4-30 0,2-4-95 16,0-7-122-16,2-6-222 16,0-3-657-16,8-1-770 0</inkml:trace>
  <inkml:trace contextRef="#ctx0" brushRef="#br1" timeOffset="158892.668">18005 6258 189 0,'0'0'3228'0,"0"0"-2555"15,-9-54-449-15,-1 34 107 16,0 1 114-16,-3 2-153 0,-5 6-128 0,3 8-22 16,-7 3 12-16,-1 9-12 15,2 7-15-15,-4 3-30 0,3 6-28 16,3 3-24-16,3 5-6 0,3 1 3 16,7 2 12-16,2 2-2 0,4-1 2 15,4 0 3-15,6-6-12 0,7-3-43 16,3-5-2-16,7-9-15 0,0-3-9 15,4-9-42-15,-4-2-64 0,0-7-29 16,-4-4-49-16,1-2-124 0,-7-4-315 16,-3 4-911-16,3-4-1172 0</inkml:trace>
  <inkml:trace contextRef="#ctx0" brushRef="#br1" timeOffset="159024.3168">18162 6349 3161 0,'0'0'1473'16,"0"0"-1473"-16,0 0-279 0,0 0-250 15,0 0-1482-15</inkml:trace>
  <inkml:trace contextRef="#ctx0" brushRef="#br1" timeOffset="159460.4263">18400 5709 1672 0,'0'0'1372'16,"0"0"-934"-16,0 0-160 0,0 0 177 16,0 0 7-16,0 0-88 0,0 0 55 15,0 0-81-15,0 0-118 0,0 0-67 16,2 29-22-16,8-9-2 0,2 6-10 15,-1 5-30-15,5 3-24 0,3 6-30 16,2 3 0-16,-3-2-15 0,7 1-9 16,-2-5-19-16,-3-4-1 0,1-6-1 15,-4-7-21-15,-3-4-36 0,-2-7-54 16,-3-3-48-16,1-1-22 16,-6-5-54-16,-2 0-160 0,2 0-380 15,0-6-919-15,7-4-688 0</inkml:trace>
  <inkml:trace contextRef="#ctx0" brushRef="#br1" timeOffset="159709.6842">18869 5763 2944 0,'0'0'1633'0,"0"0"-1439"15,0 0-89-15,0 0 23 0,0 0 67 16,-44 52-21-16,22-20 50 0,-5 16 21 15,-10 19-63-15,-7 23-59 0,-3 8-32 16,3-5-1-16,9-9 3 16,6-12-11-16,6-5-25 0,3-14-18 15,7-12-39-15,3-10-6 0,2-8-33 16,2 3-21-16,-3-3-28 0,3-4-38 16,2-9-61-16,4-8-85 0,2-2-347 15,2-7-1104-15,13-9-967 0</inkml:trace>
  <inkml:trace contextRef="#ctx0" brushRef="#br1" timeOffset="166634.1039">11801 7278 729 0,'0'0'707'15,"0"0"-404"-15,0 0-261 0,0 0 78 0,0 0 951 16,0 0-802-16,0 0-69 15,0 0-51-15,0 0-38 0,19-2-29 16,-15 2 3-16,-2-4-13 0,0 0 7 16,0-3-6-16,0-4 14 0,0 0 22 15,0-2 3-15,1-2-4 0,-3 0 3 16,0 1 25-16,0-1 14 0,0 0-6 16,-3 2-22-16,-1 4-34 0,2-1-21 15,-4 2-27-15,-2 6-19 0,-3 0 6 16,3 2 19-16,-2 4 27 0,-5 2-10 15,7 6-20-15,-2-1-10 0,-5 3-9 16,9 2-9-16,2-1 4 0,0 2-7 16,0-1 0-16,4-1 0 15,0-2 3-15,4 1 6 0,2-4-19 16,2-2-1-16,9-1 2 0,-3-3-2 16,5-2 0-16,-3-2-1 0,3-2 1 15,-7-5 14-15,5-3 0 0,-7-2 1 16,-1-1-13-16,-3-1 15 0,-2-1-3 15,-4-1-3-15,0 1-10 0,-8 1-1 16,-1 3 2-16,1 1-1 0,-2 3 0 16,-5 2 0-16,3 3 1 0,-5 2 12 15,7 4 3-15,0 5 3 0,-3 4 10 16,7 4 2-16,4 2-6 0,0 3-3 16,2 0-6-16,2 0-3 0,4-5-15 15,9-1-24-15,-3-4 23 0,1-5-1 16,5-5 0-16,-5-2-16 0,5-2 6 15,-5-8 9-15,-1-3-12 0,-4-2 3 16,-2-3 9-16,-6-2-9 0,0 1 10 16,0 0-13-16,-6 0 15 15,-4 3 21-15,-5 0 3 0,1 3-9 16,-3 2-12-16,3 4-1 0,-5 5 10 16,5 2 15-16,-1 5 3 0,5 7 9 15,2 4-5-15,0 4-4 0,1 0-6 16,7 3 3-16,0-1-9 0,9 0 0 15,1-2-18-15,0-1-17 0,9-4 16 16,-5-3-1-16,5-6 0 0,-5-1 1 16,5-5-1-16,-7-3 0 0,5-5-10 15,-7-5 9-15,-4-3-9 0,1-1 11 16,-5-3 1-16,-2 1 3 0,-2 0 17 16,-5 1-20-16,-1 1-3 0,-8 3-9 15,3 4 0-15,-1 3 12 0,-3 5 0 16,5 2 3-16,-3 7 27 0,7 5 3 15,0 4-6-15,2 2-9 16,-1 3 3-16,7 0-6 0,0-1-5 16,9-2-10-16,-1-3-24 0,0-3 24 15,5-4 0-15,-1-3 1 0,-2-5-1 16,3-1-2-16,-3-9-16 0,-4-4 0 16,1-2 3-16,-5-3 13 0,0-2 0 15,-2 3 0-15,-2 2-22 0,-3 4 0 16,1 5 6-16,-2 5-3 0,2 2-27 15,0 6-85-15,0 4-109 0,4 3-203 16,-4-3-929-16,4 1-1324 0</inkml:trace>
  <inkml:trace contextRef="#ctx0" brushRef="#br1" timeOffset="171621.6066">11774 7230 137 0,'0'0'215'16,"0"0"95"-16,0 0-33 0,0 0-134 15,0 0-120-15,0 0 16 0,0 0 17 16,0 0 422-16,0 0-189 0,0 1-179 16,0-1-84-16,0 0-26 0,0 0 1 15,0 0 22-15,0 0 65 0,0 0 80 16,0 0 36-16,0 0-14 0,0 0-30 16,0 0-34-16,0 0-43 0,0 0-23 15,0 0-21-15,0 0-7 0,0 0 3 16,0 0 22-16,0 0 29 0,0 0 19 15,0 0-4-15,0 0-12 0,0 0-1 16,0 0-19-16,0 0 3 0,0 0 4 16,0 0-13-16,0 0-26 0,0 0 1 15,0 0 5-15,0 3-5 0,0 3-7 16,0 4-28-16,0 5 12 16,0 1 32-16,0 2 34 0,0 3-10 15,0 2 0-15,0 1-19 0,0 5-18 16,-2 2-9-16,2 5-7 0,0 2-15 15,-2 4 9-15,0 0-9 0,2 1 13 16,-2 3 5-16,2-1-8 0,-2-1 2 16,2 0-3-16,0-7 19 0,-2 1-10 15,2-6-5-15,-2-4-14 16,2-1-2-16,0-7 0 0,-2-1-19 0,2-3 1 16,0-7-10-16,0 0-5 0,0-2-29 15,0-2-39-15,0-2-26 0,0-1-22 16,0-1-47-16,2-1-121 0,2 0-228 15,2 0-643-15,-2 0-258 16,9 0 914-16</inkml:trace>
  <inkml:trace contextRef="#ctx0" brushRef="#br1" timeOffset="172116.5552">11841 8710 463 0,'0'0'1395'0,"0"0"-1123"16,0 0-181-16,0 0-45 0,0 0-46 15,0 0-31-15,0 0 2 0,0 0-16 16,0 0 9-16,0 0 13 0,10-50-12 16,-10 48 35-16,0 0 1 0,0 1 22 15,0-1 84-15,0 2 25 16,0 0-6-16,0 0-29 0,0-3-42 16,0 1-41-16,0-1-14 0,0-1-13 15,0-2-9-15,0 0-59 0,-4-1-52 16,-2-3 17-16,-1 0 22 0,-1-1-7 15,-6 0 24-15,1 1-135 0,1-3-324 0</inkml:trace>
  <inkml:trace contextRef="#ctx0" brushRef="#br1" timeOffset="172189.3897">11741 8519 805 0,'0'0'623'0,"0"0"-379"0,0 0-244 16,0 0-150-16,0 0-215 0,0 0-117 16,0 0 9-16</inkml:trace>
  <inkml:trace contextRef="#ctx0" brushRef="#br1" timeOffset="172456.1698">11741 8519 421 0,'5'-1'658'0,"-3"-1"-108"0,-2 2-248 15,0-1-94-15,0 1-72 0,0 0-10 16,0 0 26-16,0 0 26 16,0 0 21-16,0 0 3 0,0 1-33 0,0 5-48 15,-2 3 6-15,-3 7-35 16,5 5-70-16,-2 5 0 0,2 6 16 16,0 5 28-16,-2 13 35 0,0 13 56 15,2 15 9-15,-2 6 27 0,0-4-32 16,0-6-35-16,2-9-37 0,-2 2-42 15,0-5 20-15,0-1 0 0,0-10-9 16,0-11-57-16,2-10 42 0,-2-3-9 16,0 3-16-16,2 1-18 0,-3 3 0 15,3-7-27-15,0-3-10 0,0-8-39 16,0-3-35-16,0-5-33 16,0-5-90-16,0-3-219 0,0-1-560 15,5-9-542-15</inkml:trace>
  <inkml:trace contextRef="#ctx0" brushRef="#br1" timeOffset="173140.3229">11636 10265 336 0,'0'0'564'15,"0"0"-427"-15,0 0-33 0,0 0 3 16,0 0-6-16,0 0-77 0,0 0-22 16,54 5 406-16,-54-5-190 0,2 0-69 15,-2 0-20-15,0 0-12 0,0-1-30 16,0 0-9-16,0 1 15 16,0-1 17-16,0-1 6 0,0-1 9 15,2 0 3-15,-2 0-3 0,0-1-7 16,0 1 6-16,0 2 40 0,0 1 51 15,0 0 43-15,0 2-34 0,0 7-20 16,0 6-47-16,0 7-71 0,0 8-15 16,-2 13-1-16,2 17-6 0,-4 18 16 15,2 8-22-15,-1 2-7 0,-1-3 1 16,0-3-17-16,2-1-33 0,0 1-2 16,0-4 30-16,0 0-9 0,0-8 10 15,2-8 11-15,-2-12-29 0,2-15-13 16,-2-10 0-16,0-11-18 15,2-1-3-15,0-2-28 0,0-6-69 16,0-2-96-16,0-3-132 0,0-8-210 16,-2 1-498-16,2-7-478 0</inkml:trace>
  <inkml:trace contextRef="#ctx0" brushRef="#br1" timeOffset="173716.7574">11642 12104 2577 0,'0'0'591'15,"0"0"-345"-15,0 0-148 0,0 0-72 16,0 0-7-16,0 0 12 0,0 0 52 16,0 0 74-16,0 0 19 0,0 0-50 15,-2 19-17-15,2-3-3 0,-2 4 6 16,0 5-4-16,2 6-6 0,-2 3-19 15,2 7-10-15,-2 11-23 0,2 15 14 16,0 15 18-16,-2 9 19 0,-2 0 6 16,4-4-19-16,-2-11-21 0,-1-5-3 15,1-14-7-15,2-14 1 0,-2-14-10 16,2-7-48-16,0-2-9 0,0-2-75 16,0-2-65-16,0-8-34 0,0-2-49 15,0-6-143-15,0 0-273 0,2 0-470 16,3 0-308-16</inkml:trace>
  <inkml:trace contextRef="#ctx0" brushRef="#br1" timeOffset="174291.1636">11607 13801 186 0,'0'0'551'0,"0"0"1261"0,0 0-1333 16,0 0-213-16,0 0-94 0,0 0-17 15,0 0-7-15,0 0-22 0,0 0 6 16,0 0 25-16,-14 5-20 0,14 6-56 16,-3 2-31-16,3 5-4 0,0 1 22 15,-2 2-6-15,2 3 5 0,0 0 4 16,-2 3-10-16,2 5 19 0,0 2 0 16,-2 13-1-16,0 16 22 15,2 18-19-15,-6 12-9 0,6-1-12 16,-2-4 0-16,0-14-10 0,0-4-11 15,2-15-1-15,-2-14-24 0,2-14-15 16,0-12 0-16,0-2-72 0,0-3-65 16,-2-7-82-16,2-3-188 0,4-10-253 15,0-9-383-15,4-1-156 0,-2 3 159 16</inkml:trace>
  <inkml:trace contextRef="#ctx0" brushRef="#br1" timeOffset="174758.67">11551 15446 1035 0,'0'0'751'0,"0"0"-190"15,0 0-160-15,0 0-90 0,0 0-14 16,0 0-65-16,0 0-55 0,0 0-16 16,-10 70 21-16,10-39 12 0,-2 6-27 15,0 14-16-15,2 15-49 0,-4 12-19 16,2 4-46-16,2-5 18 0,-3-10-3 16,1-5-9-16,2-12-13 0,0-11-27 15,-2-8 28-15,2-5-6 0,-2 1-25 16,2-3 0-16,0-1-15 0,-2-10-49 15,2-12-132-15,0-5-286 0,0-6-514 16,8-22-832-16</inkml:trace>
  <inkml:trace contextRef="#ctx0" brushRef="#br1" timeOffset="177144.489">3159 12626 192 0,'0'0'1126'0,"0"0"-830"0,0 0-59 15,0 0-6-15,0 0-56 0,0 0-36 16,0 0 518-16,0 0-331 0,10-53-186 15,-8 48-42-15,-2-1 28 0,0 0 38 16,0 3 16-16,0 0-9 0,0 3-25 16,0 0 6-16,0 0-4 0,0 1 30 15,0 7 27-15,0 8-53 0,0 9-73 16,0 10-39-16,4 12-7 0,-2 15-6 16,2 18 1-16,3 6-1 15,-3 6 3-15,-2-5-8 0,0-5-1 16,-2-1 0-16,2-6-21 0,-2-8-31 15,0-6 29-15,-2-13 2 0,2-11 2 16,0-11-1-16,-2-1 2 0,2-1-2 16,-2-1 0-16,-2 1-1 0,-1-6 0 15,3-7-3-15,-2-2-18 0,4-6-10 16,0-3-26-16,0 0-25 0,0-9 24 16,0-7 41-16,4-8 16 0,3-5 1 15,-3-9-1-15,-2-9-1 0,2-13 2 16,-2-17 0-16,2-2 4 0,-4-3 11 15,2 4-3-15,0 5 9 0,0 2-6 16,-2 5 13-16,5 14-1 0,-3 13-9 16,0 8-18-16,2 9 0 0,0-5 2 15,2 1 26-15,0 2 5 0,-2 4 7 16,1 8-1-16,-3 5-9 0,0 2-3 16,-2 4 13-16,0 1 11 15,0 1 13-15,0 7-16 0,-4 8-27 16,-1 4-9-16,-1 9-9 0,0 6 0 15,2 18 10-15,2 13-12 0,-2 20 2 16,2 4 12-16,2-2-14 0,0-6-1 16,0-10-46-16,2-5 28 0,0-3 15 15,0-14 3-15,0-11 0 0,-2-9 3 16,0-10 12-16,2 1-13 0,0-2 0 16,-2-1 0-16,0-9-1 15,2-8-1-15,-2-3-57 0,0-14 15 16,2-7 17-16,2-19 23 0,0-20 0 15,-4-22-1-15,7-9 1 0,-5-2 2 16,-2 1 1-16,2 9 18 0,-4 3 8 16,0 2-6-16,0 7-9 0,2 7-12 15,0 17-1-15,0 12 1 0,0 14 3 16,2 5 9-16,0 2 0 0,2 3 3 16,-2 3 22-16,0 5 8 0,0 4 3 15,0 1-8-15,0 9-19 0,-2 4-19 16,0 8-2-16,0 8-2 0,0 13-1 15,0 13 2-15,-4 21 1 0,2 4 0 16,-4 5 1-16,2-3 2 0,-3-7 12 16,5-3-15-16,-2-2-17 0,2-6-35 15,0-5 34-15,2-12 18 0,0-11 0 16,0-11 2-16,0-9 10 0,0 1-10 16,0-4 10-16,2-2-12 0,-2-9 0 15,2-4-33-15,0-11-15 16,2-9 21-16,3-16 24 0,-1-19 0 15,4-19-13-15,1-12 1 0,-3 1 15 16,0-1 0-16,-4 5 12 0,-2-1 7 16,0 5-1-16,-2 5-18 0,2 16-14 15,-2 18 13-15,0 12 1 0,0 13 3 16,0 1 0-16,0 3 12 0,0 4 9 16,0 6 15-16,0 1-3 0,0 8-24 15,0 7-12-15,-4 7-2 0,0 6 1 16,0 6 1-16,-2 3 1 0,2 5-1 15,-3 7 2-15,1 17 0 0,0 13 1 16,0 6 0-16,2-4-1 0,0-6-2 16,-1-11-40-16,5-3 16 0,0-4 21 15,0-11 1-15,0-10 2 0,0-11 3 16,0-6 0-16,-2 2 0 0,4-2-1 16,-2 0-2-16,5-7-2 15,-3-8-16-15,0-4-6 0,2-6-46 0,0-12 7 16,4-15 33-16,1-22 5 15,1-19-5-15,-2-11 3 0,0-5 16 16,-1 2 11-16,-7 6 12 0,0 1 15 16,0 6-3-16,0 3 1 0,-5 18-16 15,3 11-9-15,0 15-15 0,2 7 13 16,-4 1 0-16,2 1 0 0,0 4 1 16,2 6 0-16,0 8 1 0,-2 1 12 15,0 3 3-15,-2 4-15 0,0 5 1 16,0 4 1-16,-1 2 0 0,-1 6 0 15,2 4 10-15,2 4-10 16,-2 4 0-16,2 4 10 0,0 13-10 0,0 13 1 16,2 16 12-16,-2-2-12 0,2-7-3 15,0-19-38-15,0-15 17 16,0-9 19-16,0-1 1 0,2 4-1 16,-2 5 2-16,4 0 1 0,-2-3-1 15,0-4-15-15,0-6-10 0,-2-6 1 16,0-7-9-16,0-8-25 0,0-4-45 15,0-4-55-15,-2-12-12 0,2-7-50 16,-4-17-152-16,4 3-317 0,0-23-840 0</inkml:trace>
  <inkml:trace contextRef="#ctx0" brushRef="#br1" timeOffset="178548.2163">11332 16318 1509 0,'0'0'370'0,"0"0"-116"15,0 0-15-15,0 0-109 0,0 0 478 16,0 0-359-16,0 0-27 0,0 0 43 15,-54-49-13-15,50 46-28 16,0 1-32-16,2-1-3 0,0 3-24 16,2 0 1-16,0 0 53 0,0 5 9 15,4 4-70-15,2 6-52 0,7 3-25 16,-3 7-2-16,0 0 5 0,9 3 7 16,-5 3-16-16,5-1-39 0,-5-1-17 15,5-2-17-15,-4-2 1 0,3-2-1 16,-3-5-2-16,-1-2 0 0,-6-2-1 15,3-4-2-15,-3-1-25 0,-2-2-14 16,-2-3-24-16,-2-1-28 16,0-3-48-16,-2 0-57 0,0 0-62 0,0 0-80 15,-2-2-163-15,0-3-258 16,0 2-551-16,2-1-782 0</inkml:trace>
  <inkml:trace contextRef="#ctx0" brushRef="#br1" timeOffset="178832.2637">11683 16383 2572 0,'0'0'588'0,"0"0"-375"16,0 0 95-16,0 0-12 0,0 0-129 16,0 0-8-16,0 0 61 0,0 0-8 15,0 0-40-15,0 0-19 0,-24 10 12 16,7 3-7-16,5 5-34 0,-9 5-5 15,7 6-10-15,-9 13-13 0,2 15-5 16,-4 15-19-16,1 5-14 0,7-6-10 16,-2-16-6-16,13-16-12 15,-2-11-27-15,-2-6 12 0,3-2-15 0,1-2-21 16,0-3-63-16,0-6-79 16,-2-4-79-16,5-5-104 0,1-2-182 15,2-4-547-15,0-5-720 0</inkml:trace>
  <inkml:trace contextRef="#ctx0" brushRef="#br1" timeOffset="179266.3605">11568 17061 2541 0,'0'0'512'0,"0"0"-253"16,0 0 109-16,0 0-82 0,0 0-66 15,0 0-2-15,0 0 42 0,41-60-70 16,-29 47-67-16,-1-5-7 0,-3 4 3 16,7-3-10-16,-7 4-15 0,2 2-9 15,0 1 0-15,-1 5 3 0,-3 2 0 16,-2 3-10-16,2 0-8 0,3 7-19 16,-7 6-21-16,2 7-15 15,-4 8-15-15,2 6 0 0,-2 6 1 16,0 1 14-16,0-4 0 0,0-3-15 15,0-5-2-15,0-7-38 0,0-5-74 16,-2-8-74-16,2-6-75 0,0-5-161 16,2-3-548-16,0-17-805 0</inkml:trace>
  <inkml:trace contextRef="#ctx0" brushRef="#br0" timeOffset="190708.1987">3016 15948 1360 0,'0'0'137'0,"0"0"-137"15,0 0-92-15,0 0-29 0,0 0 50 16,0 0 25-16,0 0 7 0,0 0-7 15,0 0-6-15,-6 0 52 16,6-1 4-16,-2 1 51 0,2 0 153 16,0 0 95-16,0 0-1 0,0 0-16 15,0 0-37-15,0 0-46 0,0-2-29 16,0 2-154-16,2 0-19 0,-2 0 287 16,2 0-42-16,4 0-115 0,-2 0-49 15,-2 0-6-15,-2 0 6 0,2 0-10 16,-2 0 1-16,0 0-1 0,0 0 0 15,0 0 1-15,0 0 11 0,0 0 44 16,0 0 46-16,0 0 35 0,0 0-3 16,0 0-13-16,0 0-16 0,2 0-13 15,-2 0-10-15,5 0-11 0,-1 0-7 16,0 0-16-16,-2 0-44 0,4 0 11 16,2 0 4-16,-1 0-13 0,1 0-21 15,-2 0-6-15,6 0-2 0,-1 0-13 16,-1 0 0-16,7 0-9 0,-3 0-9 15,3 0-3-15,1 0 3 0,3 0-6 16,2 0-9-16,-1 0 15 16,5 0-15-16,0 0 12 0,2 0 0 15,0 0 0-15,2 2-13 0,0-2 13 16,2 0 0-16,0 0-15 0,2 0 21 16,-2 0-6-16,3 0 0 0,-1 0-3 15,0 0-11-15,2 0 0 0,2 0 0 16,1 1 0-16,3-1 0 0,-2 0 0 15,5 0-1-15,-3 0 1 0,5 0 2 16,-1 0-1-16,1 0 10 0,6 0-11 16,10 0 2-16,6 0 9 15,2 0 3-15,-6 0-12 0,-1 0 0 16,-10 0 12-16,1 0-12 0,2 0-1 16,0 0 13-16,0 0 4 0,0 0-19 15,4-1-12-15,0 2 11 0,4-1-2 16,0 0-9-16,4 0 1 0,1 0 11 15,1 0 3-15,2 0 12 0,-1 0-15 16,1 2 12-16,-6-2-9 0,3 0-3 16,-3 2 1-16,0-4 26 0,0 0-26 15,3 2-1-15,-3 0-1 0,-2 0-1 16,6 0-10-16,1 0 10 0,1 0-1 16,3 0-9-16,-3 0-3 0,2 0 14 15,5 0-11-15,-2 0 11 0,1 0 2 16,3 0-2-16,2 0 2 15,1 0-1-15,3 0 1 0,-2 0 2 0,2 2 12 16,0-2-15-16,-2 0 2 0,0-2 1 16,4 2 12-16,-7 0-14 15,3 0 2-15,4 0 15 0,-2-1-18 16,0 1 0-16,2 1-2 0,0-1 1 16,-2 0 1-16,2 0 0 0,4 0 0 15,2 0 0-15,2 0 1 0,0 0-1 16,-2 0 0-16,3 0 0 0,-3 0 0 15,-2 0 0-15,-2 0 15 0,6 0-13 16,-2 0 16-16,0 0-18 0,3 0-2 16,-3 0-13-16,-4 0 2 0,2 0 12 15,-2 0 1-15,-4 0 0 0,4 0 0 16,-2 0 0-16,0 2-3 16,-4-2 2-16,-1 0 0 0,3 0 1 15,-4-2 2-15,4 2-2 0,-6 0 0 16,3-1-12-16,-3 1 10 0,0 0-13 15,-1 1 14-15,-3-1 0 0,-2 0 1 16,-5 0 0-16,2 0 1 0,-3 0 2 16,-1 0-1-16,-4 0-1 0,4 0-1 15,-2 0-18-15,-1 0 16 0,1 0-10 16,0 0 10-16,-2 0-31 0,-2 0 22 16,0 0 11-16,-2 0 2 0,2 0 1 15,1 0 9-15,-3-1-12 0,2-1-27 16,-2 2 26-16,-2 0-1 0,0 0-8 15,4 0 8-15,-4 0 2 0,0 0 12 16,-1 0-11-16,-3 0 2 0,2 0-1 16,-2 0-2-16,-2 0-13 0,4 0 11 15,-5 0-1-15,1 0-12 0,0 0 13 16,2 0-28-16,-3 0 27 16,1 2-18-16,0-2 9 0,0 0 9 15,1 0-9-15,-5 0 9 0,4 0-14 16,-3 0 16-16,1 1-8 0,-11-1 9 15,1 0 0-15,-15 0 0 0,2 0 1 16,6 0-1-16,6 0 0 0,3 2-24 16,-1 0-6-16,-4-2 29 0,3 2 1 15,-3-2-1-15,-4 0-11 0,0 0 12 16,-2 0-3-16,0 0 1 0,-2 0 2 16,-4 0 11-16,2 1-11 0,-4 0-18 15,4-1-9-15,-2 1 12 0,2-1-3 16,-2 1-3-16,-5-1 18 0,5 0-21 15,-4 0 0-15,2 0 8 0,-7 0 16 16,1 0 0-16,-19 0 0 0,31 0-2 16,-17 0 0-16,1 0 0 0,-1 0-10 15,-3 0 10-15,1 2-1 16,-2-2-12-16,-1 0 15 0,-5 0-3 16,6 0-15-16,-4 0 0 0,1 0 0 15,-1 0 0-15,-2 0 3 0,6 0-3 16,-4 0 0-16,5 0 15 0,-1 0 0 15,2 0 0-15,-1 0-18 0,1 0 6 16,1 0-3-16,1 0-18 0,-2 0-13 16,-1 0-2-16,-1 0 27 0,0 1 0 15,-1-1-6-15,-3 0-19 0,-2 0-20 16,0 0-13-16,-4 0-24 0,0 0-39 16,0 0-119-16,0 0-231 0,0 0-654 15,-6 0-484-15</inkml:trace>
  <inkml:trace contextRef="#ctx0" brushRef="#br1" timeOffset="197915.954">8703 15945 104 0,'0'0'734'0,"0"0"-304"16,0 0-218-16,0 0-76 0,0 0-28 16,0 0 9-16,0 0 35 0,0 0-6 15,0 0-90-15,-17-8-54 0,15 6 58 16,2 1 514-16,0 1-208 0,0 0-86 15,0 0-58-15,0 0-52 0,-2 0-54 16,2 2-27-16,0-1-17 0,0 1-13 16,-2 0-3-16,2-1 9 0,0-1 44 15,0 0 46-15,0 0 14 0,0 0-25 16,0 0-22-16,0 0-27 0,0-1-22 16,0-1-6-16,0 0-6 0,0-1 6 15,0-2 15-15,2 0-6 0,-2 0-19 16,2-1-8-16,0-1-16 0,0 2 0 15,0-1-5-15,-2-1-7 16,2 1 0-16,-2 1 0 0,2 0 3 16,1-1-2-16,-3 1 8 0,2 1 0 15,2-3 3-15,-2 0 0 0,0 1 1 16,0 0-1-16,0 0-6 0,0 1 0 16,-2-2-6-16,2 2-3 0,0 1 0 15,2 0 9-15,0-2-2 0,-1 1-4 16,1 0 3-16,0 0-3 0,0-1-3 15,0 2 3-15,-2-1 0 0,2 1-6 16,2-1 6-16,-1 3-3 0,-1-3 0 16,2 1 0-16,-2 0 3 15,0-1 1-15,2 1-7 0,1-1 9 16,-1 1-3-16,0-2-6 0,2 2 6 16,-6 0-6-16,5 0 3 0,-1 1-6 15,-2 0-9-15,2 0 12 0,0-1-12 16,-2 1 9-16,3 0 3 0,-1 0-14 15,2-1 1-15,-2 1 10 0,-2 0-9 16,3 1 15-16,-1 1-15 0,0-1 9 16,2 1-9-16,-2-1 12 0,1 0-13 15,-1 2 1-15,0-3 21 0,4 3-9 16,-3-2 0-16,-1 0 3 0,2 1 3 16,0 1-3-16,1-3 3 0,-3 3 0 15,2-1-18-15,0-2 12 0,1 3-13 16,-5-3-1-16,4 3 0 0,0-4-1 15,3 1 0-15,-5 1 2 16,2-2 1-16,0 2 9 0,3-1-10 16,-5 2 1-16,2-2 12 0,0 1-2 15,3 0-11-15,-5 0-1 0,2 1 1 16,1-1-1-16,1 2 0 0,-4-1 2 16,4-1 0-16,-3 2-1 0,3 0 1 15,-4 0-1-15,2 0 1 0,1 0-1 16,-1 0-1-16,0 0 1 0,-2-1-1 15,3 1-1-15,-1-2 0 0,0 1 1 16,-2 1 2-16,3-2 9 0,1 1 0 16,-2-2-10-16,-1 3 13 0,1 0-12 15,0 0 0-15,0 0 0 16,-4 0-1-16,5 0-1 0,-1 0-1 0,0 0 0 16,1 0-1-16,-5 0 1 15,4 0-1-15,2 0 2 0,-1 0-2 16,-5 0 1-16,6 0-1 0,0 0 0 15,-1 0-2-15,-3-2 0 0,4 1 1 16,0 0 0-16,-1-1 1 0,1 0 1 16,2 1 0-16,-1 1-1 0,-3-2 1 15,4 0 1-15,1 2 0 0,-3-2 2 16,3 1-2-16,-3 1 0 0,2 0-1 16,3 0 0-16,-7 0-1 0,5 0 2 15,-1 0-1-15,-4 0 0 0,3 0 0 16,1 0 0-16,-4 0-1 0,-2 0 1 15,5-3-1-15,1 1-1 0,-4 0 0 16,5-1 1-16,-1 2 1 0,-4-3 2 16,3 2 1-16,3 1-2 0,-5 0 0 15,3-1 0-15,0 1 1 16,-3 0-2-16,1-1 0 0,4 0 0 16,-7 1 1-16,3 1-2 0,2-3 1 15,-3 2 0-15,-3 0-2 0,4-1 0 16,0 0-1-16,-3 0 1 0,-1 0 0 15,2 1-10-15,0-1 11 0,-1-2 1 16,-1 3 0-16,0 0 0 0,2-1-1 16,3 0 0-16,-3 1 0 0,-2-3 0 15,2 4 0-15,5-4 0 0,-7 2 0 16,0 1 0-16,2-1-1 0,3 0 0 16,-3 0 0-16,-2-1-1 0,3 0 0 15,3-1-9-15,-6 0 11 0,2 0-2 16,-1 0 1-16,3-1-1 0,-2 1 1 15,-2 1 0-15,3-3 1 0,1 3 0 16,-4-1 0-16,0-1 0 0,3 1-1 16,-1 0 0-16,-2 1 1 0,0 0-2 15,-4-1 1-15,3 0 0 16,1 0-1-16,-4 1 0 0,4 0 0 16,-2-1 0-16,0 1 0 0,0-2-9 15,-2 1 10-15,3 0 0 0,-1-1-1 16,0 1 1-16,2-1 0 0,-2 1 0 15,0-2 1-15,1 1-2 0,-3-2 0 16,2 2-15-16,2-1 6 0,-4 0 0 16,2 3 0-16,-2 0-3 0,0 0 13 15,0 0-1-15,-2 3-9 0,2-3 10 16,-2 3-13-16,0 0 12 0,0 0-9 16,0 0 10-16,0 0 1 0,0 0 1 15,0 0 2-15,0 0-1 0,0 0 1 16,0 0 0-16,0 3-2 0,0 0 0 15,0-1-2-15,0 2-1 16,0 1 1-16,0-1-1 0,0 3-9 16,0-1 10-16,0 1 0 0,0 2 0 15,0-1 1-15,0 1 1 0,0-2 1 16,-2 2 2-16,2-1-2 0,2 2 1 16,-2-2 0-16,2-1-1 0,1 2 1 15,-1-2-1-15,-2-1 1 0,2 1 0 16,0-1 0-16,2-1 1 0,0 2 12 15,-2-3-14-15,4 3 2 0,-2-2 0 16,1 1 9-16,-1 1-10 0,-2 1 0 16,2-3-1-16,0 1-1 0,0-1-1 15,2 0 1-15,-2-1 2 0,1 0 0 16,-1 0 10-16,0 0 0 0,0-1 0 16,2-1-9-16,0 1 15 15,1 1-6-15,-1-2-10 0,-2 1 10 0,2-1-11 16,2 2 1-16,1-1 1 0,-3 0 9 15,0-1-10-15,6 2 0 16,1-1 0-16,-5 0-1 0,7-1 2 16,-3 1-1-16,-2 1 11 0,7-2-11 15,-7 2 0-15,5-2 0 0,-1-1 0 16,-1 1 1-16,3-1-2 0,-6-1 0 16,5 1 0-16,-3-1-1 0,1 0 0 15,-1 4 1-15,-2-4 0 0,1 0 1 16,1 0-1-16,-1 3 0 0,-1-3 1 15,2 2-1-15,-3-1 0 0,3 0-1 16,2 1 0-16,-3-1 0 0,-1-1 0 16,7 0-2-16,-7 1-1 15,4-1 0-15,-3 0 2 0,-1 0-1 16,2 0 2-16,1-1 0 0,-3 0 0 16,1-1 0-16,-1 0 0 0,0 0 0 15,3 1 2-15,-3-1 0 0,-2 2 0 16,5-4-1-16,-3 4 0 0,2-1 2 15,1 1-2-15,-1-1-1 0,-1 0 0 16,1 0 2-16,-2 1-1 0,1 0-1 16,1-1 0-16,-4 1 0 0,3 0 1 15,1 0-1-15,-4-2 0 0,1 0 1 16,3 0-1-16,-2 2-1 0,-1-1-1 16,-1 0 1-16,4 0 1 0,-4 0 1 15,1 1-1-15,1 0 1 0,0 0-1 16,-3 0 0-16,3 0 1 0,0 0 0 15,1 0-1-15,-3 0 1 0,2 0-1 16,3 1 0-16,-7 0-1 16,2-1 1-16,5 1 1 0,-7 0 2 15,0 1-1-15,2 0 0 0,3 0-1 16,-3-2-1-16,-4 1 1 0,4 0 0 16,-4 0 1-16,7 0 0 0,-5 0 1 15,-2 3-1-15,4-1-1 0,-4 1-1 16,7 1-1-16,-5 1-1 0,-2 0 0 15,2-2-10-15,0 1 10 0,1 0-1 16,-1-1 1-16,-2 1 1 0,0 1-1 16,0-2 2-16,0 1-2 0,-2 1 0 15,5 1 0-15,-3 2-10 16,0-2 10-16,-2 2 0 0,0-2 0 16,2 2 1-16,-4-3 1 0,2 3-2 0,2-2 2 15,-2 3-3-15,1-1 3 16,-1 0-2-16,4 3 0 0,-4-1-1 15,0 0 0-15,2 2-9 0,-2-3 11 16,0 1 0-16,0-1-14 0,-2 1-9 16,0-2-48-16,0-1-54 0,0 0-48 15,-2-2-73-15,-2 0-170 0,0-3-329 16,4 1-1298-16</inkml:trace>
  <inkml:trace contextRef="#ctx0" brushRef="#br1" timeOffset="199199.988">9730 14624 124 0,'0'0'763'0,"0"0"976"16,0 0-1330-16,0 0-121 0,0 0 7 16,0 0-14-16,0 0 42 0,0 0 55 15,0 0-83-15,15-42-84 0,-15 42-59 16,0 0 9-16,0 0 3 0,0 0-12 15,-3 0-19-15,1 2-19 16,-2 5 7-16,0-2-15 0,-6 6-22 16,4 4-18-16,-3 1-15 0,1 4-9 15,-6 2-2-15,3 2-7 0,1 0-6 16,-5 1-27-16,3 0-8 0,-4 1 8 16,1 0 3-16,-4-2 12 0,7-1-12 15,-7 1 9-15,5-2-10 0,2-1 10 16,-5-3-11-16,9 0 1 0,-5-3-1 15,3-1 2-15,4 0-1 0,-2-5 10 16,3 1-10-16,1-7 10 0,2 2 0 16,2-3 3-16,0 0 18 0,0-1-6 15,6-1 0-15,3 0 9 0,-5 0 24 16,8 0-15-16,-1 0-27 0,-1 0-6 16,2 0-9-16,3 0 12 0,-3 0 0 15,5 0-12-15,-3-1 13 0,5 1-13 16,-3-2 9-16,3 2-9 0,-3 0 12 15,7 0-13-15,-4 0-2 16,4 0-1-16,1 3 1 0,-1-2 0 16,-4 1 1-16,3 0-1 0,-3 1 1 15,0-3-1-15,-5 2 0 0,3-1 0 16,-7-1 0-16,-2 0-1 0,3-1 1 16,-5-2-2-16,-6-1-13 0,2-2 3 15,-2-1-6-15,0 0-1 0,-2-4 7 16,0-2 9-16,-9 0 1 15,-1-5 1-15,2-1 1 0,-7 0 0 16,3-3 1-16,-5 0 0 0,5 0 1 16,-5 0-2-16,2 2-1 0,-1 2-14 15,5 3-27-15,-3 6-33 0,1-1-33 16,7 5-42-16,-4-2-40 0,3 4-75 16,3-1-243-16,6 4-512 0,0-4-1247 0</inkml:trace>
  <inkml:trace contextRef="#ctx0" brushRef="#br1" timeOffset="199683.5052">9908 14104 2410 0,'0'0'759'16,"0"0"-472"-16,0 0 206 0,0 0-31 15,0 0-128-15,0 0 39 0,0 0-44 16,0 0-69-16,0 0-45 0,0 0-31 16,12 12-45-16,-1 1-31 0,-1 3-21 15,2 3 10-15,5 3-1 16,-3 4-6-16,9 1-6 0,-2 2-6 16,-3-2-21-16,7 5-23 0,-2-2-7 15,-5 0-9-15,5 2 0 0,-6 0-6 16,1-1 0-16,-5-3-9 0,1 0-1 15,-5-4-2-15,1-4 0 0,-6-4-3 16,4-5-24-16,-6-2-21 0,0-5-28 16,0 0-47-16,-2-4-33 0,0 0-31 15,0-7-14-15,0-1-62 0,0-3-148 16,-2-4-137-16,2 4-653 0,0-4-496 0</inkml:trace>
  <inkml:trace contextRef="#ctx0" brushRef="#br1" timeOffset="200050.643">10472 14111 2714 0,'0'0'549'0,"0"0"-361"0,0 0 157 16,0 0-49-16,0 0 27 0,0 0 91 15,0 0-87-15,0 0-84 0,0 0-52 16,-27 53-24-16,19-31-4 0,2 6-18 16,-2 4-37-16,-5 3-17 0,7 5-4 15,-2 1-12-15,-7 13-5 0,3 9-16 16,-11 11-3-16,4 2-3 0,1-5 0 16,1-9 0-16,1-7 3 0,3-9-42 15,-1-8-9-15,4-5-1 0,1-5 1 16,-3 5 0-16,0 4 2 0,1 0 1 15,-1-5 12-15,1-5-14 16,7-6-1-16,-4-6-3 0,2-5-54 16,4-4-42-16,0-6-72 0,0 0-58 15,2-9-76-15,0-4-218 0,2 3-598 16,14-5-1547-16</inkml:trace>
  <inkml:trace contextRef="#ctx0" brushRef="#br1" timeOffset="205107.1676">11721 7241 679 0,'0'0'85'16,"0"0"1182"-16,0 0-988 0,0 0-208 16,0 0-69-16,0 0 176 0,0 0 25 15,0 0-65-15,0 0-22 0,-15 1-7 16,13-1-7-16,-4 0-3 0,2 0-13 15,-2 0-10-15,-7 0-6 0,3 0 60 16,0 0-1-16,-5 0-112 0,1 0-17 16,-7 0-26-16,0 0 24 0,-6 0 2 15,-4 0 0-15,-2 0 13 0,-6 0 22 16,-4 3-17-16,-1-1-2 16,3-1-16-16,-9 1-28 0,3 0 12 0,-3 1 3 15,5-1-97-15,-5 0-134 16,0 0-173-16,5 0-218 0,2 4-179 15,9-4 3-15,1 5 227 0</inkml:trace>
  <inkml:trace contextRef="#ctx0" brushRef="#br1" timeOffset="205639.6887">10545 7269 1626 0,'0'0'552'16,"0"0"-465"-16,0 0-54 15,0 0 70-15,0 0 153 0,0 0-31 16,0 0-78-16,0 0-60 0,0 0-10 16,0 0 6-16,-31-8 15 0,24 8 52 15,1 0 52-15,-6 0 31 0,-7 0 0 16,-4 0-28-16,1 0-75 0,-9 0 73 16,-5 0-43-16,1 0-84 0,-4 0-76 15,0 2 0-15,0 0-79 0,-1-2-13 16,-5 2 6-16,1-1 21 0,-5 1-31 15,-11-1-34-15,-13 2-84 0,1 1-349 16,16 4-584-16,9-4-252 0,24 2 884 16,-16 7 39-16</inkml:trace>
  <inkml:trace contextRef="#ctx0" brushRef="#br1" timeOffset="206139.6362">9007 7292 241 0,'0'0'737'0,"0"0"-525"15,0 0-53-15,0 0 14 0,47-14 55 16,-39 14-21-16,3 0 82 0,-5 0 57 15,-2 0 66-15,2 0-38 0,-4 0-60 16,0 0-28-16,-2 0-26 0,0 0-45 16,0 0-58-16,-2 0-43 0,-6 0 3 15,2 0-1-15,-13 1-18 0,3 1-16 16,-13-2-33-16,0 0-27 0,-6 0-19 16,0 0 27-16,-15 0-6 0,-8 0 1 15,-16 0-4-15,-3 2-21 0,3-2-1 16,8 3-1-16,4-2-1 0,0 1-27 15,2-1-62-15,4 3-67 0,-2 0-113 16,10-2-235-16,13 3-644 16,15-4-373-16,-7-1-46 0</inkml:trace>
  <inkml:trace contextRef="#ctx0" brushRef="#br1" timeOffset="206414.7239">7487 7338 192 0,'0'0'0'0,"0"0"-192"16</inkml:trace>
  <inkml:trace contextRef="#ctx0" brushRef="#br1" timeOffset="206623.4174">7487 7338 1962 0,'0'0'608'0,"0"0"-231"15,0 0-108-15,0 0-62 0,15-31 25 16,-15 31 64-16,0 0 36 0,-2 0-59 15,-2 0-138-15,-5 0-21 0,-3 0 12 16,-5 0-7-16,-5 0 24 0,-5 0 10 16,-6 0-75-16,-3 0-54 0,-5 0-24 15,-2 0-15-15,-5 0-7 0,-6 0-2 16,-10 0-9-16,-6 0 2 0,-6 2 10 16,7 1 18-16,7-1 0 15,7-1-12-15,-3 1-31 0,4 0-61 16,0-1-76-16,-2 2-143 0,13 1-343 15,8-2-651-15,12 0-279 0,0 1 882 0</inkml:trace>
  <inkml:trace contextRef="#ctx0" brushRef="#br1" timeOffset="207044.5511">5912 7338 579 0,'0'0'105'0,"0"0"2120"0,0 0-1880 16,0 0-220-16,0 0-4 0,0 0-11 15,0 0-34-15,0 0-6 0,0 0 106 16,0 0 153-16,-8-11-34 0,0 11-68 16,-9 0-36-16,0 0-33 0,-5 0-51 15,-3 0-46-15,-2 0-19 0,-4 0-14 16,-2 0-1-16,-4 1 0 0,-5-1 4 15,-3 1-15-15,-1 0-16 16,-1-1-42-16,-11 3-50 0,-4-2-11 16,-12 0-4-16,-1 1-24 0,9-1-84 15,4 1-186-15,8 1-377 0,11 0-456 16,12-1-169-16</inkml:trace>
  <inkml:trace contextRef="#ctx0" brushRef="#br1" timeOffset="207476.433">4542 7338 1754 0,'0'0'732'0,"0"0"-290"15,0 0-116-15,0 0-119 0,0 0-58 16,0 0 57-16,0 0 239 0,0 0-18 15,0 0-123-15,0 0-112 0,-67 5-58 16,41-5-21-16,-5 0-56 0,-5 0-8 16,-11 0 14-16,-9 0 10 15,-10 0-45-15,-4 0-28 0,3 0-78 16,5 0-31-16,9 0-49 0,-3 3-46 16,0-2-102-16,11 2-188 0,5 0-278 15,11 0-259-15,0 1 214 0,3 0-422 16,3-1 1021-16</inkml:trace>
  <inkml:trace contextRef="#ctx0" brushRef="#br1" timeOffset="207851.8755">3316 7403 264 0,'0'0'1634'0,"0"0"-1634"16,0 0-514-16,0 0 514 0,0 0 1306 15,0 0-598-15,0 0-426 0,0 0-159 16,0 0-123-16,0 0-41 0,-6-47 41 16,-5 47 0-16,-1 0 3 15,-7 0-3-15,-1 0-6 0,-1 2-133 16,-4-1-163-16,0 3-242 0,9 0-647 15,-5 3 157-15</inkml:trace>
  <inkml:trace contextRef="#ctx0" brushRef="#br1" timeOffset="209360.5026">2282 7115 734 0,'0'0'78'0,"0"0"573"16,0 0 25-16,0 0-223 0,0 0-118 15,0 0-28-15,0 0-46 0,6-52-20 16,-6 48-2-16,0 4 27 0,0 0 11 16,-4 0-31-16,2 0-38 0,0 4-24 15,-2 3-35-15,-2 4-34 0,0 4-23 16,-3 4-8-16,-1 4-17 0,2 6-22 15,-1 2-11-15,-3 7-13 0,2 10-3 16,-3 11-2-16,-1 11-16 0,1-8-45 16,3-13 27-16,2-13 16 0,4-10 1 15,-5 1 0-15,1 4-1 0,-2 0-1 16,6-5-16-16,-5-5-23 0,3-4-28 16,2-5-24-16,2-5-27 15,0-2-28-15,2-5-49 0,0 0-106 16,0 0-166-16,2-5-136 0,0-1-205 15,4-3-622-15</inkml:trace>
  <inkml:trace contextRef="#ctx0" brushRef="#br1" timeOffset="209743.5066">2249 7120 1979 0,'0'0'1017'0,"0"0"-783"0,0 0-11 16,0 0 141-16,0 0 19 0,0 0-8 15,0 0-76-15,0 0-101 0,0 0-76 16,0 0-36-16,0 59-4 16,0-27 0-16,0 7-9 0,0 11-22 15,10 10-20-15,-1 11-31 0,1-6-1 16,-4-13-1-16,3-15-10 0,-1-9 11 15,-2 5 0-15,2-1-20 0,3 2-21 16,-3-10-1-16,0-8 1 0,-4-7 5 16,-2-7-30-16,5-4-57 0,-7-9 32 15,0-5 59-15,0-2 33 0,-5-2 12 16,3 0 30-16,-8 1 29 0,-2 0 20 16,-3 4 18-16,1 0-5 0,-3 6-5 15,1 0-47-15,1 7-38 0,1 1-14 16,-3 1-39-16,7 0-89 15,-1 2-112-15,-1-1-144 0,8-1-797 16,0 0-1214-16</inkml:trace>
  <inkml:trace contextRef="#ctx0" brushRef="#br1" timeOffset="210345.976">2720 7117 1489 0,'0'0'1540'0,"0"0"-1245"15,0 0-63-15,0 0 231 16,0 0 97-16,0 0-185 0,0 0-128 16,0 0-25-16,0 0-37 0,0 0-63 15,-41-10-35-15,27 18-2 0,-5 3-13 16,0 1-26-16,1 0-22 0,-3-1-6 16,5-1-6-16,-3 1-10 0,2-3-1 15,5 1-1-15,0 0 1 0,1-3 1 16,5 1 0-16,0 2 10 0,0 0 0 15,4 0 0-15,2 4 0 0,0 2-11 16,0 5-1-16,0 0-17 16,0 7 5-16,0 1 9 0,0 1 0 0,0 6-9 15,2 0 10-15,-2 3 0 16,0 0 1-16,0 0 1 0,0-3 1 16,-2 0-1-16,2-4 1 0,-2 0 2 15,0-7 0-15,2-3 15 0,0-4-6 16,0-3-9-16,0-5 21 0,4 0 18 15,4-3 1-15,2-2 5 0,3-1 45 16,3 0-30-16,1-2-26 0,1-1-22 16,1 0 6-16,6-2-6 0,-5-2-12 15,-1 3 9-15,2-1-11 0,-7 1-1 16,3 0-1-16,-5-1-14 0,-2 1-21 16,-1 1-52-16,-5-3-59 0,0 3-61 15,-2-1-91-15,-2-5-199 0,0-2-265 16,0 2-702-16,-2-11-840 0</inkml:trace>
  <inkml:trace contextRef="#ctx0" brushRef="#br1" timeOffset="210505.7368">2729 7541 2951 0,'0'0'1145'0,"0"0"-763"0,0 0-46 15,0 0 40-15,0 0-81 0,0 0-95 16,0 0-58-16,-66-29-57 0,45 29-76 15,-2 3-9-15,0 1-121 0,1-1-97 16,-3 1-149-16,12-1-404 0,-3 1-1319 0</inkml:trace>
  <inkml:trace contextRef="#ctx0" brushRef="#br1" timeOffset="210977.4308">2741 7966 2338 0,'0'0'513'0,"0"0"-295"15,0 0 124-15,0 0 0 0,0 0-44 16,0 0 36-16,0 0-3 0,0 0-89 16,0 0-71-16,0 0-46 0,46-44 0 15,-36 26 12-15,0-1-22 16,1-3-21-16,1 3 2 0,0 2-8 15,1 0-13-15,-3 6-17 0,0 4-7 16,-1 1-12-16,-3 6 9 0,0 1-5 16,0 9-16-16,-1 6-27 0,-1 9-2 15,-4 2-1-15,2 7-9 0,2 3 11 16,-4-2 1-16,0 1-3 0,0-4-55 16,0-7-41-16,0-3-58 0,0-7-55 15,0-6-88-15,0-8-154 0,0-1-901 16,6-7-789-16</inkml:trace>
  <inkml:trace contextRef="#ctx0" brushRef="#br1" timeOffset="212579.141">3293 7441 992 0,'0'0'267'0,"0"0"488"16,0 0-276-16,0 0-166 0,0 0-76 16,0 0-16-16,0 0-33 0,0 0 2 15,0 0 40-15,-12-14 35 16,8 11 14-16,4 0-16 0,0 0-82 16,-3 1-37-16,1-1-19 0,0-2 6 15,2 3 15-15,0 0 30 0,0 0 15 16,2-2-16-16,3 2-24 0,1 1-33 15,0-2-25-15,2 2-18 0,5 0-15 16,-5 1-14-16,4 0-10 0,-1 1-6 16,1 2 0-16,-2 0-6 0,1 3 0 15,-1-1-3-15,0 2-3 0,3-1-6 16,-1 1 3-16,-2 3-3 0,3 1-9 16,-1 0 0-16,-1 2-1 0,-1 0 0 15,-2 2-1-15,0-1-1 0,1 2-2 16,-1 1-10-16,-2-1 12 0,0 2-1 15,-1 0 0-15,1 1 0 0,-2 3 0 16,2 0 0-16,-6 0 0 0,6 5 1 16,-4 0 0-16,3 1 0 15,-1 2 0-15,-2-2 0 0,2 1 1 16,-2 0 0-16,0-1 0 0,0-1 0 16,0 1 2-16,0-3-1 0,-2 1-1 15,0-1 0-15,0 2 1 0,0-3 0 16,0 2-2-16,0-1-1 0,0 1-32 15,0 0 18-15,0 0 12 0,-2-1 0 16,2 2 1-16,0-1 1 0,-2-1 1 16,2 2 1-16,0-1 1 0,0 1 0 15,0-2 1-15,0 1 12 0,0 0-13 16,0 0 10-16,0 1-9 0,2 1 0 16,0 0 12-16,-2 0-12 0,4 1 9 15,0-4-9-15,1 2 12 0,-3-1-13 16,2-2-1-16,2 0 2 15,-2 0 0-15,0-6 9 0,5 2-11 16,-3-5-1-16,2-2 1 0,0-1 0 16,1-1 0-16,1 0 0 0,2-2-1 15,1-3-1-15,-1 1 1 0,0-2-12 16,3-1-6-16,-5 0 6 0,-1-1 12 16,1 1-1-16,-4-3 0 0,-2 2 1 15,-2-2 0-15,-2 0-1 0,0-1-2 16,0 0-18-16,0 1-15 0,-2 1 3 15,-4 0 18-15,-2 1 12 0,-1-1 1 16,-1 2-1-16,0 0 3 0,-1 2-1 16,-1 1 1-16,2 3 1 0,-3 1 0 15,3-1 1-15,2 3-1 0,-5 2 1 16,5 4 0-16,0-1 1 16,-3 2 0-16,5 4-1 0,-2-1 10 15,2 1-11-15,-2 2 2 0,3-2 9 16,-1 2-10-16,4-1 0 0,-2 2 10 15,2 0-10-15,2 0 1 0,0 1 15 16,0-2-6-16,0 3 0 0,0-1 0 16,2 1 0-16,0 0-9 0,0 2 15 15,0-2-15-15,-2 2 9 0,0 1-10 16,0 2 0-16,4-2 0 0,-4 3 1 16,0 0-3-16,-4 1-13 0,4-2-11 15,0 0 9-15,0 2 12 0,0-2 1 16,0-2 0-16,0 2 2 0,-2-2 1 15,-2-1 2-15,-6 0 15 0,1 0-6 16,-1 1-11-16,-4 0 1 0,1 1 0 16,-3-1-1-16,-5-1 1 0,2 1-1 15,-3-2-1-15,-3 0-15 16,4-9-21-16,-6 0-33 0,2-11-78 16,-1-3-70-16,-3-7-118 0,-2-12-286 15,8 2-922-15,-10-19-1879 0</inkml:trace>
  <inkml:trace contextRef="#ctx0" brushRef="#br1" timeOffset="215215.6279">4120 8822 1358 0,'0'0'212'0,"0"0"-134"0,0 0 574 15,0 0-239-15,0 0-146 0,0 0-62 16,16-57-10-16,-11 49-14 0,-3-2 21 16,-2 4 56-16,0-1 92 0,0 3-13 15,0 2-92-15,0 2-55 0,0 0-20 16,0 0-24-16,-4 1-25 0,-1 7-3 15,-3 3 9-15,2 6-15 0,-4 3-36 16,-1 5-25-16,-1 1-12 0,-1 2-12 16,1-1-12-16,0 0-12 15,-5-1-3-15,5-3-27 0,-5-1 25 16,5 0 1-16,-3-7 0 0,3-1 1 16,-1 1 1-16,3-5 1 0,2 1-1 15,0-4 11-15,3 1 0 0,3-3 3 16,2 1 0-16,0-1 13 0,2 1-13 15,5-1 3-15,1 0 3 0,0-1 9 16,5-1 9-16,3 0 15 0,1-3 0 16,1 0-17-16,5 0-13 0,0 0-9 15,2 0-15-15,-1 0 1 0,1 0 0 16,0 0 1-16,0-1-1 0,-2-1-1 16,-3-1-1-16,1-1 0 0,-5 2 0 15,-1-1-2-15,-3 0 0 0,-6 1-9 16,1 2 11-16,-5-2-2 0,-2 0-31 15,0-2 1-15,-9-5 9 16,3-4 22-16,-6-1 2 0,-1-3 2 0,-1-3 1 16,0-1 0-16,-3-2 0 15,-2 0 0-15,3 2-3 0,1 2-19 16,1 4-38-16,2 3-33 0,1 5-52 16,5 3-60-16,4 3-137 0,2 0-166 15,0 1-637-15,8 0-711 0</inkml:trace>
  <inkml:trace contextRef="#ctx0" brushRef="#br1" timeOffset="215882.6552">4655 8447 2397 0,'0'0'481'16,"0"0"-225"-16,0 0 50 0,0 0-24 15,0 0-62-15,0 0 125 0,0 0 79 16,-12 61-157-16,2-38-115 0,1 5-42 15,-3 3 18-15,2 4 21 0,-1-1-13 16,-1 7-21-16,1 0-6 0,-1 0-19 16,2 0-23-16,-3-1-19 0,3-5-18 15,0 0-20-15,1-3-10 0,3-4-36 16,-2-3 15-16,2-5 9 0,4-3-3 16,0-3-18-16,0-4-43 15,2-3-33-15,0-1-27 0,0-3-30 16,4-2-35-16,0-1-61 0,0 0-192 15,2-3-213-15,0-4-78 0,-2 1-387 16,7-5-475-16</inkml:trace>
  <inkml:trace contextRef="#ctx0" brushRef="#br1" timeOffset="216232.9187">4643 8572 2323 0,'0'0'510'16,"0"0"-395"-16,0 0 42 0,0 0 51 16,0 0-49-16,0 0 9 0,0 0 56 15,0 0 25-15,0 0-44 0,0 0 0 16,2-7 38-16,-4 28-68 0,2 5-83 16,-2 6-46-16,2 6-4 0,0 3 1 15,0 8-16-15,2 8-8 0,4-3-7 16,-2-4-10-16,0-10-2 0,3-12-1 15,-3 2-36-15,2-3 25 0,0-9 12 16,-4-8 1-16,2-7 0 0,-2-3-1 16,-2-6-3-16,0-8 3 0,0-4 1 15,0-3 42-15,-4-2 8 0,-4-2-2 16,-2 1 0-16,-1 6-7 0,1 2-15 16,-2 7-27-16,-3 4-16 0,3 5-35 15,-1 0-83-15,3 0-113 16,-2 3-165-16,5-1-611 0,1 1-492 0</inkml:trace>
  <inkml:trace contextRef="#ctx0" brushRef="#br1" timeOffset="216766.8672">5048 8482 2872 0,'0'0'550'16,"0"0"-315"-16,0 0 139 0,0 0 88 15,0 0-157-15,0 0-91 0,0 0-40 16,0 0-31-16,0 0-55 0,0 0-48 15,-68-39-19-15,47 43-6 0,3 4-14 16,-3-1 0-16,4 3-1 0,3 2 1 16,1 4 1-16,1-1 11 0,4 5-10 15,4 2 9-15,0 2-9 0,4-1 9 16,0 3-9-16,-3-1 9 0,3 1 6 16,0 0 9-16,3 4-5 0,-3-2-7 15,2 2-3-15,-4 1-9 0,2 1-1 16,0 1 1-16,-5-1-3 0,1-4-1 15,0-1-26-15,-2-1 24 0,4-4 3 16,0-4 21-16,0-4 6 16,2-4 15-16,0-2 31 0,4-3 75 15,0 0-42-15,4-2-37 0,3 0-21 16,1-2 4-16,0 1-16 0,3-2-3 16,-1 0-9-16,1 0-9 0,1 0-12 15,-5-2 12-15,-1 2-15 0,-2-1-1 16,1 1-2-16,-5 0-36 0,0 0-57 15,-4 0-73-15,0 0-85 0,0 0-107 16,0-3-126-16,0-3-637 0,0 2-392 16,0-7-773-16</inkml:trace>
  <inkml:trace contextRef="#ctx0" brushRef="#br1" timeOffset="216922.7788">5046 8854 2906 0,'0'0'674'15,"0"0"-371"-15,0 0 290 0,0 0-101 16,0 0-202-16,0 0-65 0,0 0-49 16,-52-43-58-16,32 48-79 0,-3 4-39 15,0 2-46-15,-2-2-111 0,3-1-135 16,5-1-239-16,-4 1-1243 0</inkml:trace>
  <inkml:trace contextRef="#ctx0" brushRef="#br1" timeOffset="221492.0037">3169 12544 4 0,'0'0'180'0,"0"0"-50"16,0 0-32-16,0 0 137 0,0 0 400 16,0 0-365-16,0 0-182 15,0 0 13-15,0 0 45 0,-12-33 0 16,12 25-3-16,-2 0 15 0,2 0-28 16,0 2-24-16,0 3 11 0,0-1 24 15,0 2 13-15,4 2-22 0,-2 0-17 16,2 2-19-16,2 5-23 0,-2 4-29 15,-2 4-15-15,4 3 19 0,-1 7 9 16,-3 0-7-16,0 4 1 0,0 4-7 16,-2 0-9-16,0 4-7 0,-4 3-15 15,0 1-1-15,-1 5 4 0,1 6-3 16,-2 11 15-16,2 9 16 0,0 3-6 16,2-4-4-16,2-10-17 0,-2-8-16 15,2-6-1-15,-2-9 0 0,2-7 0 16,0-1 1-16,0 1 1 0,0 2 11 15,0 4-10-15,4-6 12 0,-2-3 1 16,0-5 4-16,2-4-1 16,0-4-16-16,0-2 0 0,-4-7 0 15,4 2 10-15,-2-7 5 0,1-1 6 16,-3 0-24-16,2-10-43 0,-2-2-1 16,4-10 24-16,-4-6 17 0,2-9-13 15,-2-4 4-15,0-1 9 0,0-4-9 16,0-1 11-16,0 0 1 0,2 2 1 15,-2 2 2-15,2-1 0 0,2 3 0 16,0 0 13-16,0 1-3 0,3-1-10 16,1 2 0-16,0 2-3 0,0 0-1 15,1 4-2-15,-1 2 1 0,-2 3-1 16,0 4 1-16,-4 3 1 0,3 3-2 16,-5 4 0-16,0 1-13 15,0 4 1-15,0 1 2 0,-3 3 1 16,-1-1-4-16,0 3-3 0,0 2-6 15,0 1 3-15,0 1 22 0,0 10 10 16,-3 7 40-16,7 9-16 0,-4 17-15 16,4 13-16-16,0 14 13 0,-2 5-13 15,2-4 0-15,0-6 10 0,0-6-12 16,0-13-1-16,2-7-2 0,0-11 2 16,-2-5 22-16,2 5 16 0,-2 2-1 15,0 3-8-15,5-4-5 0,-3-2-11 16,0-3-1-16,0-4-8 0,0 1 17 15,2-7-5-15,-4-2 3 0,2-1-4 16,0-4 7-16,-2 0-3 0,2-5 12 16,-2-1-7-16,0-2-24 0,0 0-37 15,0-7 0-15,0-6 37 0,0-9 3 16,-2-5 13-16,-2-15-16 0,2-15-3 16,-4-14 1-16,-3-5 2 15,7 1 1-15,-2 6 2 0,0 12 0 16,2 7 0-16,2 16 15 0,0 3-17 15,0 8 1-15,0-5-2 0,2-2-1 16,0 0-1-16,2 2-1 0,-2 4 0 16,0 2 0-16,-2 3 0 0,5 0 1 15,-3 3 1-15,-2 1 1 0,0 1-2 16,0 3 1-16,0-1 0 0,0 5-1 16,0 1-1-16,0 3-13 0,0 3 13 15,-2 1 0-15,2 7-16 0,0 7 0 16,0 7 18-16,0 7 1 0,0 5 3 15,-5 6 0-15,10 8 0 16,-3 15 12-16,0 13-12 0,2 1 1 16,-2-4 11-16,0-11-13 0,2-15-1 15,-6-12 14-15,4-8 9 0,-2-1 1 16,0 0 0-16,0 4-9 0,-2 1-4 16,2-5 0-16,0-7-12 0,0-1 0 15,0-2 0-15,0-7 1 0,0-2-1 16,0 2 2-16,0-6 14 0,2-2 3 15,0-1-17-15,2 0-2 0,-2-6-31 16,3-6-10-16,-1-5 7 0,-2-8 16 16,2-4-1-16,-4-5 16 0,0-4-10 15,0-3 12-15,0-4 1 16,-4-7 1-16,-2-10 1 0,-3-10 1 0,-1-1 0 16,4 13 12-16,-3 15-12 15,9 19-2-15,0 1-1 0,0 0-3 0,-2-2-9 16,2-1 11-16,0 5 0 15,2 3 1-15,-2 2 1 0,0 3 2 16,5-2-1-16,-3 2 1 0,0-2-2 16,-2 1 1-16,0-4-2 0,2 3-1 15,-2-1-1-15,0 4 1 0,-2 0 0 16,2 4 1-16,-2 5 1 0,2 1 2 16,0 2 28-16,0 1 13 0,0 1-26 15,0 0-15-15,0 0 10 0,0 0 5 16,0 0 7-16,2 0-3 0,-2 0 2 15,0 0 10-15,2 0 6 0,0 0 31 16,-2 0 9-16,0 0-12 16,0 0-22-16,0 0-10 0,0 0-8 15,0 0-7-15,0 0-18 0,0 0-1 16,0 0-2-16,-2 0-2 0,-2-1 2 16,-3-1 3-16,3-2 0 0,-4 1 9 15,-2-1-10-15,-1 2 10 0,-3-1-9 16,-1 3 9-16,-1 0-11 0,-1 0 0 15,1 3 1-15,-1-1-1 0,1 2-1 16,-1 1 0-16,5 0 0 0,-1 1 0 16,1-3 0-16,6 0-1 0,0 0-1 15,4-3-10-15,-1 0 12 0,3 0 2 16,0 0 56-16,9-5-42 0,-1 1-14 16,11-2-1-16,-1-1 1 0,5 3-1 15,0 1 11-15,1 1-9 0,1-1 12 16,-2-2 13-16,0 1 8 0,-3-3-2 15,-1 1 2-15,-4 0-5 0,1-1-7 16,-4 2-6-16,-1 1-15 0,-5 0 13 16,-2 2-14-16,-2 0-2 0,-2 2-15 15,0-1-27-15,-6 1 14 16,-6 0 14-16,1 0 14 0,-5 0 2 16,-3 0 1-16,-2 0 9 0,-1 0-11 15,-1 0-1-15,0-1 0 0,-4-5-1 16,5 1 1-16,-3-2 0 0,6 0-1 15,1 1 0-15,5 0-1 0,5 3 1 16,2 1-2-16,4 1 3 0,2 1 27 16,4 0 27-16,6-2-32 0,7 2-21 15,1 0-1-15,7 0-2 16,2 3 0-16,0 5 2 0,2-1 0 0,0 2 1 16,-2-1 14-16,-1-1 0 15,-3 0 0-15,-2-4 3 0,-5 0-5 16,-1-3-12-16,-5 0 2 0,-4 0-2 15,-4 0-1-15,-2 0-2 0,0 0-47 16,-8-3 16-16,-4 0 30 0,-5 1 0 16,-3-3 2-16,-5 3 1 0,-2 1 0 15,-2 1-1-15,2 0 0 0,0 7 0 16,0 2 0-16,5-2 0 0,1 2 1 16,2 1 0-16,7-1 0 0,2 0 1 15,5-4 1-15,5-1 19 0,0-1 15 16,11-1-5-16,1 0-16 0,9-2-13 15,4 0-1-15,2-3 0 0,-1-2 1 16,3 0-1-16,-2-3 1 0,-4 2 13 16,0-1-12-16,-7 2 9 15,-5 0-12-15,1 2 0 0,-8 0 0 0,-4 2-3 16,0 1-45-16,-8 0 8 16,-5-2 28-16,-5 2 11 0,-7 0 1 15,0 2 1-15,-4-2 0 0,-2 0 0 16,-2 0 1-16,4 0-1 0,0 0-1 15,2 1 0-15,3 0 0 0,5 1 0 16,5 1-2-16,5-3 0 0,5 0 2 16,4 3 10-16,6-2 36 0,9 1-25 15,6 1-20-15,5 0-1 0,7 0-1 16,5 1-1-16,-3 1 0 0,2-1 2 16,-2 3 1-16,-4-2-1 0,-4-1 0 15,-2-1-1-15,-9-3-17 0,-7 0-43 16,-1 0-88-16,-8-7-169 0,-2 0-292 15,-8-7-921-15</inkml:trace>
  <inkml:trace contextRef="#ctx0" brushRef="#br1" timeOffset="222508.338">3002 13745 2398 0,'0'0'458'0,"0"0"-265"15,0 0 126-15,0 0 36 0,0 0-40 16,0 0 62-16,0 0 9 0,64-4-126 15,-46 3-120-15,1-1-45 16,2-1-1-16,-1-1-6 0,5 1 12 16,0 0-21-16,-2-1-6 0,1-1-7 15,-3 0-18-15,-2 3-8 0,-1-1-4 16,-3 1-18-16,-3 1-3 0,-4 1-3 16,-3 0-10-16,-3 0-2 0,-2 0-18 15,0 0-27-15,-7 0 12 0,-3-2 15 16,-6-1 14-16,-3 0 2 0,-6-1 1 15,0-2-1-15,-4-1 0 0,0 0-10 16,0-2 9-16,1 0-12 0,-1 0 13 16,4 2-1-16,0-2-9 15,8 5 9-15,1 2 0 0,10 2 0 16,0 0-8-16,3 2 11 0,3 5 33 16,11 3-12-16,3 2-9 0,7 3-11 15,2 2 0-15,4-3 1 0,1 1 14 16,1-3-13-16,-2-3 9 0,0-3-9 15,-4-3 0-15,-2-3 9 0,-1 0-11 16,-5-4 0-16,-3-1 0 0,-2 0 1 16,-5 2 0-16,-1 1-2 0,-4-1-1 15,0 3-32-15,-4-1 5 0,-5-1 25 16,-5 2 0-16,-3 0 3 0,-1 2 1 16,-5 3 0-16,2 0 0 0,-1-1-1 15,-1 2 1-15,2-2-1 0,3-1 0 16,3-1-1-16,3-2-1 0,5 0 0 15,3 0 2-15,4 0 2 16,2 0 62-16,7 0-22 0,5-6-18 0,9 1-23 16,4-3-1-16,0 3 0 15,0 0 1-15,1 0 17 0,-3 2-2 16,-2 1-13-16,-4 0 0 0,-3-1-3 16,-1 1-1-16,-7 1-12 0,-2-1 11 15,-4 2-13-15,-2-1-24 0,-2 1-52 16,-6 0 4-16,-7 0-13 0,-3 3-15 15,-3-2-40-15,-6 1-110 0,4 1-299 16,-5-2-1090-16</inkml:trace>
  <inkml:trace contextRef="#ctx0" brushRef="#br1" timeOffset="229741.8048">11039 14666 1763 0,'0'0'1639'0,"0"0"-1322"0,0 0-94 15,0 0 125-15,0 0 57 0,0 0-104 16,0 0-75-16,0 0-32 0,0 0-36 16,-13-31-28-16,1 29-27 0,-1-2-18 15,-1 0-25-15,-5-2-14 0,-1 1-19 16,3-2-9-16,-6 3-15 0,5-1-2 16,-3 2-1-16,5 1-14 0,-1 0-41 15,0 2-44-15,1 0-46 0,6 7-37 16,-5 2-37-16,5 3-128 15,1 2-226-15,-3 0-446 0,6-4-239 16,2 5-626-16</inkml:trace>
  <inkml:trace contextRef="#ctx0" brushRef="#br1" timeOffset="230063.6494">11045 14735 3014 0,'0'0'574'0,"0"0"-145"15,0 0 48-15,0 0-108 16,0 0-103-16,0 0 20 0,0 0-19 15,0 0-34-15,-54 13-43 0,31-7-36 16,3 1-43-16,-1-2-51 0,-4 1-36 16,0-3-24-16,5 1-2 0,-3-2-49 15,0-1-69-15,7-1-82 0,-7 0-106 16,8 0-235-16,1 0-968 0,4 0-1716 0</inkml:trace>
  <inkml:trace contextRef="#ctx0" brushRef="#br1" timeOffset="233251.7625">11717 14368 176 0,'0'0'779'15,"0"0"19"-15,0 0-127 0,0 0-335 16,0 0-54-16,0 0 28 0,0 0-21 16,0 0-8-16,0 0 29 0,-15 7 47 15,15-7-32-15,0-2-83 16,0 1-53-16,0-3 2 0,0-2 6 16,4-2-13-16,7-3-27 0,-3-6-33 15,2-3-31-15,9-5-18 0,-5-5-12 16,7-4-5-16,-2-5-10 0,3-3-9 15,3-2-6-15,-2-3 0 0,-3-3-3 16,5 3-3-16,-2 2-3 0,-4 4-3 16,3 5-21-16,-5 4-20 0,2 6 17 15,-5 2 0-15,5 2 3 0,-5 0 0 16,5 0 1-16,-9 1 1 0,7-1-2 16,-7 3-1-16,-2 0 1 15,0 4 1-15,-1 5-1 0,-1 1 2 16,-4 5 1-16,-2 1 0 0,2 3 12 15,-2 0-3-15,0 3 0 0,0 4-12 16,-4 8-2-16,0 4-1 0,-3 9 1 16,-1 6 0-16,2 5 2 0,-2 13 2 15,2 12 1-15,-5 7 9 0,5-3-9 16,2-17-3-16,4-13-24 0,-2-10 0 16,-2 2 9-16,4 3 12 0,0-1 1 15,0-9 0-15,0-6 1 0,0-8-17 16,2-7-27-16,0-2-78 0,0-7-61 15,-2-3-42-15,2-3-118 0,-2 3-245 16,0 2-751-16,0 5-925 0</inkml:trace>
  <inkml:trace contextRef="#ctx0" brushRef="#br1" timeOffset="233817.5076">11466 14622 1588 0,'0'0'1003'0,"0"0"-826"15,0 0 42-15,0 0 69 0,0 0-12 16,0 0 27-16,0 0 83 0,0 0 14 16,0 0-84-16,0 0-84 0,-39 44-31 15,37-44-1-15,2 0 9 0,0 0 12 16,2 0 2-16,4 0-73 0,5 0-32 15,5-3-13-15,-1 0-6 0,10-2-18 16,3-2-9-16,6 1-12 0,3-4-14 16,4 2-4-16,17-3-18 0,8-4 9 15,9-2 3-15,5 0 0 0,-10 2 0 16,-5 6 12-16,-8 3 9 0,-1-1 9 16,4 2-27-16,2 1-6 0,0 1-12 15,2-1-18-15,0 1-1 0,0 1 1 16,-2 2-2-16,-4-3 1 15,-6 3-1-15,-15 0-1 0,-8 0 0 16,-6-2-2-16,2 2-1 0,-1-1-12 16,1 1-9-16,-10 0-21 0,-3 0-33 15,-6 0-42-15,-2-3-48 0,-4 2-73 16,-6-3-53-16,-8-1-98 0,-1 2-307 16,-1 3-576-16,-3 6-1087 0</inkml:trace>
  <inkml:trace contextRef="#ctx0" brushRef="#br1" timeOffset="234500.8458">11361 15290 1479 0,'0'0'269'0,"0"0"309"0,0 0-20 15,0 0-270-15,0 0 12 0,0 0 45 16,0 0-12-16,0 0-44 0,0 0-36 15,0 0-29-15,-19-15 24 0,26 2-32 16,1-4-40-16,0-1-16 0,5-6-2 16,3-2-31-16,-4-5-31 0,7 2-12 15,-6-1-20-15,3 1-7 0,-4 2-15 16,3 3-12-16,-3 0-9 0,-1 5 0 16,-1 5-6-16,-2 2-3 0,-4 5-9 15,1 2 9-15,-3 2-10 0,0 1 14 16,-2 2-4-16,0 0 6 0,0 4 3 15,0 5-20-15,0 5-1 0,-4 5-1 16,-1 6 0-16,1 6 1 0,0 4 11 16,-6 2 1-16,6 3-9 15,0 0 12-15,-1-1-12 0,-1-1 15 16,2-2-6-16,-4-3 0 0,6-5-10 16,-2 0-2-16,-3-6-2 0,5-4-10 15,0-4-18-15,0-2-39 0,0-5-31 16,2-1-47-16,0-3-52 0,2-3-76 15,2 0-155-15,3-3-505 0,-1-3-536 16,10-2-1025-16</inkml:trace>
  <inkml:trace contextRef="#ctx0" brushRef="#br1" timeOffset="234817.344">11655 15195 3011 0,'0'0'974'0,"0"0"-854"0,0 0 383 15,0 0-52-15,0 0-186 0,0 0-10 16,0 0 27-16,0 0-32 0,0 0-57 15,0 0-49-15,33 25-38 0,-17-25-55 16,11-3-27-16,0-5-24 0,4-2-2 16,0-2-10-16,-2-1 0 0,0 0 0 15,-6-1-39-15,1 3-64 16,-5-1-71-16,0 2-80 0,-9 0-172 16,2 3-300-16,-3 2-1100 0,-1 0-1046 0</inkml:trace>
  <inkml:trace contextRef="#ctx0" brushRef="#br1" timeOffset="235218.7943">12349 15060 3156 0,'0'0'777'0,"0"0"-607"0,0 0 36 16,0 0 205-16,0 0-184 0,21-62-59 16,-21 49 24-16,-6 1-22 0,-3 1-55 15,-5 3-30-15,-3 5 0 0,-5 3-10 16,1 3-17-16,-6 6-10 0,0 7 3 15,0 6 10-15,5 8-4 0,-1 2-3 16,0 7-2-16,9 2-10 0,1 2 3 16,7-2-3-16,4-3 12 0,0 0-3 15,10-6 4-15,11-4-16 0,-3-5-24 16,9-4-2-16,6-6-13 0,2-3-42 16,4-7-91-16,1-3-93 15,1-12-45-15,-4-8-123 0,-10 0-371 16,18-25-1504-16</inkml:trace>
  <inkml:trace contextRef="#ctx0" brushRef="#br1" timeOffset="236145.4593">13238 14554 4433 0,'0'0'1033'0,"0"0"-830"16,0 0 190-16,0 0-146 0,0 0-142 15,0 0-26-15,0 0-48 0,0 0-31 16,0 0-61-16,-6 15-95 0,2-12-52 16,4-1-133-16,0-2-395 0,0 0-1315 0</inkml:trace>
  <inkml:trace contextRef="#ctx0" brushRef="#br1" timeOffset="236905.7013">13837 14334 2440 0,'0'0'959'0,"0"0"-889"15,0 0 212-15,0 0 145 0,0 0-79 0,0 0 61 16,0 0-37-16,0 0-96 15,0 0-106-15,0 0-49 0,15-21-7 16,-21 32-17-16,-5 6-22 0,-5 4-20 16,1 3-10-16,-3 2-15 0,-1 2-3 15,1 3 0-15,-7 1 3 0,4 1-3 16,-4 0-3-16,0 1-3 0,3 0 1 16,-3 1-1-16,0-1-3 0,0-1-4 15,7-2-14-15,-3-2-33 0,4-2 18 16,1-5 13-16,4 0 1 0,-1-6 1 15,5-3 2-15,2-2 19 0,4-5-3 16,0-2 12-16,2-1 15 0,4 0 33 16,6 0 21-16,4-2-57 0,5 0-27 15,4 0-12-15,4-1 12 0,2 0-12 16,2 0-1-16,2-2 0 16,2-1 1-16,2 2 15 0,-2-2-8 0,0 0-10 15,0 0 0-15,-1 1 2 16,-1-1-2-16,0 1 3 0,-4-1-2 15,-5 3 0-15,-1 0 0 0,-2 0 2 16,-9 0-1-16,1 0 0 0,-5 0-2 16,-4-2-3-16,-2 1-15 0,-2-2-18 15,0-2-9-15,-2-5 6 0,-2-6 15 16,-6-7 24-16,-1-3 2 0,-3-7 10 16,-5-2-11-16,3-5 14 0,-5-4-15 15,2 2-13-15,-1-1-11 0,-3 0 3 16,6 5 6-16,-1 7-9 0,1 8-24 15,1 2-27-15,1 11-34 16,1 2-14-16,-1 7-67 0,5 1-172 0,0 3-297 16,3 3-1114-16,7 6-1419 0</inkml:trace>
  <inkml:trace contextRef="#ctx0" brushRef="#br1" timeOffset="237422.4967">14974 13788 1501 0,'0'0'2117'0,"0"0"-1884"0,0 0-85 15,0 0 243-15,0 0-12 0,0 0-149 16,0 0-32-16,0 0 46 0,0 0-8 16,0 0-3-16,-70-50-25 15,43 49-81-15,-4 1-31 0,-2 0-27 16,-2 0-21-16,-4 0-8 0,-1 0-38 15,1 2 0-15,-4-1-2 0,6 0 0 16,-3-1-27-16,3 0-31 0,2 0-53 16,6 0-58-16,0 0-30 0,4 3-61 15,7 3-104-15,1 4-204 0,3 5-610 16,5-2-197-16,5 14-818 0</inkml:trace>
  <inkml:trace contextRef="#ctx0" brushRef="#br1" timeOffset="237772.7644">14606 13838 355 0,'0'0'2516'15,"0"0"-2192"-15,0 0-50 0,0 0 190 16,0 0-85-16,0 0-8 0,0 0 49 15,7 69-79-15,-7-44-93 0,0 10-33 16,0 3-64-16,-5 14-22 0,1 12-23 16,-2 14-34-16,-2 7-21 0,2-6 10 15,4-7-16-15,-3-13-9 0,3-12 6 16,0-10-9-16,2-8-6 0,-2-3-15 16,2 2 0-16,0 3-12 0,0 3-2 15,0-7-16-15,0-5-39 0,0-2-15 16,0-5-31-16,0-2-23 0,2-4-25 15,0-2-24-15,0-1-66 0,1-3-78 16,-1-1-217-16,4 0-457 0,-2 0-238 16,4-1-623-16</inkml:trace>
  <inkml:trace contextRef="#ctx0" brushRef="#br1" timeOffset="237973.0213">14840 14882 2929 0,'0'0'774'15,"0"0"-456"-15,0 0 85 0,0 0 31 16,0 0-174-16,0 0-41 0,0 0 61 16,0 0 28-16,-58-50-49 0,33 42-66 15,-6 7-48-15,-4 1-43 0,-6 4-36 16,4 7-33-16,-7 1-9 0,3 4-9 16,-3-3-15-16,9 2-33 0,2-5-69 15,2 0-57-15,6-4-64 0,-1 0-176 16,7-3-368-16,-4 3-1323 0</inkml:trace>
  <inkml:trace contextRef="#ctx0" brushRef="#br1" timeOffset="243618.1357">3673 12889 1837 0,'0'0'195'0,"0"0"-4"0,0 0 558 16,0 0-347-16,0 0-129 0,0 0 30 15,0 0 29-15,0 0-10 0,0 0-45 16,5-34-48-16,-10 31-43 0,3-1-34 16,-2 1-19-16,-2 1-3 0,0 1 13 15,-2 0-17-15,-3 0-32 0,-1 1-28 16,1 0-33-16,-1 0-12 0,-2 2-18 16,1 1-1-16,-1-3-2 0,1 3-15 15,-1-3-30-15,4 0-30 0,-5 0-55 16,9 0-42-16,-2-3-58 0,1 0-156 15,1 1-293-15,0 0-619 0,6 2-627 0</inkml:trace>
  <inkml:trace contextRef="#ctx0" brushRef="#br1" timeOffset="244011.6085">3564 12746 290 0,'0'0'1721'0,"0"0"-1371"15,0 0-152-15,0 0 11 0,0 0 22 16,0 0-22-16,0 0 36 0,0 0 62 16,0 0-27-16,0 0-42 0,4-21 7 15,-4 21 59-15,-4 0-25 0,2 3-42 16,0 5 3-16,0 7-46 0,0 6-49 16,0 8-36-16,-1 4-34 0,3 1-30 15,0 3-18-15,0-2-26 0,0-2-1 16,-2-9-15-16,2-4-57 0,-2-8-70 15,2-8-75-15,-2-4-159 0,2-7-309 16,0-1-785-16,4-14-1177 0</inkml:trace>
  <inkml:trace contextRef="#ctx0" brushRef="#br1" timeOffset="244646.5157">3833 12863 1186 0,'0'0'1122'0,"0"0"-883"16,0 0 3-16,0 0 88 0,0 0-62 16,0 0-27-16,0 0 5 0,0 0 9 15,0 0 7-15,0 0 10 0,-11-22-11 16,15 10-60-16,3-1-42 0,-1-5-38 16,2 1-24-16,0-2-9 0,5 0-21 15,-5-2-16-15,2 2-2 0,-1 0-16 16,1 1-6-16,-4 2-6 15,2 1-18-15,-3 2 16 0,1 4-16 16,-2 0 12-16,-2 3 0 0,0 2-14 16,-2 1 11-16,2 3 3 0,-2 0 12 15,0 3 9-15,0 5 1 0,0 3-19 16,0 6-6-16,0 4-9 0,0 5 0 16,-2 2 9-16,2 1-10 0,-2-2 0 15,0 3 0-15,2-5 0 0,-2-1-1 16,0-1-1-16,0-4-2 0,2-2-19 15,-2-2-18-15,2-6-49 0,0-2-42 16,0-4-42-16,0-3-71 0,0 0-165 16,2-3-230-16,0-1-444 0,4-8-416 0</inkml:trace>
  <inkml:trace contextRef="#ctx0" brushRef="#br1" timeOffset="245078.7576">4161 12905 1884 0,'0'0'1254'0,"0"0"-1056"0,0 0-58 0,0 0 114 16,0 0-37-16,33-54-25 15,-31 32 41-15,0-3 33 0,-2-4-79 16,0 0-73-16,-4 0-1 0,-2 1-3 16,-2 5-10-16,-2 5-27 0,-1 8-33 15,-1 7-25-15,-1 3 9 0,-1 5 7 16,-1 8-1-16,1 6-15 0,-1 3 3 15,5 3-15-15,0 0 0 0,4 3 12 16,-1-3-13-16,5 1 1 0,2-4 9 16,2-2 0-16,5-3-9 0,3-4 0 15,0-6-3-15,7-5-18 0,-3-2-31 16,5-6-81-16,-3-9-59 0,-1-1-46 16,-3-6-174-16,-3 3-357 0,1-6-1000 0</inkml:trace>
  <inkml:trace contextRef="#ctx0" brushRef="#br1" timeOffset="245478.9849">4430 12812 72 0,'0'0'3205'0,"0"0"-2761"0,0 0-239 15,0 0 177-15,29-68-20 0,-27 43-107 16,-2 0-20-16,-8 0-28 0,-3-2-95 15,-3 3-63-15,-7 3-19 0,1 4-6 16,-3 6-21-16,0 6 0 0,2 5-1 16,3 7 20-16,1 9 5 0,5 6-6 15,4 7 0-15,1 5 0 0,5 2 7 16,2 0-10-16,9 0-6 0,-1-4-11 16,6-5-1-16,1-7-11 0,3-7-47 15,5-7-63-15,-2-6-116 0,2-13-144 16,-5 1-544-16,11-22-1019 0</inkml:trace>
  <inkml:trace contextRef="#ctx0" brushRef="#br1" timeOffset="247441.8371">15601 14456 176 0,'0'0'3362'16,"0"0"-2760"-16,0 0-347 0,0 0 161 16,0 0-43-16,0 0-114 0,0 0-32 15,0 0-18-15,0 0-49 0,-11-47-46 16,-7 47-14-16,-1 0-22 0,-6 3-36 15,1 1-33-15,-3-2-9 0,2 0 0 16,-2 1-2-16,2-2-28 0,2 2-21 16,3-2-30-16,1 1-16 15,5 0-63-15,1 0-27 0,7 1-34 16,0 1-77-16,4 2-142 0,2 0-191 16,2 4-173-16,4-4-503 0,9 6-292 0</inkml:trace>
  <inkml:trace contextRef="#ctx0" brushRef="#br1" timeOffset="247633.9749">15592 14578 2606 0,'0'0'521'0,"0"0"-193"0,0 0 115 0,0 0-52 16,0 0-38-16,0 0 27 0,0 0-17 16,0 0-145-16,0 0-60 15,0 0 62-15,-16-11-24 0,-7 6-51 16,-4 2-52-16,-6 0-38 0,2 3-25 15,-2 0-30-15,0 3-27 0,2 3-88 16,2 3-105-16,2-2-106 0,9-3-253 16,-1 4-1354-16</inkml:trace>
  <inkml:trace contextRef="#ctx0" brushRef="#br1" timeOffset="248172.6713">16291 14465 2812 0,'0'0'716'0,"0"0"-372"16,0 0 145-16,0 0-14 0,0 0-163 15,0 0-51-15,0 0-6 0,0 0-10 16,0 0-49-16,-60-33-18 0,35 38-31 15,-2 1-53-15,3 0-49 0,-3-2-33 16,2 2-12-16,0-2-11 0,2-2-34 16,7 1-40-16,-1-3-32 0,1 0-85 15,6 0-70-15,1 0-130 0,5 0-187 16,0-3-743-16,4 3-537 0</inkml:trace>
  <inkml:trace contextRef="#ctx0" brushRef="#br1" timeOffset="248365.8577">16111 14281 3668 0,'0'0'768'15,"0"0"-487"-15,0 0 87 0,0 0-18 16,0 0-171-16,0 0-73 0,11 74-13 16,-11-41-26-16,0 4-22 0,-2 3-28 15,-1-4-17-15,1-3-36 0,2-8-112 16,0-6-82-16,0-6-89 0,2-4-322 15,5-4-810-15,7-5-1456 0</inkml:trace>
  <inkml:trace contextRef="#ctx0" brushRef="#br1" timeOffset="249065.8177">17153 14129 3146 0,'0'0'663'0,"0"0"-565"0,0 0 300 15,0 0 65-15,-8-52-187 0,0 42-26 16,-3 0 5-16,-3 2-52 0,-5 4-82 15,-2-1-40-15,-5 3-23 0,-5-2-19 16,2 4-24-16,-4 0-12 0,2 4-1 16,2 4 10-16,2 3-9 0,0 3 27 15,6 4-15-15,3 0 0 0,3 4-13 16,5 0 1-16,2 2 18 0,1 0-6 16,3 1-2-16,2 0-10 0,0 0 9 15,0 3-10-15,0 0-2 0,0-1-1 16,0-1 0-16,0-3 0 0,0-4 1 15,0-5-2-15,2-6 0 0,0-4 0 16,0-4-1-16,2 0-25 0,6-5 4 16,0-4-3-16,5-3 24 0,1-1 3 15,5 2 2-15,-3 2 13 16,3 4 15-16,1 5 7 0,3 0-7 16,-2 9 6-16,0 7-12 0,-1 4 3 15,-1 4 24-15,-1 7 106 0,-3 2-64 16,-3 1-57-16,-3 3-3 0,-5 0 12 15,-4-2-3-15,0-3-9 0,-9-1-6 16,-5-3-27-16,-5-7-22 0,-7-1-5 16,1-7 0-16,-6-5 12 0,-2-1-12 15,2-6-15-15,-2-2-72 0,4-5-73 16,2-3-69-16,4-4-142 16,6-3-317-16,7 3-826 0,6-2-902 0</inkml:trace>
  <inkml:trace contextRef="#ctx0" brushRef="#br1" timeOffset="249416.5081">17356 14766 2629 0,'0'0'1482'0,"49"-35"-1327"0,-22-3-68 15,0-18 210-15,4-22-91 0,-6-7-28 16,-9 4 102-16,-16 6-25 0,-4 18-91 16,-6 13-40-16,-2 13-1 0,-9 9-26 15,-4 7-52-15,-8 5-15 0,-6 10 0 16,-11 19 4-16,-4 29-7 0,-1 23-12 16,5 8-3-16,13-1 0 15,14-6 3-15,11-16 0 0,7-9 3 16,5-8-3-16,0-9 9 0,7-6-3 15,7 0-6-15,7-1-15 0,6-3-25 16,6-12-44-16,4-8-58 0,0-9-29 16,0-11-26-16,-4-7-81 0,-2-6-159 15,-10 6-567-15,6-15-871 0</inkml:trace>
  <inkml:trace contextRef="#ctx0" brushRef="#br1" timeOffset="249717.614">17868 14666 3812 0,'0'0'496'16,"52"-66"-403"-16,-31 11 18 0,1-19 142 15,-5-10-66-15,-13-1-49 0,-8 10 26 16,-8 17 98-16,-7 15-81 0,0 15-54 15,-5 10-27-15,-7 5-46 0,-7 7-20 16,-3 9-16-16,-7 25 0 0,1 29 0 16,1 27 6-16,9 13 18 0,17 3 0 15,5-3 7-15,13-15 2 0,6-3-6 16,9-19-9-16,-1-17-12 0,9-15-24 16,-3-12-48-16,9-6-84 0,10-8-80 15,5-4-111-15,5-33-221 0,-10 0-556 16,7-33-799-16</inkml:trace>
  <inkml:trace contextRef="#ctx0" brushRef="#br1" timeOffset="251023.656">18164 14868 1413 0,'0'0'2038'0,"0"0"-1709"15,0 0-153-15,0 0 141 16,0 0-23-16,0 0 44 0,0 0-32 16,21-69-97-16,-11 42-60 0,2-6 6 15,7-2 17-15,-7 0-97 0,9-2-74 16,-9 3 14-16,9 4 16 0,-9 5 5 15,3 4 0-15,-3 8 15 0,-1 5 25 16,-1 5 44-16,-2 3-18 0,1 8-38 16,-3 6-31-16,0 7-33 0,-2 8-12 15,-4 6 12-15,0 3 12 0,0 1-9 16,-2 0 9-16,-2-3-12 0,-2-7-9 16,2-4-39-16,-1-4 21 0,1-8 2 15,4-6 7-15,-2-4 3 0,2-3-21 16,0-1-21-16,2-8 0 0,7-1 57 15,1-9 0-15,4-3 3 0,-1-6-1 16,-1 4 1-16,5 2 12 0,-7 4-14 16,-2 5 0-16,1 6 10 15,-3 5 46-15,0 2-9 0,-2 6-18 16,-2 3-30-16,2 7-17 0,-4-1 2 16,0 6 14-16,2-6 0 0,-2-2-17 15,0-3 16-15,5-5 2 0,-5-4 0 16,2-1-33-16,0-8-24 0,4-5 18 15,2-4 36-15,0-5-8 0,3 0 10 16,-3 1-10-16,-2 6 10 0,0 5 1 16,-1 7 27-16,-1 3 78 0,-2 1-36 15,0 7-57-15,2 5-12 0,0-1-21 16,-2 4 19-16,2-3 2 0,0-3 0 16,1-2 0-16,1-7-3 15,-2-1-24-15,4-9-60 0,5-5 24 16,-1-5 33-16,-2-2-13 0,-1 2 10 15,-3 5 33-15,2 3 27 0,-6 5 12 16,0 6 49-16,0 2 56 0,0 10-92 16,0 3-52-16,2 7 0 0,1 4 0 15,-1-1 12-15,2 1 3 0,-2-8-13 16,2-2-2-16,3-8 15 0,5-6-15 16,1-5-3-16,7-12-45 0,1-7 17 15,6-11 16-15,6-13 14 0,2-11-26 16,7-15 6-16,-5-7 9 0,-4 2 10 15,-8 4 1-15,-8 5 0 0,-5 1 0 16,-6 4 1-16,-1 12 18 0,-5 12 0 16,-2 12-16-16,-2 9-2 0,-3 0-12 15,1 5-33-15,-2 1-6 16,0 9 6-16,-4 3 45 0,1 3 6 16,-1 7 15-16,0 5 3 0,-1 7 0 15,3 3-9-15,0 4-12 0,-1 4 0 16,1 2 21-16,0-1-12 0,2-1-11 15,-3 0 2-15,3 1 21 0,0-1-22 16,0 1 0-16,2 4 22 0,2-1-9 16,-3 3 3-16,1 8 4 0,2 11-4 15,2 8-15-15,2 2 21 0,7-12 6 16,-5-13-18-16,0-17-2 0,2-3-10 16,2 0-42-16,5-3 27 0,-1-2 15 15,7-8-18-15,-5-7-9 0,7-4-28 16,0-6 7-16,1-8 6 15,1-5 12-15,-2-1 12 0,-5 2-12 16,-3 2-15-16,-3 6-13 0,-6 4-17 16,0 2-43-16,0 2-154 0,-2 1-378 15,7-4-1177-15</inkml:trace>
  <inkml:trace contextRef="#ctx0" brushRef="#br1" timeOffset="251246.8713">18689 14204 4917 0,'0'0'746'0,"0"0"-746"16,0 0-6-16,0 0-46 0,0 0-69 15,0 0-55-15,0 0-166 16,0 0-994-16,0 0-2042 0</inkml:trace>
  <inkml:trace contextRef="#ctx0" brushRef="#br1" timeOffset="253954.1349">4562 13042 98 0,'0'0'1763'16,"0"0"-992"-16,0 0-264 0,0 0-350 16,0 0-87-16,0 0 51 0,0 0 44 15,0 0 14-15,0 0-28 0,-8-19-31 16,8 9-11-16,0-1 19 0,0-6 8 16,0 2 16-16,2-1 4 0,2-2 4 15,0-2 8-15,0-4-25 0,3 4-15 16,-3-4-22-16,2 2-6 15,2-1-15-15,-2 2-6 0,3 3-10 16,-3 2-14-16,-2 5-7 0,2 2-6 16,-2 4 4-16,-2 4-4 0,1 1 18 15,-1 0 0-15,2 6-17 0,-4 4-28 16,2 5-15-16,0 4-3 0,0 4-9 16,0 1 12-16,-2-1-1 0,2 0 2 15,-2-3-1-15,2-4 0 0,-2-3 0 16,2-4 0-16,0-2 0 0,-2-5 2 15,2-2-2-15,0-2-19 0,3-5-6 16,-1-6 10-16,2-2 0 16,0-4 13-16,-2-6 0 0,4 2 0 0,-3 0 0 15,-1 3 2-15,0 7 1 16,-2 4 11-16,0 6 12 0,2 3 25 16,-2 0-13-16,-2 6-19 0,4 7-17 15,0 3-12-15,1 3 10 0,-1 1 0 16,0-3 2-16,0-1 2 0,0-7 0 15,0-3 10-15,0-3-10 0,3-3-2 16,-1-3-24-16,0-7-6 0,0-4 12 16,3-3-1-16,-1-2 16 0,-4-2-9 15,0 3 10-15,-2 2 1 0,0 6 0 16,-2 3 1-16,0 4 1 0,0 3 39 16,2 0 11-16,0 7-34 0,0 5-17 15,0 1-2-15,3 3 1 0,1 0 1 16,0-3 0-16,0-2 3 0,2-5-1 15,1-2-1-15,1-4-1 0,-2-4-21 16,3-5-3-16,-1-4 3 0,-2-2 6 16,1-4 11-16,-3 4 1 15,-2 2-9-15,-2 4 12 0,0 5 1 16,-2 4 33-16,0 0 20 0,2 3-21 16,-2 5-32-16,2 3-1 0,0 3-1 15,2 0 0-15,0-1 1 0,3-4 2 16,-1-2 10-16,2-4-10 0,2-3-2 15,5-4-3-15,1-8-15 0,3-10 6 16,2-1-3-16,-1-7 3 0,1-4 11 16,-2-5 0-16,-3-1 0 0,1-11 0 15,-3-11 1-15,-3-12 1 16,-7 7 2-16,-4 14 9 0,-4 18 3 0,-5 14-1 16,-1 3-14-16,0 3-15 0,-5 6-9 15,5 9-3-15,0 10 15 16,-1 13 12-16,3 8 0 0,2 16-23 15,4 12 10-15,2 13 13 0,6 2 1 16,4-4 21-16,-2-14 2 0,1-15-6 16,-1-9-3-16,0-3-3 0,5 3-10 15,-1 1-2-15,3 0 0 0,-1-6-45 16,-4-9-55-16,1-4-57 0,-3-6-60 16,-4-7-107-16,-2-1-247 0,0 0-916 15,-2-4-948-15</inkml:trace>
  <inkml:trace contextRef="#ctx0" brushRef="#br1" timeOffset="254121.3766">4748 12478 4364 0,'0'0'466'16,"0"0"-387"-16,0 0-79 0,0 0-24 15,0 0-225-15,0 0-204 0,54 29-670 16,-39-23-1629-16</inkml:trace>
  <inkml:trace contextRef="#ctx0" brushRef="#br1" timeOffset="254321.0828">5327 12775 4642 0,'0'0'612'16,"0"0"-587"-16,0 0-25 0,0 0-95 16,0 0-306-16,0 0-819 0,0 0-1324 0</inkml:trace>
  <inkml:trace contextRef="#ctx0" brushRef="#br1" timeOffset="258692.911">11861 6342 1045 0,'0'0'1297'0,"0"0"-206"16,0 0-671-16,0 0-24 0,0 0-52 16,0 0-64-16,0 0-11 0,0 0-44 15,0 0-86-15,-8-16-51 16,0 16 15-16,-5 0-15 0,1-1-15 0,-7-2-16 16,3 1-12-16,-5 0-2 15,-4-3-4-15,5 0-6 0,-3 2 6 16,-2-2-21-16,4 1 0 0,1 0-15 15,-3 2 15-15,4 2-16 0,1 0 1 16,3 1 0-16,-1 5 16 0,5 0-16 16,1 2 15-16,2 1 3 0,4-2-9 15,0 2 3-15,4 0-3 0,0 1 6 16,0 0 0-16,4-1 3 0,0 3 3 16,4 1-3-16,-4 1-3 0,0 3 3 15,1 2-3-15,-3 3-17 0,0 1-1 16,0 4-15-16,-4 4 0 0,2 2 0 15,0 1 12-15,-2 1 1 0,-3 1 0 16,1-1 2-16,-2-1 0 0,-2-2 1 16,4-3 1-16,0-2-1 15,-1-5 2-15,3-4-1 0,0-1 10 0,2-8-9 16,0-2 9-16,0-3 9 0,2-3 13 16,5-1-10-16,1 0 3 15,6-5 0-15,-1-2 48 0,7-1 12 16,-1-2-36-16,4 0-6 0,4 1-18 15,-7 4-6-15,1 1-6 0,4 4-3 16,-11 0-12-16,5 4 0 0,-7 1-3 16,3 0-33-16,-5-1-48 0,-4 2-87 15,-2-3-7-15,3-2-26 0,-5-1-116 16,-2-6-247-16,0-4-189 0,0 0-508 16,0-9-431-16</inkml:trace>
  <inkml:trace contextRef="#ctx0" brushRef="#br1" timeOffset="258856.6011">11781 6613 3097 0,'0'0'639'0,"0"0"-289"0,0 0 48 16,0 0-106-16,0 0-13 0,0 0-20 16,0 0-13-16,-54 6-98 0,33-4-87 15,5-1-61-15,-7-1-3 0,6 0-94 16,-1-3-124-16,-1-2-129 0,5 1-357 15,3 0-1029-15</inkml:trace>
  <inkml:trace contextRef="#ctx0" brushRef="#br1" timeOffset="259309.7038">11870 6804 2652 0,'0'0'421'0,"0"0"-60"15,0 0 160-15,12-50-86 16,-6 30-130-16,0 0 11 0,1 1-17 16,3 0-83-16,0 2-50 0,-2 1-33 15,-1 5-15-15,1 4-9 0,0 6-4 16,-4 1-11-16,0 4-25 0,-1 11-30 15,-3 8-39-15,0 8-1 0,0 3-14 16,0 8 12-16,0-1 0 0,-3-1-9 16,3-7-6-16,0-6-39 0,0-10-64 15,3-8-51-15,-3-9-82 0,6-2-247 16,-2-5-574-16,14-11-1154 0</inkml:trace>
  <inkml:trace contextRef="#ctx0" brushRef="#br0" timeOffset="263179.7833">9445 10270 1554 0,'0'0'1454'0,"0"0"-1058"0,0 0-73 15,0 0 80-15,0 0-11 0,0 0-29 16,0 0-3-16,0 0-80 0,0 0-129 15,14 7-99-15,-24-7 23 0,0 0 7 16,-11 0-1-16,2-1-11 0,-3-1-25 16,-3-2-18-16,4 0-12 0,-2 2-3 15,1 0-9-15,1 2 9 0,0 2 0 16,5 4 0-16,1 1-10 0,7 3 13 16,-2 2 7-16,3 3-10 0,3-1 3 15,2 3 0-15,2 1-3 0,0 0 3 16,0 4 0-16,0 0 0 0,2 4 0 15,0 3-12-15,-2 1 0 0,0 1 0 16,0 3 7-16,0 0-10 0,0-2-45 16,-4-2 27-16,2-2 16 0,0-4 2 15,2-6 17-15,0-2 7 16,0-2 12-16,0-5 6 0,4-3 21 16,5-1 49-16,1 1-40 0,0-2-24 0,5-1-9 15,3-3-12-15,-1 0 0 16,-1 0-9-16,5 0 3 0,-4 0-3 15,3 0-3-15,-7 0-12 0,3 0-3 16,-3 2-1-16,-5 2-1 0,0 0-31 16,0-2-63-16,-3 1-45 0,-3-3-46 15,-2 0-93-15,0 0-149 0,0-8-154 16,-2-2-569-16,-1 0-409 0,3-8-837 0</inkml:trace>
  <inkml:trace contextRef="#ctx0" brushRef="#br0" timeOffset="263329.6077">9401 10560 3421 0,'0'0'732'16,"0"0"-412"-16,0 0 28 0,0 0-5 15,0 0-139-15,0 0-40 0,0 0-16 16,-57-5-69-16,40 10-79 0,0 1-24 16,-3-4-113-16,3 1-142 0,-1-2-268 15,7 0-944-15,-1 4-1060 0</inkml:trace>
  <inkml:trace contextRef="#ctx0" brushRef="#br0" timeOffset="263713.5925">9695 10828 1239 0,'0'0'2152'16,"0"0"-1825"-16,0 0-60 0,43-54 214 15,-39 28-164-15,3-1-56 0,-7-1 19 16,-2 4-61-16,-7 5-80 0,-7 2-60 15,-1 8-37-15,-3 9-24 0,1 0-6 16,-6 14 0-16,7 5 4 0,3 6-4 16,-1 3-10-16,7 3 10 0,3 1 0 15,6-4-9-15,0-3 12 0,8-4-12 16,5-8-3-16,-1-4 0 0,7-6-42 16,-3-3-52-16,5-14-85 0,-7-7-97 15,-3 1-277-15,5-20-1169 0</inkml:trace>
  <inkml:trace contextRef="#ctx0" brushRef="#br2" timeOffset="297664.752">13314 13969 65 0,'0'0'170'16,"0"0"-102"-16,0 0 24 0,0 0 1018 16,0 0-815-16,25-50-61 0,-21 44 61 15,-2 2 19-15,1-1-73 0,-1 2-32 16,0 0-37-16,-2 0-41 0,0 1-7 16,0 0 5-16,0-1 26 0,0 0 12 15,0 0 21-15,0 0 33 0,-2-1 64 16,0-1-34-16,-1-2-52 0,1 1-31 15,0-3-26-15,-2 0-23 0,2-2-13 16,0-1-6-16,-4-2-16 0,4-3-8 16,-2-2-4-16,-3-1-5 0,1-1-10 15,-2-3-9-15,-2 1 4 0,1-2-7 16,-1 1-3-16,-2 1-12 0,-1-1 0 16,1 1-3-16,-3 1-6 0,3 0-3 15,-5 0 0-15,7 3 0 0,-4-1 4 16,-1 3-10-16,1-2 6 15,-1 4-6-15,3-1 12 0,-3-2-9 16,1 5-3-16,-1-4 6 0,-1 0 9 16,-1 0-3-16,-1 0-6 0,-5 0 3 15,4-1-6-15,-3 0 0 0,-1 2-12 16,2-1 0-16,-4 1 0 0,1 1 9 16,-3 0-9-16,6 1 0 0,-4 1-1 15,-2 1 1-15,1 1 0 0,3 0 9 16,-4 2-10-16,0 3 10 0,0-1-10 15,0 1 10-15,7 3-10 16,-5 0 10-16,-2 0-11 0,4 3 0 16,0-3 0-16,-1 3 11 0,-1 0-10 0,2 0-1 15,-2 0 1-15,-2 0 1 16,3 0 0-16,-1 3 0 0,0 0 0 16,-2-1 9-16,0 2-10 0,0 0-2 15,5 1-1-15,-5 2 0 0,0-1 0 16,0 1 1-16,2 3 0 0,-2-2 0 15,1 1 0-15,-1-1-1 0,0 1 0 16,2 2 0-16,-2-2 0 0,0 2 1 16,-2 1 0-16,0 4-1 0,2-1 1 15,-4 1 0-15,7 1 0 0,-1 1-1 16,-2 3 1-16,0 1 0 0,4 2 0 16,1 3 1-16,-1 2 1 0,4 2 0 15,-1 0 0-15,-1 0 1 0,4 0-1 16,-5-6-1-16,5 4 1 0,-6-1 0 15,7 0 0-15,-5-2 1 16,0-1-1-16,5 2 0 0,-7-1 0 0,7 0 0 16,-5 1 10-16,0 0-10 15,5 2-1-15,-5 0 11 0,5 1-11 16,-3 0 2-16,5 3-3 0,-5 1-18 16,4-2-3-16,-3 3 6 0,8-1 14 15,-7 0-1-15,5 1 0 0,1-1 2 16,-3-2 1-16,8 2 11 0,-3 3-10 15,1-1 0-15,0 2 10 0,4-2-9 16,-1-1 12-16,5 2-12 0,0-2 9 16,-2-1 0-16,0 1-10 0,2-3 10 15,-2-1-9-15,2 2 9 0,-2 0-11 16,0-4 1-16,0 4-2 0,2-2-33 16,-2 2 18-16,2-2 12 0,0 2 0 15,0-1 2-15,0 0 1 16,4-4 3-16,2 3 0 0,-2-2 12 15,5 0-12-15,1 1 0 0,0-4 9 16,3 1-9-16,1 1 9 0,1-2-9 16,3 0-1-16,-3 0 2 0,6 0 8 15,-7 0-9-15,7-2 0 0,-7 1 0 16,7-2 9-16,-9-2-10 0,7 1 10 16,-7-3-11-16,7 0 11 0,-5-1-11 15,5 2-1-15,-3-4 1 0,9 0 1 16,0-2-2-16,2-2-15 0,0 3-18 15,4-4 21-15,2 1-1 0,0-2 10 16,0-1 0-16,0 4 1 0,0-3 1 16,0 3 0-16,0-2 0 0,-2 2 1 15,-2-2 1-15,2 0-1 0,-2-2 1 16,2 0 1-16,-2-5-2 0,2-2 0 16,2-2-3-16,0-2 0 15,5-2 0-15,1-7 1 0,0 0 0 16,0-1-10-16,5-3 10 0,-7 2 1 15,-2 2 0-15,-4 2 1 0,-2-1 0 16,-6 6-1-16,2-2 0 0,-3 3 1 16,-3-1 1-16,2 0-1 0,-5-1-2 15,5-2-10-15,-3-4-3 0,1-3 3 16,2-4 10-16,1-3-1 0,-1-5-9 16,2-2-15-16,0-1 6 0,-5-2-3 15,5 3 12-15,-7 0 10 0,7 4 0 16,-2-2 1-16,-3 6-1 0,5-3 1 15,-2 3-2-15,0-2 0 0,1 3 1 16,-1 0 0-16,0 0 1 0,-1-3 0 16,-1 2 1-16,4-2-1 0,-3-1 1 15,-1 0 0-15,6 0 0 0,-7-1 0 16,5-1 1-16,-4 1-1 0,1 0 0 16,-1 1 0-16,0-3-3 15,-3 1 0-15,-4 1 1 0,7-2-10 16,-9-1 11-16,3 0-1 0,-1-3 0 15,-1 1-1-15,1-3-15 0,0-1-6 16,-1 2 3-16,1-2-6 0,-4-2 15 16,1 4 9-16,1-2 0 0,-4 1-9 15,0 3 10-15,1 1 1 0,-5 0 1 16,2 4 1-16,-2-2 0 0,4 1 2 16,-6 0-1-16,0-3-1 0,0 2 0 15,2-2 1-15,-2 2 0 0,-2-3 10 16,0 0-11-16,-2-2 11 15,0-1-10-15,2-3 0 0,-5 2 0 16,3-2 10-16,-2 0-9 0,0 1 0 16,-2-1-3-16,1 0-36 0,-1 4 24 15,-2 4 9-15,0-1 0 0,1 5 1 16,1 1 2-16,-4 4 0 0,3 3 0 16,-1 0 2-16,-2 2 0 0,1 1 1 15,-3-2 9-15,-1 0-9 0,1-1 0 16,-5-3 9-16,1-1-9 0,-1-4 12 15,-4-2-14-15,3 0 2 0,-3 0 9 16,-2 4-11-16,0-4 11 0,0 5 3 16,-4 3-12-16,5 0 0 0,-5 1 9 15,4 3-10-15,-2-1 0 0,2 3 0 16,-2 2 10-16,1-2-11 0,3 3 1 16,-4 1 1-16,0-1 0 0,-2 1 12 15,0 4-13-15,-2-2 10 16,4 2-9-16,-4 1 12 0,0-3-12 15,-2 2 0-15,2-1 0 0,-2-2 0 16,2-1 0-16,0-2-2 0,0 2 2 16,2 1 0-16,-2 1 0 0,4 1 0 15,-2 4-1-15,5 0-1 0,-3 4 1 16,-2 5 1-16,0 0 0 0,0 6 0 16,0-2 0-16,2 1-1 0,0 1 1 15,0-1-1-15,-4 0 0 0,2 1 0 16,2-2 0-16,-4 1-1 0,7 1 2 15,-3-3-1-15,0 2 0 0,-2 0 0 16,2 1 0-16,4 3-1 0,1 1 1 16,-3 2 0-16,4 3 1 15,0 1 0-15,3 0-1 0,1 4 0 16,-3-1 10-16,5 0-10 0,-8 3 0 16,7-2 0-16,-5 2 0 0,1-1 0 15,-1-1-1-15,-2 0 1 0,0-1-1 16,5 1-1-16,-7-4 0 0,2 3 0 15,5 0 0-15,-5 0-1 0,6 0 0 16,-1 1-20-16,5 1 3 0,-3-1 3 16,3 5 14-16,-1 0 0 0,4 1 0 15,1 0 1-15,-3 0 1 0,4 2 2 16,-1-2 12-16,3-1-12 0,-4 0 0 16,2 1 15-16,1-1-15 0,3 1 0 15,-2-2 15-15,-4 0-15 16,4 1 0-16,1-2 9 0,-1 4-11 0,-2-3 1 15,-2 2 10-15,3-1-10 0,1 1-2 16,0-1-1-16,2-1-44 0,-4-1 27 16,3 2 6-16,1-1 12 15,2 0 0-15,0-2 0 0,2 0 2 16,0-1 13-16,2-4-12 0,4 1-1 16,5 1 1-16,1-4 0 0,3-1-2 15,3 1-1-15,3 0-1 0,0 0 1 16,1 1 0-16,1 1 0 0,-2 1 0 15,-1 0 0-15,-1 0 1 0,2 2 1 16,-7-1 1-16,7-2 9 0,-5-1-10 16,1-2-2-16,6-3 0 0,-5-2 0 15,5 0-3-15,2-2-30 0,2-3 3 16,0-1 18-16,4-2 0 16,0-1 10-16,2 0-13 0,2 2 15 15,-4-3-2-15,2 3-1 0,0 1-15 16,-4 2 6-16,2-1 9 0,-2 3 0 15,-4-1-9-15,-1-2 0 0,-1 0 11 16,4-3-2-16,-2-5-12 0,-2 0 12 16,3-3-9-16,3-2 11 0,0-4 0 15,0-1-1-15,-2-2 2 0,0-1 2 16,2 4-1-16,0-1 1 0,0 0 0 16,0 3-2-16,-2 1 0 0,-5 1-3 15,3 0-12-15,2 0 14 0,-4 0-14 16,-5 0 13-16,5 0-10 0,-6-3 9 15,3-1 0-15,-3-4-9 0,2 0 9 16,-3-4 0-16,1-2 1 0,-3-2-1 16,1-4 0-16,-3 2 0 15,7-6 1-15,-7-1 2 0,7 1 0 0,-3-2 2 16,3 1-2-16,1-1 0 0,-1 3-18 16,0-1 0-16,-3 4 17 15,5 1 0-15,-5 1 1 0,5 0 1 16,-4-1-1-16,1 2 0 0,-1-2 1 15,1 3 1-15,-3-3 0 0,1 2 1 16,-3-4-2-16,5 2 0 0,-3-2 0 16,1-1 0-16,-3 1 2 0,5-1 0 15,-5 1-1-15,3-1 0 0,1-1-1 16,-1 1-1-16,1-3 1 0,1 3 1 16,-3-2 0-16,4 2-1 0,-5 2 1 15,3 1-1-15,-3 2 0 0,-2 3 1 16,-1 0-2-16,1 1 0 0,-6 0 0 15,7 0-2-15,-5-1 2 0,0-3 0 16,3 1-1-16,-1-3-1 0,-2-2 2 16,-2-4 2-16,5-3 0 0,-3-1-2 15,0-4-19-15,1-2 1 0,1-1 15 16,-2-1-9-16,0-3 10 16,3 2-1-16,-3 0 2 0,-2 2 1 15,3 0 1-15,-5 5 11 0,2-1-12 16,-2 4 0-16,-2-3 0 0,0 2-1 15,-2 1-14-15,0-4-27 0,0-2-22 16,-2-1-2-16,-4-5-30 0,-2-1-16 16,1-3-71-16,-5-12-86 0,-5-10-171 15,3 9-510-15,-1-8-817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3-04T07:37:12.379"/>
    </inkml:context>
    <inkml:brush xml:id="br0">
      <inkml:brushProperty name="width" value="0.05292" units="cm"/>
      <inkml:brushProperty name="height" value="0.05292" units="cm"/>
      <inkml:brushProperty name="color" value="#0070C0"/>
    </inkml:brush>
    <inkml:brush xml:id="br1">
      <inkml:brushProperty name="width" value="0.05292" units="cm"/>
      <inkml:brushProperty name="height" value="0.05292" units="cm"/>
      <inkml:brushProperty name="color" value="#92D050"/>
    </inkml:brush>
  </inkml:definitions>
  <inkml:trace contextRef="#ctx0" brushRef="#br0">5776 12067 108 0,'0'0'35'16,"0"0"-35"-16,0 0-117 0</inkml:trace>
  <inkml:trace contextRef="#ctx0" brushRef="#br0" timeOffset="1.64947E6">10239 6916 752 0,'0'0'525'0,"0"0"-294"16,0 0-75-16,0 0 6 0,0 0 1 15,0 0-46-15,0 0-10 16,0 0 381-16,0 0-218 0,-11-16-197 15,9 13-2-15,2 1 31 0,-2-1 0 16,-2-2-3-16,2 3 28 0,2-1 19 16,0 0-23-16,-2 0-20 0,2 3 10 15,-2-3 10-15,0 1-8 0,0-2-9 16,0 1-4-16,0-1-9 0,2-1-4 16,-3 0-12-16,-1 0-12 0,2 0-19 15,-2 3-6-15,-2-4-7 0,4 3-2 16,-2-2 0-16,0 0-4 0,-1-2 1 15,1 2-1-15,-2-1 4 16,-2 0-7-16,2 0 1 0,-1 0 5 16,3-1-3-16,-2 1-2 0,0-1 5 15,-2 2 7-15,1-2-7 0,3 3 1 16,-2 1-1-16,0-2 0 0,-2 2 1 16,-1-1-7-16,5 2 3 0,-4 0-5 15,-2-1-4-15,3 1 3 0,-1-1-9 16,0-1 0-16,-5 1 0 0,5 0-9 15,-2 0 9-15,-3 1 4 0,3 0-13 16,2 1 9-16,-7-1-10 0,5 2 10 16,0 0-9-16,-5 0 0 0,7 0 0 15,0 1 0-15,-7 1 9 0,7 2-9 16,0 1 0-16,-3-2 0 0,-1 2 9 16,2 0-10-16,1-1 1 0,-3 1 0 15,0 0 9-15,3 0-11 0,-3-1 1 16,2 2 1-16,1 0-2 0,-3-1 0 15,2 0 0-15,1 0 0 16,-3 0 1-16,4 0 10 0,-1 1-11 0,1 1 1 16,-4 2 1-16,-1 1 12 15,5 2-12-15,-2 1 12 0,-1 1-13 16,3 1 0-16,-4 3 1 0,3-2-1 16,1-1 1-16,2 3-1 0,-4-4 0 15,3-2-1-15,-1 4 0 0,4-3 0 16,-2 0 1-16,-3 1 1 0,3 1 0 15,2-2 0-15,-2 2 0 0,2-2 9 16,0 0-10-16,-5 2 1 0,5-1-1 16,0 1 1-16,0 0 0 0,2 2-1 15,0 0 11-15,2 1-10 0,0-1 0 16,0 0-1-16,0 1-1 0,0 0-1 16,0 1 0-16,0-1-31 0,4 0 28 15,0 0 3-15,2-3 2 16,1 0-2-16,-1-1 3 0,0 1 16 15,0-1-7-15,4 1 0 0,1-4 0 16,-5 2-10-16,4 0 10 0,3 1-10 16,-3-2 0-16,3 0 10 0,-1-1-12 15,-2 2 0-15,3-2 1 0,1 1-1 16,-4-3 0-16,5 3 1 0,-3-2-1 16,1-1 0-16,1-1 0 0,-3-1-1 15,1 1-1-15,2-1 1 0,-3-1 0 16,5 1 1-16,-3-2-1 0,3 2 2 15,-3-1-1-15,1-1 0 0,3-1-1 16,-3-2 0-16,3-2-1 0,-5 0-10 16,5-1 11-16,-5-4-1 0,5-3-10 15,-3 0 10-15,0-3 0 0,5-2-1 16,-4 2 0-16,1-3 2 16,-1 1 0-16,3 0 0 0,-8-2 0 15,7 3 1-15,-7-3 0 0,7 1 0 16,-5 1 0-16,-1-2 0 0,3 3 0 15,-4 0 0-15,1-4-1 0,-1 5 0 16,-2-3 0-16,-3-1 0 0,3 1-1 16,-4-2 0-16,4 0 1 0,-2-2-1 15,-1 3 1-15,-3-3 1 0,0 1 1 16,0-1-1-16,2 3 0 0,-4 0 0 16,2 0 0-16,0 1 0 0,-2 0-13 15,0-1 11-15,0 1 0 0,0-1-10 16,0-1 11-16,0 3 1 0,-2-1 0 15,-2 1 1-15,2-2-1 0,-2 4 1 16,2-2 1-16,-5 0 1 0,3 1 0 16,-4 1 0-16,2-2 0 0,0 0 13 15,-1 1-14-15,1 0-1 16,-4 0 2-16,1-1 9 0,3 2-10 16,-2-2 1-16,-2 2 9 0,1 2-9 15,1 1 15-15,0 0-15 0,-2 4 12 16,1-1-12-16,-1 1 15 0,-5-1-6 15,5 3 3-15,-2-1-3 0,-5 0-8 16,5 0 11-16,-7-1-14 0,7 3 0 16,-9-3 1-16,7 3 0 0,-7-2 0 15,7 1-1-15,-5 2 1 0,2-2 0 16,-1 1 0-16,3 1-1 0,-1 0 1 16,1 3 0-16,-3 0 1 0,5 2 0 15,-3 2 0-15,3-1 9 0,-1 4-10 16,-1 0 0-16,5 1 0 15,-4-1 0-15,3-1 1 0,-3 1-1 16,-1 3 1-16,7-3-1 0,-8 3 0 16,5 0 0-16,-1 1 0 0,-1 1 1 15,5-1-1-15,-4 0-1 0,1 0 1 16,1-1-1-16,4 2 0 0,-5-1 1 16,5 0 1-16,0 2-1 0,2 0 0 15,2 0 10-15,-2 1-10 0,2 0 0 16,0 4 1-16,0-5 0 0,2 3 0 15,0-1 8-15,0 0-11 0,0 2-21 16,2-1 9-16,2-1 10 0,0 2 1 16,-2 0 0-16,4-1 0 0,0-2 1 15,3-1 1-15,-1 3 1 0,-4-5 10 16,6 0-10-16,3 0-1 0,-3 0 1 16,3-1-1-16,1 1 1 0,-2-1 0 15,3 0 0-15,-3-1 0 16,5 2-1-16,-1-3 0 0,5 2 1 15,-7-3-1-15,7 1-1 0,-4 0 0 16,3-2-1-16,-3-2 0 0,4-1 0 16,-5-1 0-16,3-2 0 0,-3-2-1 15,3-1 1-15,2 0-1 0,-3-2-1 16,5-5-9-16,-7 0 9 0,9-2 0 16,-2-3-9-16,-4-2 10 0,3-1-1 15,-1-1 1-15,-2-3-1 0,1 2 0 16,-5-3 0-16,3 1 1 0,-5-2 0 15,1 2 1-15,-3 0-1 0,-1 0 0 16,2 1 0-16,-3 0-1 0,-5 0 1 16,2 0 0-16,0 2 0 15,0-2 0-15,0 0-10 0,-1 1 11 16,-3-2-1-16,-2 0 1 0,2 0 1 16,0-3-1-16,-2 1-11 0,0-2-3 15,2 0 12-15,-2-1 0 0,0-3-10 16,-4 4 12-16,2-5 0 0,-2 5-1 15,-3 0 1-15,-1 1 1 0,2 2-1 16,-2 4 1-16,3 0 0 0,-3-1 2 16,-2 3 1-16,0-1-1 0,-1 2 0 15,-1 0 0-15,1-1 0 0,-1 0 2 16,-5-2-1-16,5 1 0 0,-7 0 12 16,7-1-12-16,-7 2 9 0,7 2-9 15,-4 3 0-15,1-1 9 0,-1 3-11 16,1 2-1-16,1 1 0 15,-5 0 1-15,5 1 0 0,-5 1 1 16,-2 1-2-16,7 0 1 0,-7 1 1 0,5 0 0 16,-5 0-1-16,4 4 1 15,-3-1-1-15,5 3 1 0,-5 0-1 16,5 2 1-16,-4 2 0 0,5-3-1 16,-3 5 1-16,3-2 1 0,0 3-1 15,1 0 0-15,-3 0 0 0,3 0 0 16,3 1 0-16,-3 1 0 0,3 0 1 15,0 1 0-15,-1 1 9 0,3 0-11 16,4-1 2-16,-2 6-1 0,0-3 1 16,-1 2 0-16,3 2 0 0,-2 2 9 15,2-2-11-15,2 2 0 0,0-2 0 16,-2 2 1-16,2-1 0 16,2 1 10-16,-2 0-11 0,2 0 0 15,-5 1 1-15,5-3 1 0,0 3-3 16,5-4-30-16,1 3 18 0,0-3 11 15,-2 0 0-15,6-1 1 0,1-1 1 16,-1-2 1-16,5-1 1 0,1-3-1 16,5 0-1-16,-5-3-1 0,7 0 0 15,0 2-1-15,-3-2-1 0,5-2 1 16,-4 2-2-16,4-2 1 0,0 1-1 16,-5-1 0-16,1-1 0 0,4-2 0 15,-5-2-9-15,-1-1 11 0,4-1-2 16,-5-2-9-16,1 0 10 0,-3-4 1 15,3-1-2-15,0-4-9 0,-5-2 10 16,5 0-1-16,-5-4 0 0,1-1 0 16,1-1 0-16,-1-2 1 0,1-4-1 15,-5 1 1-15,3 0 1 16,-4-1 0-16,-3-1 0 0,1 2 1 16,4 0 0-16,-6-2 0 0,-1 4 0 15,1-1-1-15,-2 0 0 0,2 3 0 16,-4-2 0-16,2 4-1 0,-4-2-16 15,2 1 6-15,-2 2 10 0,0-2-2 16,0 2 1-16,-4-1 0 0,0-3 0 16,-2 1 0-16,-2-1 2 0,1-1 0 15,-3-1 1-15,-2-1 0 0,1 2 1 16,-1 1-1-16,-5 1 1 0,7 3 0 16,-4 3 1-16,1 1-1 0,1 3 1 15,-3 1-1-15,5 2 1 0,-9 0 11 16,7 0-12-16,-7 0 0 0,5-1 1 15,-5 1 10-15,3 2-10 0,-5-1 1 16,7 1 0-16,-7 0 0 0,2 0 0 16,1 1-1-16,-1 0 0 0,3 1-1 15,-5 1 0-15,4 0 2 0,-1 3-1 16,1 2 1-16,-1 3 9 0,3 2-11 16,-3 0 1-16,3-1 1 15,-1 2-1-15,3 2 0 0,-1-2 0 16,-1-1 1-16,5 1 0 0,-2 3 0 15,1 0 0-15,5-1 9 0,-2 3-11 16,-3-2 1-16,5 1 0 0,2 3 0 16,-2-1 1-16,0 0-2 0,-1 2 1 15,1-2-1-15,4 4 0 0,-2-1 1 16,4 2-1-16,0-1 2 0,0 1-2 16,0 0 0-16,0 1 2 0,2-1 0 15,2 2-3-15,2-1-30 0,1 1 27 16,1-4 2-16,-2 2 0 15,4-3 0-15,3-2 1 0,-5 0 0 16,7-2 0-16,1 0 1 0,-3-1 0 16,3-2 0-16,-1 1 1 0,3-1 0 15,-1-1 0-15,1 0-1 0,-1-2 1 16,3-1 0-16,-5-2-1 0,6 0-1 16,-1 0-1-16,1-3-2 0,2-1 0 15,-1-2-12-15,1 0 14 0,0 0-2 16,-2-5-9-16,-3-1 10 0,5-4-1 15,-7 0-9-15,3 0 10 0,-4-4-1 16,1 0 0-16,-4-2-9 0,3-3 10 16,-5-2 0-16,1 0-1 0,1-1 1 15,-4-4 0-15,-2 3 1 0,1-3 0 16,1 2 0-16,-4 0 1 0,2 3-1 16,-2 0 0-16,-2 2-1 0,1 0-1 15,-1 1-22-15,0 0 4 0,0 1 0 16,-2-1-3-16,0 1 3 15,0 0 0-15,0-2 3 0,-2 1 2 16,-2-2 14-16,-1-1 0 0,3 2 0 16,-4-2 0-16,-4 1 2 0,4 2 0 15,-3 2 1-15,-1 0 0 0,-2 3 0 16,1 0-1-16,-1 2 0 0,-3 2 1 16,5-1 1-16,-6 1-1 0,3 2 1 15,-1 0 0-15,-3 1 0 0,3-1 0 16,-3 1-2-16,3-1 1 0,-5 2 0 15,7-2 2-15,-7 2-2 16,5 1 0-16,-5 2 0 0,7 1 0 16,-7 1 0-16,7 0 1 0,-5 1 1 15,3 3 9-15,-5 4-9 0,4 0 0 16,3 1 0-16,-7 0 0 0,7 2-1 16,-4-1-2-16,3 2-1 0,-5-1-39 15,7 3-105-15,-3-2-121 0,3-2-259 16,5 3-1091-16</inkml:trace>
  <inkml:trace contextRef="#ctx0" brushRef="#br0" timeOffset="1.65521E6">16062 8414 646 0,'0'0'1215'0,"0"0"-1030"0,0 0-123 16,0 0 152-16,0 0 189 0,0 0-207 15,0 0-22-15,0 0 91 0,-13-54-34 16,11 46-41-16,0 1 8 0,-2 0 3 16,0-2-36-16,0 1-32 0,0-2 0 15,-3 2 9-15,3-3-4 0,-2 0-28 16,0-1-21-16,2-1-13 0,-2 3-6 16,-1-2-18-16,-1 1-7 0,0 2-14 15,2 0 5-15,-5 0-15 0,3-1 1 16,0 3-1-16,-5-2 3 15,3 1 1-15,0-1-1 0,-1 2 3 16,1 0-3-16,-2 0 4 0,3-1-1 16,-1 2-3-16,2-1 0 0,-1 4-3 15,1-1-5-15,2 1-1 0,-4 1-12 16,1 1 15-16,-1 1-3 0,2 0-3 16,-5 0 0-16,3 0-9 0,-4 2 12 15,1 2 0-15,1 0-13 0,-5 0-1 16,7 0 1-16,-3-1 0 0,1 0-1 15,2 1-1-15,-3-3-1 16,5 2 0-16,-4 0 1 0,3 1 0 16,-3-1 1-16,6 2 1 0,-5 2 14 15,3-1-13-15,0 2-1 0,-2 3 10 16,-1 1-10-16,-1-2-1 0,4 3 1 16,-3 0-2-16,1-2 0 0,0 0 0 15,1 1 1-15,1-2-1 0,-2 0 0 16,6-2 1-16,-3-1 0 0,1 2 1 15,2 0 0-15,-2 0 1 0,0 0 0 16,4 2 9-16,-5 3-10 0,3 1 1 16,0 1 0-16,2 1 0 0,-2 2-1 15,2 2 1-15,0 0-1 0,0-1 1 16,2 1 9-16,-4-4-10 0,4 1 0 16,0-1 10-16,0-3-10 0,0 3 1 15,4-6 12-15,-2 2-13 0,2 1-1 16,2-1 1-16,-2 1 1 0,2-1 10 15,1 2-12-15,-1 1 0 16,2 0 2-16,-2 0-1 0,5 2-2 0,-5-2 1 16,2 2 0-16,-2-1-1 15,3-1 0-15,-3-1 0 0,2-2 0 16,0-2 0-16,1 2 0 0,-1-1-1 16,6-1-1-16,-3-2-1 0,-3 3 1 15,8-2-11-15,-1-2-11 0,1 0 9 16,-1 0 12-16,1-3 0 0,1-3 1 15,0 1-10-15,1-3 10 0,1 0 0 16,-3-3-10-16,3-3 11 0,-1-3 1 16,1 0-1-16,0-3 0 0,-3 0-1 15,1 0 2-15,-1-1-3 0,-1-1-15 16,-1 1 15-16,-1-2 0 0,3 0-12 16,-3 0 13-16,-1 0 1 0,-2-1-1 15,1 2-10-15,-1-2 12 0,0 1 0 16,-1 0 0-16,-1 0-1 0,-2-1 0 15,0 0 1-15,-2-1 0 16,3-2 0-16,-3-1 0 0,0-4 1 16,-2 2-1-16,0-4 0 0,-2 1 2 15,0 0 0-15,0-3 2 0,0 2-1 16,-2-1 12-16,-2 3-12 0,-2 1 12 16,-1 0-13-16,1 2 1 0,-2 0 0 15,0 2 9-15,-1 2-12 0,1 2 1 16,-2-1-1-16,1 6 1 0,1-3 0 15,-4 5 0-15,1-2 1 0,-1 2-1 16,-2 1 1-16,1 1 0 0,-1 2 1 16,-1 1 0-16,-1 0 9 0,-1 0-12 15,1 0 1-15,-1-1 0 0,-1 3 0 16,1-1 1-16,-2 0-1 0,3 1-1 16,-1-1 0-16,-1 2 1 15,3 0 0-15,1 0-1 0,-3 0 0 16,5 4 1-16,-3 0 1 0,3 3 1 15,-5-1 0-15,5 1-1 0,0 4 1 16,-3 0-1-16,3 2 1 0,-1 1 9 16,1 2-11-16,0-1 0 0,1 2 0 15,-1 0 0-15,1-3 0 0,1 2 0 16,2-4 0-16,0-1 1 0,1 3-1 16,-1-4 0-16,2 1 2 0,2-1 0 15,-4 4 10-15,8-2-12 0,-5 0 1 16,1 6 1-16,0-1 0 0,0 1-2 15,2 1 1-15,-2-1 0 0,2 2 1 16,2-1-1-16,0-3 1 0,0 3 0 16,0-4 0-16,0 0 0 0,4 1 9 15,0-1-11-15,2-1-1 0,2 1 0 16,1 0 1-16,1 1-1 0,-2-2 0 16,5-1 0-16,-3 3 1 15,2-2 0-15,1-1 0 0,-1-1-1 16,1 1 0-16,1 1-1 0,1 0 1 15,-1 1-1-15,3-2-1 0,-3 2 0 16,5-2-1-16,-1-3 0 0,-1 1-12 16,3-1 0-16,-1-5-10 0,0-3 7 15,3-2 0-15,-3 0 15 0,4-2-12 16,-7-5 3-16,5-2 12 0,-2-2-1 16,-1-1-1-16,3-3-1 0,-3 1-9 15,1-4 9-15,2 2 0 16,-3-5-9-16,1 1 10 0,-3 2-1 15,-1-3 3-15,-1 2-1 0,-1-1-1 16,-3 0 0-16,-2 1 1 0,1 1 0 16,-3-3-1-16,0 3 2 0,-2-4-1 15,0 2 0-15,-2-2 1 0,-2 1 0 16,0 0 1-16,0-1 0 0,-2 2 0 16,-4-3 1-16,0 2-1 0,-2 1 0 15,-1 3 1-15,-1 2-2 0,-2 0-1 16,-1 2 1-16,-1 2 1 0,-3-1 1 15,1 2 0-15,-1 1 0 0,-1-4 0 16,1 3-1-16,1-1 0 0,1 1 1 16,-4 2-2-16,7-1 2 0,-2 3 0 15,-1 2 0-15,1 0 0 0,1 0 0 16,-3 3 0-16,1 1 0 0,-1 0 1 16,-1 0-1-16,1 4 1 0,-1 0 0 15,1 1-2-15,-3 1 0 0,2 2-1 16,-1-2 0-16,1 2 1 15,1 0 0-15,-1-1-1 0,3 0 1 16,-1 0 0-16,-1-1 0 0,5 1 0 16,1 1 0-16,-2 2 1 0,1-4 0 15,1 5 1-15,2-1 0 0,-1 4 9 16,1-1-11-16,2-1 1 0,-2 2-1 16,2 0 1-16,3-1 1 0,-1 2 0 15,2 2 0-15,-2-1-1 0,2 1 0 16,0 0-1-16,2 2 1 0,-2-2 1 15,2 1 0-15,0-1-1 0,0-1 0 16,0 2-1-16,0-1 1 16,2-1 0-16,2 0 0 0,0 2 0 15,2-3 0-15,1 2-1 0,-1-1 0 16,2-1 0-16,2 1 0 0,-1-1 1 16,1 0 0-16,0 0 0 0,3-1-2 15,-1 2 0-15,1-3 1 0,1 1 0 16,-2-1-1-16,5 0 0 0,-3-3 0 15,3 0-2-15,0-1-1 0,-1-1-13 16,3-3 1-16,-1-3 3 0,1 1 9 16,0-3-9-16,1 0 10 0,1-6 0 15,0-2-1-15,-3-3 1 0,1-1 0 16,-3 2-10-16,-1-3 9 0,-5 0-9 16,0 1 9-16,1-3-9 0,-3 1 0 15,-2-1 10-15,2-1 0 0,-5 0-1 16,5-2 0-16,0 0 2 0,-4-1-1 15,0 0 0-15,0 1 0 16,1-2 1-16,-5-1 1 0,8 0-1 16,-4-1-1-16,0-1-11 0,-2-1-5 15,2 3-6-15,-4-2-9 0,0 3-6 16,0 1-7-16,0 1-27 0,0 2-27 16,-4 1-21-16,0 1-43 0,-2-1-108 15,2 2-282-15,0 0-779 0,4 0-1306 0</inkml:trace>
  <inkml:trace contextRef="#ctx0" brushRef="#br0" timeOffset="1.77153E6">11169 15374 297 0,'0'0'19'0,"0"0"180"0,0 0 843 16,0 0-782-16,0 0-150 0,0 0 46 15,0 0 71-15,0 0-37 16,0 0-28-16,16 11-11 0,-14-10 0 15,3-1 0-15,-1 1 5 0,-2-1 0 16,2 0-3-16,0 0-27 0,0-1-12 16,6-3-26-16,-1-1-19 0,-3-1-16 15,4-2-17-15,5-2 17 0,-5 0 25 16,5-3 18-16,-3-3-9 0,-2-2-31 16,3-1-25-16,-3-3 3 0,-2-1 19 15,3-4 5-15,-1 2-18 0,-2-4-21 16,0 3-17-16,1-1 13 0,-3 2-15 15,-2 2 13-15,0 0-10 0,2 3-1 16,-4 2 0-16,1-1 0 16,-1 5 16-16,2 1-2 0,-4 0-13 15,0 2-3-15,0 0 0 0,0 0 0 16,-4 2 0-16,-1-3 2 0,-1-1 22 16,0-3 1-16,-2-1-7 0,-7-3 10 15,5 0-7-15,-2-1-5 0,-5 0-14 16,3-1 13-16,-1 5 37 0,3 0-50 15,-5 3 0-15,5 5 16 0,-5 0 38 16,5 2 32-16,-1 1 7 0,-3 4-31 16,1 0-25-16,-3 1-12 0,5 1-8 15,-7 0-7-15,5 0-10 0,-5 2 10 16,3 2 9-16,-4 3-6 0,1-1 22 16,1 2-1-16,-2 2-20 0,5 2 2 15,-5 1 3-15,5 3-9 0,-1 2 9 16,1 1-8-16,-1-1-13 0,1 5 0 15,-1-2 12-15,7 2-11 0,-5 0 3 16,7-1-1-16,0-2 12 16,2 4 0-16,-3 1 0 0,5 1-3 15,2 3 6-15,2 2 9 0,0 1-2 16,4 3 2-16,4 2 21 0,3 2 49 16,-1 0-28-16,7 0-38 0,-3-3 8 15,9-1 33-15,-2-4 4 0,3-8 5 16,7-4-42-16,0-8-39 0,9-8-21 15,11-6-36-15,9-17-109 0,-2-7-60 16,-4 2-138-16,-7-4-362 0,-22 11-666 16,27-4-822-16</inkml:trace>
  <inkml:trace contextRef="#ctx0" brushRef="#br0" timeOffset="1.77218E6">11944 15478 1532 0,'0'0'1244'0,"0"0"-1132"16,0 0 13-16,23-66-3 0,-17 33-39 15,0-6-19-15,-2-2 70 0,0-3-1 16,-2-3-66-16,-2 0-10 0,0 2-10 16,0-1 10-16,-4 3 25 0,0 3-32 15,-4 2-12-15,2 4-35 0,-3 3 9 16,1 4-11-16,-6 5 40 0,1 1-41 15,-5 6-24-15,1 1 24 0,-6 6 63 16,-1 3-34-16,-1 1 37 0,-2 4 8 16,-4 4-33-16,0 4-22 0,2 6 5 15,-2 5 4-15,4 3-3 0,0 6 3 16,4 3 0-16,-1 5-6 0,9 1-4 16,-1 1 10-16,7 4 15 15,3 0 4-15,2 2 8 0,4-2 41 16,2 1 45-16,4-3-37 0,1-5 9 15,3-2 15-15,6-2 25 0,-3-4-23 16,10-3-48-16,-1-2-58 0,3-6-24 16,8-3 0-16,2-7-63 0,7-6-129 15,-1-9-82-15,2-11-186 0,-10 2-485 16,19-21-443-16</inkml:trace>
  <inkml:trace contextRef="#ctx0" brushRef="#br0" timeOffset="1.77289E6">12421 15519 718 0,'0'0'2068'0,"0"0"-1756"0,0 0-120 0,0 0-5 16,48-54-107-16,-31 33-30 0,-7-5 23 16,4-4 15-16,-1-5 1 15,-3-13-20-15,2-12-13 0,-5-11 45 16,-5 4 21-16,-2 15-28 0,0 16-45 16,0 12-46-16,-4-1 16 0,-3-4 3 15,-3 0-10-15,2 6 7 0,-5 4-10 16,-3 4-9-16,-1 5-1 0,-3 2 1 15,-5 3 18-15,0 5 63 0,-2 0-26 16,-2-2-55-16,-2 9 0 0,2 1 16 16,-4 4 89-16,4 4-41 0,2 3-52 15,7 6 44-15,-1 1-26 0,7 7 10 16,-1 5 21-16,9 4-18 0,6 4 12 16,0 3-9-16,2-1-12 0,6-2 36 15,7-1 30-15,-3-5 55 0,5-4 3 16,-3-3-13-16,7-4-27 0,-5-4-43 15,9-3-54-15,2-7-21 0,4-7-44 16,4-8-110-16,4-6-97 0,13-17-166 16,-8 0-796-16,13-18-693 0</inkml:trace>
  <inkml:trace contextRef="#ctx0" brushRef="#br0" timeOffset="1.78795E6">10247 12440 82 0,'0'0'202'16,"0"0"-137"-16,0 0 913 0,0 0-413 16,0 0-305-16,0 0-79 0,0 0-51 15,0 0-8-15,0 0 4 0,-8 0-7 16,8 0-32-16,0 0-45 0,-2 0-13 16,2 0-7-16,0 0 4 0,-3 0-4 15,3 0 7-15,-2 0 29 0,2 0 25 16,0 0 25-16,0 0 10 0,0 0 3 15,0 0-1-15,0 0-7 0,0 0-9 16,0 0-7-16,0 0-2 16,0-2 24-16,0 1-1 0,0-2-6 15,0-2 14-15,0-2-21 0,2 1-25 16,-2-1-25-16,3-3-9 0,-3 1-15 16,2 0-3-16,-2-1-10 0,0 0 0 15,2-1 1-15,0 1 5 0,2-1 13 16,-2 0 12-16,0-2 12 0,0 2 3 15,4-1-3-15,-4 0-7 0,2-3-11 16,1 3-10-16,-3-1-2 0,2-2-10 16,0 2-9-16,-2 0-11 0,0 0-1 15,4 1 0-15,-2-1 1 0,1 1 1 16,-1 0 10-16,-2 1-10 0,4-1 1 16,-2 0 15-16,0 0-14 0,4-1-1 15,-1 1-1-15,-3-2-2 0,2 0 0 16,0 1 0-16,2 3 0 0,-1-1 0 15,-3 0 0-15,0 3 3 0,0 1 0 16,2 1 0-16,-4 1 0 16,5 1 0-16,-3 0 12 0,0 1 6 15,-2 3-6-15,0-2 0 0,-2 2-3 16,2-1 4-16,0 1-4 0,0 0 0 16,0 0 0-16,0 0-9 0,0 1 0 15,0 1 12-15,3 2-13 0,-3-1 1 16,-2 1 0-16,2 1 0 0,0 1-3 15,-2 3-12-15,0 4 9 0,0 0-9 16,0 1 11-16,0 1 0 0,0 2 1 16,0 2 0-16,-2-3 0 0,0 2 2 15,0 1-1-15,-3 0 1 0,3 0-1 16,0-2 0-16,2 0 1 0,-2-1 0 16,2 0-1-16,-2-1-1 15,0-2-1-15,0-1-2 0,2 1-24 16,0-4 24-16,0-1 2 0,0-2 0 15,0-1 1-15,0-4 1 0,0-1-1 16,0 0-18-16,0 0-13 0,0 0-5 16,0-3 21-16,0-4 15 0,2-3 3 15,0 1-1-15,2-4 0 0,-2 0 1 16,0-2 0-16,5 0 8 0,-1 0-11 16,-2-2-12-16,0-4 10 0,6 0-13 15,-1-2 13-15,1 3 0 0,-4-1-1 16,2 2 1-16,3 0 2 0,-3 3 0 15,-2 1 1-15,3 3 1 0,-3 1 1 16,2 1 0-16,-4 2 9 0,-2 3-10 16,0 2 13-16,2 0 3 0,-1 2-3 15,-1 1 7-15,-2 0-1 0,2 0 6 16,0 0-12-16,2 1-3 16,-2 3-12-16,0 0-1 0,0 5-2 15,-2 1-9-15,0 0 10 0,0 3-1 16,0 4 2-16,0-3 1 0,0 2 3 15,0 2 9-15,0-3 3 0,0 4 7 16,-2-3-7-16,2 2 0 0,0-4-12 16,0 0 15-16,0 1 3 0,2-4-6 15,2 2 6-15,-2-4 13 0,2 0 68 16,5-2-29-16,-1 0-52 0,2-2-20 16,-4-2-1-16,5-3 0 0,1 0-1 15,-4 0-11-15,3-6 9 0,3-4 0 16,-5-1 0-16,1-5-12 0,2-1-3 15,-1-2-1-15,-3-2 7 0,-2 2 9 16,4-3-15-16,-3 2 16 0,-3 0 1 16,0 0-1-16,0 2 0 0,-2 4 0 15,0-1 0-15,2 6 0 16,-2 3 2-16,0 1 1 0,-2 2 1 16,2 2-1-16,-2 1 0 0,0 0 1 15,0 0-2-15,0 0 0 0,0 0 0 16,0 0 0-16,0 4 0 0,-2 4 2 15,0 2 13-15,0 4-13 0,-4 3 1 16,4 1 0-16,0 4 9 0,0 3-10 16,0-3 11-16,2 3-1 0,0-2-9 15,0-2 21-15,0-2-12 0,4 0-10 16,0-3 16-16,4-3-15 0,3-1-1 16,-3-6 10-16,6 0 3 0,-1-6-14 15,-1 0-1-15,7-6 0 0,-5-4-2 16,5-5 1-16,-5-4-1 15,3-3 1-15,-5-2-14 0,1-2-6 16,-1 1 3-16,-6 0 6 0,1 0 9 16,1 6 0-16,-4-2 0 0,-2 5 0 15,2 3 0-15,-4 1 1 0,2 5 1 16,-2 3 0-16,0 2 1 0,0 2 2 16,2 0 28-16,-2 0 0 0,0 5-1 15,2 3-29-15,0 7-3 0,3 1 0 16,-3 8 1-16,0-1 1 0,2 5 1 15,-2 3 2-15,-2-2-1 0,2 2 0 16,0-3 1-16,0 0-2 0,0-2-18 16,0-7-39-16,2-2-10 0,-2-7 1 15,0-6-19-15,3-1-21 0,-3-3-48 16,6-3-74-16,-4-4-138 0,0-4-200 16,0 0-373-16,-2 3 180 0,3-5-828 15</inkml:trace>
  <inkml:trace contextRef="#ctx0" brushRef="#br0" timeOffset="1.7883E6">10735 11763 1505 0,'0'0'2300'0,"0"0"-1954"15,0 0-48-15,0 0 121 0,0 0-159 16,0 0-86-16,0 0 48 0,0 0-56 16,0 0-145-16,0 0-21 0,-4-22-48 15,4 22-110-15,0 1-91 0,0 0-197 16,4 1-501-16,-4 1-142 0,8 2-832 0</inkml:trace>
  <inkml:trace contextRef="#ctx0" brushRef="#br0" timeOffset="1.78858E6">10859 11792 779 0,'0'0'2950'0,"0"0"-2386"15,0 0-313-15,0 0 124 0,0 0-200 16,0 0-84-16,0 0-54 16,0 0-37-16,0 0-211 0,0 0-317 15,8-4-646-15,0 4-847 0</inkml:trace>
  <inkml:trace contextRef="#ctx0" brushRef="#br0" timeOffset="1.78966E6">11378 12078 840 0,'0'0'310'0,"0"0"1091"16,0 0-1072-16,0 0-60 0,0 0 21 16,0 0-93-16,0 0-14 0,0 0 81 15,0 0 66-15,0 0-15 0,8-16-27 16,-8 16-38-16,0 0-61 0,-4 0-68 16,-3 0-21-16,-1 0-3 0,2 2-31 15,-6 1-35-15,-5-1-28 0,3 0 0 16,-5 0-1-16,5-2-2 0,-5 0-2 15,4 0-26-15,-3 0-29 0,5-2-28 16,-3 0-39-16,8 0-55 16,-3-1-76-16,1 3-192 0,4 0-219 15,4 0-63-15,-2 0-29 0,4 7-808 0</inkml:trace>
  <inkml:trace contextRef="#ctx0" brushRef="#br0" timeOffset="1.79003E6">11359 12180 111 0,'0'0'2868'0,"0"0"-2360"15,0 0-407-15,0 0 23 0,0 0-27 16,0 0-8-16,0 0 78 0,0 0 116 16,0 0-29-16,0 0-82 0,-4 32 9 15,-9-31 30-15,1 1-38 0,-7 0-54 16,3-2-31-16,-5 4-25 0,3-1-32 15,-5 0-28-15,2 0-3 0,5 0-61 16,-5-1-133-16,7-1-135 0,-3-1-604 16,7 0-496-16,3 0-1238 0</inkml:trace>
  <inkml:trace contextRef="#ctx0" brushRef="#br0" timeOffset="1.79437E6">11572 12464 111 0,'0'0'261'0,"0"0"-141"16,0 0 454-16,0 0-82 0,0 0-352 16,0 0-4-16,0 0 13 0,0 0-35 15,0 0 6-15,-15 0 84 0,15 0 38 16,0 0 3-16,-2 0-31 0,2 0-32 15,0 0-48-15,-2 0-32 0,2-1-1 16,0 1 13-16,0 0 24 16,0-1 23-16,0 1-2 0,0 0-22 15,0 0-22-15,0-3-4 0,2 0 65 16,0-1-4-16,0-3-50 0,1 0-37 16,1-1-8-16,0 0-4 0,0-2-3 15,6 1-4-15,-4-3 1 0,1 2-15 16,-1-1-4-16,4-2 1 0,-2 0-1 15,3 1 1-15,-3-5-4 0,4 2-3 16,-1-2-5-16,-1-2-10 0,3 1-6 16,-3-1-3-16,0 0-15 0,3 0-1 15,-3-2-2-15,-2 4 0 16,5-3-2-16,-3 3-1 0,-2-2 3 0,3 1-1 16,-3 3 1-16,0-2 2 15,-2 2 10-15,-2 1-10 0,5 0 1 16,-3 1 0-16,-2 0-1 0,0 3 0 15,-2 0-1-15,0 1-1 0,0 0-1 16,0 0 0-16,-2 0 0 0,3 3 0 16,-3 0 1-16,2 3 2 0,-2-1 0 15,4 4 13-15,-4 0 3 0,0 0 10 16,0 0 11-16,0 0 6 0,0 3 85 16,0 1-49-16,-4 2-57 0,2 1-21 15,-1 4 0-15,-3 2-3 0,2 0-1 16,-2 5 0-16,-2 1 0 0,-1 0-1 15,3 3 2-15,0-1 1 0,0-1 11 16,2 3-9-16,2-2 12 0,-3 4-3 16,5-3 6-16,0 3 9 0,0-1 6 15,9-2 1-15,-1 2-21 0,0-1-11 16,9-3-2-16,-3 1 3 0,3-4 9 16,-1 0-11-16,3-4-1 15,-3-3-1-15,3-3-11 0,-4 1-34 16,1-2-56-16,-1-2-45 0,-7-4-58 15,4 0-89-15,-4 0-274 0,-3-6-795 16,3-6-147-16</inkml:trace>
  <inkml:trace contextRef="#ctx0" brushRef="#br0" timeOffset="1.79473E6">11874 11681 2058 0,'0'0'1985'16,"0"0"-1632"-16,0 0-106 0,0 0 140 16,0 0-146-16,0 0-17 15,0 0-48-15,0 0-131 0,0 0-45 16,0 0-151-16,0-6-125 0,0 8-342 15,8-1-1319-15</inkml:trace>
  <inkml:trace contextRef="#ctx0" brushRef="#br0" timeOffset="1.79603E6">12101 12317 404 0,'0'0'170'16,"0"0"-167"-16,0 0 1194 0,0 0-843 16,0 0-91-16,0 0 76 0,0 0-28 15,0 0-90-15,0 0-84 0,0-37-35 16,-2 34-17-16,2 0-3 16,-2-1 48-16,2 2 102 0,0 2 81 15,-2-2 27-15,2 0-39 0,0 2-39 16,0 0-28-16,0 0-58 0,0 0-25 15,0 0-12-15,0 4-9 0,0 5-58 16,0 0-36-16,-2 4-14 0,0 5-19 16,-2-1 9-16,-1 5 3 0,1-2 0 15,-2 3-12-15,2-1 9 0,0 2-12 16,0 0 1-16,0 2 1 0,-1-1 1 16,3-1 9-16,-2 1-9 15,-2-3 9-15,4-2-10 0,0-1-2 16,0-5 1-16,0-1 0 0,0-4-1 15,2-5-2-15,0-1-25 0,0-3-64 16,0 0-77-16,0-1-38 0,6-8-42 16,-2-1-278-16,2 1-797 0,3-6-140 0</inkml:trace>
  <inkml:trace contextRef="#ctx0" brushRef="#br0" timeOffset="1.79691E6">11963 12317 189 0,'0'0'121'0,"0"0"-76"16,0 0 1081-16,0 0-743 15,0 0-84-15,0 0 76 0,0 0-75 16,0 0-85-16,0 0-42 0,0 0-43 16,-23-9-28-16,21 9-7 0,2 0 23 15,-2-2 23-15,2 1 23 0,0 1-3 16,0-2-12-16,0 1 9 0,0-2 37 16,0 0 14-16,2 1-16 0,4-2-47 15,2-2-42-15,-2 2-13 0,1-4-18 16,1 2-6-16,4-1-1 0,-1 1-2 15,-3-1-1-15,6 1 4 0,-5 1-13 16,-1 0-5-16,2 2-7 16,1-1-12-16,-3 2-6 0,0-2-2 15,2 4-1-15,-1-2-3 0,-3 2 3 16,0 0-3-16,4 0 0 0,-1 0 0 16,-3 0-15-16,-2 2 9 0,2 2-9 15,3-1 12-15,-3 0-14 0,0 5 1 16,-2-3-2-16,2 1-15 0,5 3 14 15,-3 0 1-15,-2 1 0 0,-2-1-1 16,2 1 1-16,3 0 2 0,-3 4 0 16,0-2-1-16,-2 1 1 0,2 1 0 15,1-2 1-15,-3-1 9 0,0 3-10 16,0-2 1-16,0-1-1 0,-2 1 1 16,-2-2 9-16,0 0 4 0,0 1-13 15,0-1 0-15,0-1-1 0,-6 3-2 16,0 1-2-16,-5-3 0 0,1 1-17 15,0 0 16-15,-7-2-18 0,5-2 9 16,-7-2-9-16,5 0-69 0,-5-2-79 16,5-3-58-16,1 0-144 0,1 0-586 15,8 0-668-15</inkml:trace>
  <inkml:trace contextRef="#ctx0" brushRef="#br0" timeOffset="1.79769E6">12335 12268 375 0,'0'0'1993'0,"0"0"-1648"0,0 0-84 16,0 0-2-16,0 0-74 0,0 0 31 15,0 0 146-15,0 0 41 0,0 0-76 16,-11-38-51-16,11 38 5 0,0 0-38 16,0-3-43-16,2 3-28 0,0-1-6 15,5 1-9-15,3 0-28 0,-2 0-36 16,5 0-23-16,3 0-16 0,-1 4-9 15,5-2-12-15,-3-1-6 0,1 2 15 16,3-3-12-16,-4 0-30 0,1-1-3 16,1-4-21-16,-3 0 12 0,1-3-21 15,-3 3-63-15,-1-1-70 0,-3 2-60 16,0 4-96-16,1 0-306 0,-7 0-1012 16,4 10-1063-16</inkml:trace>
  <inkml:trace contextRef="#ctx0" brushRef="#br0" timeOffset="1.79853E6">12825 12453 790 0,'0'0'46'0,"0"0"1180"16,0 0-911-16,0 0-60 15,0 0 50-15,0 0-77 0,0 0-84 16,0 0-7-16,0 0 2 0,0 0-6 16,-9-7 24-16,9 4 64 0,0 0 40 15,0 0-41-15,2-4-26 0,2 2-19 16,-1-2-28-16,3-2-47 0,2-1-24 15,0-4-12-15,1 0-15 0,3-5-10 16,-2-3-8-16,3-3-7 0,-1-3 0 16,5-3-2-16,-7 2-1 0,9-2 3 15,-7 2-24-15,5 3 0 0,-5 3 0 16,-2 2 0-16,3 3-1 0,-5 2 1 16,0 2-1-16,3 1-1 0,-7 1 0 15,0 0-10-15,-2 3 0 0,0 1 0 16,-2 3 9-16,0 1-16 0,0 2 1 15,-2 2-3-15,0 0 20 0,-2 2 1 16,0 2 24-16,-1 2-3 16,-1 4 4-16,2 1-7 0,2 4 3 15,0-1 0-15,0 1 19 0,2 1 2 16,0 3 16-16,0 0 75 0,2 5-34 16,0-2-35-16,2 5-13 0,2 1-6 15,1 1-6-15,-1 0-16 0,0 1-22 16,-2-3 1-16,6 0-1 0,-1-4-1 15,1-4-1-15,0-4 0 0,3-6-35 16,1-4-75-16,-1-3-58 0,3-2-28 16,-1-9-97-16,-1 2-268 15,-6-2-764-15,9-2 55 0</inkml:trace>
  <inkml:trace contextRef="#ctx0" brushRef="#br0" timeOffset="1.79879E6">12990 11675 2797 0,'0'0'1581'0,"0"0"-1482"0,0 0-34 16,0 0-65-16,0 0-108 15,0 0-162-15,0 0-114 0,0 0-296 0,0 0-1649 16</inkml:trace>
  <inkml:trace contextRef="#ctx0" brushRef="#br0" timeOffset="1.79959E6">13283 12328 1102 0,'0'0'739'0,"0"0"254"16,0 0-765-16,0 0 14 0,0 0-19 15,0 0-24-15,0 0 119 16,0 0 69-16,0 0-23 0,0 0-43 15,-6-28-59-15,6 28-62 0,-2 0-42 16,2 2-34-16,0 1-22 0,0 2-32 16,0 2-25-16,2 5-9 0,-2 2-6 15,2 4-12-15,0 2-6 0,0 2-11 16,3 4 2-16,-3 1 15 0,0-2-2 16,4 3-1-16,-2-2-13 0,0 1 10 15,2-5-9-15,-4 0 9 0,5-6 0 16,-5 2-9-16,2-5 0 0,2-4 9 15,0 1 0-15,-2-6 0 0,-2-1-10 16,3-3 1-16,-1 0-3 0,0-3-18 16,2-4 3-16,0-2-3 15,0-3 15-15,1-1 1 0,-1-5 0 16,2 2 1-16,-2-2 1 0,3-1 1 16,-1-1 1-16,2 1-1 0,1-3 11 15,-1 0-10-15,-2 0 10 0,7-1 0 16,-3 1 0-16,-2-1 6 0,3 3 0 15,-1 2 0-15,-4 2 3 0,3-2-3 16,-3 5-15-16,0 3 12 0,1 0 0 16,-3 4-3-16,0-2-11 0,-2 4 0 15,-2 0-1-15,0 3-1 0,-2-1-1 16,2 2-28-16,-2 0-15 0,0 0-30 16,0 0-46-16,0 3-29 0,0 3-35 15,0 1-75-15,-2 0-220 0,0 2-683 16,2-2-519-16</inkml:trace>
  <inkml:trace contextRef="#ctx0" brushRef="#br0" timeOffset="1.80201E6">9960 12280 33 0,'0'0'424'0,"0"0"-128"16,0 0-94-16,0 0-65 0,0 0 19 15,0 0 20-15,0 0 13 0,0 0-26 16,10-9-43-16,-8 4-42 0,0-2 16 15,0 0 3-15,0-2-3 0,0 1-20 16,2 0-15-16,-2 3 41 0,5 2 184 16,-1 1-117-16,0 2-42 0,0 0 22 15,2 0 9-15,5 5 13 0,-5 0-8 16,-2 1-19-16,3 0-35 0,-1 1-3 16,-4-4-1-16,0-1-12 0,-4-1-26 15,0-1-22-15,0 0-43 0,0 0-15 16,-2-1-32-16,-2-1 47 0,-2-1 19 15,-3 0 12-15,1 1 12 16,0 1 7-16,-4 1 3 0,-1 1 27 16,3 7 126-16,-7 4 42 0,3 4-52 15,-5 7-50-15,3 2-55 0,-5 2 0 16,2 2-12-16,-1-1-10 0,-3 0-20 16,0 0-7-16,3-1-12 0,-9-4 7 15,4 2-16-15,-4-4 3 0,4 0-12 16,-4-2 0-16,-2 2-10 0,0-1 10 15,-2 4 0-15,0-1-10 0,0 1 13 16,0 4-15-16,0-3 1 0,0 1 14 16,0-2-15-16,0 1 3 0,-1-1 19 15,3-3-4-15,-2 0 3 0,0-1 6 16,-2-2-12-16,0-5-3 16,-2-1-9-16,-7-2 12 0,7 2-13 15,-2 0 1-15,0 1 9 0,1-1-9 16,1 4 9-16,0 0 0 0,-2-1 0 15,2 4-10-15,-1-3-2 0,3-1-10 16,-2-1 10-16,2-3 15 0,-2-1-13 16,-3-1 14-16,3-2-14 0,-2-4 0 15,2 3 16-15,2-2 0 0,-3-2 6 16,3 1-3-16,0-1 0 0,0 1-3 16,-2-1 3-16,-1-1-3 0,1-1-6 15,0 0-9-15,-2 0-1 0,2-1-2 16,-1-3-2-16,3-2-55 0,0 0-39 15,0-3-55-15,4 0-45 0,2 2-89 16,4 2-293-16,11 2-488 0,3 5-688 16</inkml:trace>
  <inkml:trace contextRef="#ctx0" brushRef="#br0" timeOffset="1.80381E6">10433 14857 232 0,'0'0'365'0,"0"0"-82"16,0 0-45-16,0 0-101 0,0 0-114 15,0 0-4-15,0 0 125 0,0 0 132 16,0 0-10-16,14-5-61 0,-14 5-40 15,2 0-55-15,-2 0-46 0,0 0-22 16,0 0-16-16,0 0 10 0,0 0 57 16,-6 2 46-16,0 0 5 0,-4-1 3 15,-7-1 13-15,1-1-39 0,-9-7-23 16,-6-5 10-16,0-5-70 0,-4-4 41 16,-5-4-38-16,-11-8-3 0,-11-7 34 15,-15-6-44-15,1 0 13 0,-3 6-38 16,13 7 28-16,6 3-18 0,0 5-12 15,-2-2 35-15,0 4-34 0,2-2 32 16,13 4-32-16,7 5 23 16,3 0-24-16,10 4-1 0,-12-6 0 15,-2-3 28-15,-5-3-25 0,-3-2-1 16,3 1 2-16,3 1 11 0,-1 3-12 16,1-1-1-16,6 2-2 0,-5 2-2 15,3 0 2-15,0 4 0 0,2 1 0 16,-1 3-1-16,3 1-1 0,0-2 0 15,0 1 2-15,2 0-1 0,2-5-2 16,-2 3-22-16,2-5 6 0,-2 0 16 16,4-2-12-16,-2 1-14 0,0-3-22 15,0-2 7-15,4 4 13 0,0-2 3 16,2 2 6-16,0 0 10 16,5 2 12-16,-1-2 1 0,0 2 0 15,5 2 2-15,-5-2 0 0,5 3-1 16,-1 2-1-16,5 2 2 0,-3 1-3 15,3 5-16-15,6-2-3 0,-7 3-41 16,3 2-12-16,2-3 12 0,-5 1-10 16,3-1 45-16,-1 0 3 0,-1-2 6 15,0-1 13-15,1-2-13 0,-3 2 0 16,1 0-9-16,3 1-10 0,0 2 19 16,-1-1 14-16,5 1-14 0,0 2 3 15,-2 1 10-15,2-1 0 0,-1 3-16 16,5 0-3-16,-2 0-7 0,2 0-9 15,0 0 2-15,0 0 1 0,-2-2 21 16,2 2 14-16,0-1 4 0,0-1 21 16,0 1-9-16,0-1-3 0,-1 1 6 15,1 0 7-15,0 0 2 0,2 1 14 16,0-2 15-16,0 2 10 16,0 0-22-16,0 0-45 0,0 0-41 15,0 0 16-15,0 0 22 0,0 0 3 16,0 2 3-16,0-1 9 0,0 0 4 15,2-1 16-15,-2 0 18 0,0 0 4 16,0 0-13-16,0 0-9 0,0 0-19 16,0 0-13-16,0 0-19 0,0 0-26 15,0 0-15-15,0 0-6 0,0 0 31 16,0 0 35-16,-2 0 2 0,2 0 17 16,0 0-3-16,0 0-3 0,0 0-11 15,-2 0-1-15,2 0-1 0,-2-1 0 16,0 0 10-16,-4-1 16 15,0-1-1-15,0 0 3 0,-1-1-5 16,3-1-8-16,0-1 8 0,0 1-8 16,-4-3-2-16,6 4-10 0,-3-2 13 15,5 3 3-15,0 0-19 0,0 3-3 16,0 0-155-16,3 0-265 0,9 4-869 0</inkml:trace>
  <inkml:trace contextRef="#ctx0" brushRef="#br0" timeOffset="1.8052E6">8025 13026 166 0,'0'0'255'16,"0"0"84"-16,0 0 107 0,0 0-39 16,0 0-89-16,0 0-26 0,0 0-26 15,0 0-57-15,0 0-109 16,0 0-16-16,29-38 265 0,-29 32-199 16,0-3-67-16,-5 0 9 0,3-1 28 15,-2 2-29-15,-2 2-37 0,2 2-10 16,2 4-25-16,0 0-3 0,-2 0-15 15,0 2 0-15,-1 5 24 0,-5 2 37 16,2 4 34-16,-7 2 6 0,-1 0 4 16,-5 2-31-16,-4-4 5 0,-6 2 32 15,-2-6 2-15,-10-5 21 0,-17-4 6 16,-8-4-19-16,-11-5-48 0,7-6-41 16,4 8-30-16,12 3 12 0,8 2-13 15,9 2 14-15,10 6-15 0,4 3 1 16,-4 4 13-16,-4 6-3 0,-2 2 0 15,2 3 0-15,4 0 1 0,2 1-12 16,-2-3 1-16,2-1-2 0,5-4-22 16,-3-2 21-16,2-4-1 0,2 0 2 15,5-4 0-15,-3-2 0 16,9-1 0-16,4 0 0 0,0-2 0 16,3-1 1-16,3-1 33 0,0 0 30 15,3 0-1-15,3-2-23 0,0 1-28 16,4 1-12-16,3 0-1 0,1 1-20 15,1 3 3-15,-1 2 15 0,3 3-16 16,-1 1 17-16,1 0-1 0,1 1 0 16,1 1 1-16,4 2 0 0,-1 0 1 15,5 2 1-15,-2 1 0 0,2 3-1 16,2 4-1-16,4 1 2 0,2 4 1 16,2 5-1-16,3 1 0 0,9 11 1 15,-1-6-2-15,-1 2 2 0,1-1-2 16,-9-7-1-16,0 1 2 0,-6-4-1 15,-8-7 1-15,-6-8-1 0,-5-3 1 16,-1-6 1-16,-9-4 11 0,0-3-10 16,-4 0-2-16,2 0-17 0,-2 0-25 15,0 0-1-15,0-2 0 0,0-4 25 16,0 0 6-16,-2-3 11 0,2-3 1 16,0-4 1-16,0-5-1 15,0-5 0-15,0-5-1 0,4-6-2 16,0-12 2-16,0-20-1 0,-2-17 1 15,-2-8-1-15,0 3 2 0,-4 9 2 16,0 12 10-16,4 2 6 0,0 13-2 16,0 10-16-16,4 14-12 0,2 6 10 15,5 1-1-15,-1 0 3 0,7 3 2 16,-1 8-2-16,3 7 0 0,-5 6-97 16,3 6-71-16,-9 10-105 0,0 2-216 15,-3-2-200-15,-1 6-804 0</inkml:trace>
  <inkml:trace contextRef="#ctx0" brushRef="#br0" timeOffset="1.80689E6">6958 13864 147 0,'0'0'173'0,"0"0"-170"0,0 0-3 15,0 0-13-15,0 0-17 0,19-63 4 16,-15 48 26-16,2 1 45 0,-4 2 151 16,0 2 64-16,2 1 60 0,-2 3-1 15,2 2 0-15,-1 3-14 0,-1 0-62 16,-2 1-84-16,0 0-159 0,2 0 0 16,-2 0 58-16,2 1 239 0,-2 0-194 15,0-1-46-15,0 0-5 0,0 0-23 16,0-3 3-16,0-3 108 0,0 0 58 15,-2-2-4-15,0 1-23 0,0 0-17 16,-1 3-6-16,1 2 2 0,0-1-7 16,0 3 9-16,2 0 27 0,-2 0 42 15,-2 3-13-15,2 6-25 0,-6 7-43 16,2 6-46-16,-3 6-28 0,1 16-14 16,-6 16-4-16,-3 18-5 0,0 10 5 15,5 3-18-15,-2 2-30 16,1-2-1-16,1 6 1 0,-1 5 24 15,-1 5 4-15,-1 1 2 0,3 2 6 16,0-6-6-16,-1-4-30 0,-1-8-41 16,5-12 38-16,-1-20 3 0,2-16 15 15,2-13-3-15,2-13 0 0,-3 2-12 16,1-1 0-16,-2-4-3 0,4-6-18 16,0-3-3-16,-3-5-12 0,5 0-7 15,-6-1-17-15,4 0-61 0,-4-5-12 16,1-5-25-16,3-5-46 0,-4-6-96 15,6-5-48-15,2-5-75 0,0 0-282 16,0 3-541-16,10-12-558 0</inkml:trace>
  <inkml:trace contextRef="#ctx0" brushRef="#br0" timeOffset="1.80747E6">6935 13779 1676 0,'0'0'328'0,"0"0"-221"15,0 0 71-15,0 0 213 0,0 0-47 16,0 0-31-16,0-53 43 0,-2 52-101 16,0-2-76-16,0 3-42 15,-4 0 62-15,-2 8 164 0,-3 2-17 16,-3 6-127-16,-1 4-61 0,-1 6-31 16,-5 4-24-16,5 1-27 0,-9 4-19 15,6-1-9-15,1-1-33 0,-3-1-15 16,6-4 0-16,-3-4-2 0,3-2-1 15,1-4 1-15,4-5-10 0,1-7 10 16,1 0-1-16,4-3-21 0,2-3 6 16,0 0 0-16,2-6 8 0,0-7 10 15,6-5 15-15,4-5-15 0,5-7-21 16,3-2-10-16,3-3-5 0,0-2-3 16,6 2-3-16,2 1 2 0,-5 0-17 15,1 5 17-15,0 4 22 0,-2 1 15 16,-5 8 3-16,1 3 1 0,-3 1 11 15,1 8 3-15,-7 4 10 0,1 0 14 16,1 9 9-16,-4 7-2 0,3 10-4 16,-1 12-9-16,0 14-2 15,-1-2 2-15,-1 0-6 0,0-6-27 16,-6-11-15-16,2 1-12 0,0 2-7 16,1-7-20-16,-3-9-55 0,0-8-57 15,0-5-114-15,-2-5-295 0,0-2-657 16,6 0-1300-16</inkml:trace>
  <inkml:trace contextRef="#ctx0" brushRef="#br0" timeOffset="1.8082E6">5929 15691 775 0,'0'0'590'0,"0"0"-382"16,0 0 81-16,0 0 104 0,-13-54-57 15,9 43-24-15,-2 0-23 0,2 2-41 16,0 0-39-16,-1 2 6 15,-1-2-26-15,0 2-61 0,2 4 0 16,2 1 15-16,0 2 36 0,2 0 128 16,0 0 53-16,0 5-81 0,4 8-130 15,2 3-59-15,7 8-29 0,-1 6-25 16,9 9 6-16,1 12 10 0,9 12 8 16,7 12-3-16,3 3-12 0,0-5-11 15,-4-7-7-15,-6-20-6 0,-6-10-3 16,-6-9-3-16,-3-7 9 0,3 3 12 15,0-2-6-15,-3-4-12 0,-1-4-16 16,-7-6-2-16,-2-4-3 0,-4-3-27 16,-2 0-27-16,0 0-33 0,-2-5-19 15,-2-2-15-15,-4-1-21 0,-1-1-24 16,-3-2-58-16,2-3-157 0,-1 3-197 16,1-4-201-16,4 5-692 15,2-2-745-15</inkml:trace>
  <inkml:trace contextRef="#ctx0" brushRef="#br0" timeOffset="1.80929E6">6609 15719 2711 0,'0'0'485'0,"0"0"-240"16,0 0 21-16,0 0 30 15,0 0-132-15,0 0 7 0,0 0 64 16,0 0 27-16,0 0-17 0,0 0-75 16,-13 3-9-16,-1 7-27 0,-3 6-19 15,-1 7-24-15,-3 5-19 0,0 4-5 16,-3 14-1-16,1 12-17 0,-8 14-1 15,4 4-6-15,2-1-12 0,7-2 0 16,-5-3 6-16,4 6-2 0,-1 0-1 16,1-3-3-16,0-1-30 0,-1-9-24 15,1-11 0-15,5-12 9 0,3-9 13 16,-1-3 1-16,-1 3 1 0,-1-1 2 16,-1 4 1-16,5-8 0 0,0-5-1 15,2-5 1-15,3-6-2 0,1-3-1 16,4-6-2-16,0-1-1 0,0 0 0 15,4-8-9-15,5-5-10 0,5-11-8 16,7-15-3-16,8-18-6 16,6-18 0-16,0-8 9 0,-2-2 2 15,-8 7 4-15,-4 5 3 0,1 0 18 16,-5 3 0-16,6 6 3 0,-7 4-1 16,5 3-35-16,2 2 18 0,-1 1 6 15,-1 8 12-15,-2 10 0 0,-5 7 0 16,0 2 2-16,7-3 1 0,0-3 9 15,2-2-9-15,-1 4 0 0,-1 2-1 16,-4 3 0-16,-3 6-1 0,-2 2 0 16,-3 9 2-16,-3 2 0 0,-2 2-1 15,-4 5 1-15,0 0-3 0,0 1-20 16,-2 10-16-16,-8 7 14 0,-1 8 10 16,-7 8 10-16,-3 8 1 0,-2 13 0 15,-12 12 1-15,-8 22 0 0,-1 7 18 16,1 1 1-16,6-1-1 0,4-7 9 15,2 4 6-15,-2-5 6 0,6-4-30 16,-2-7-9-16,4-9-3 16,6-16 3-16,1-13 0 0,7-10 2 15,-1-5 1-15,0 0 0 0,1 5 0 16,1-3 13-16,0-4-13 0,3-7 0 16,5-3 12-16,0-5 0 0,2-5 0 15,0-2 3-15,4-6-18 0,5-9-36 16,9-17-40-16,7-23 28 0,12-27 12 15,0-10 9-15,3-6 2 0,-5 3-2 16,-6 9 9-16,2 2 7 16,-2 6 11-16,-2 6 2 0,-3 18-2 0,-5 14-33 15,-5 7 9-15,3 6 5 0,-3-4 17 16,5-4 1-16,2-2 0 16,-3 4 1-16,-1 2 1 0,-1 4 0 15,-3 2 0-15,-3 6-1 0,-4-1-1 16,-1 8-2-16,-3 2-9 0,0 1 0 15,-2 8-3-15,0-1-3 0,0 2-9 16,0 3-16-16,-7 7 31 0,1 8 12 16,-8 9 12-16,-3 16 0 0,-10 24-9 15,-6 22 12-15,-4 17 7 0,0 4-4 16,-4 0 15-16,5-7 6 0,-3 0 4 16,2-8-43-16,2-7-27 0,2-9 11 15,8-19 16-15,6-17 13 0,5-13-10 16,3-9 0-16,1 1-1 0,-4-2-2 15,1-1 0-15,3-6-3 0,6-3-28 16,0-4-23-16,4-2-37 0,0-4-40 16,2 0-78-16,2-10-106 15,6-4-206-15,-2 1-467 0,13-16-348 0</inkml:trace>
  <inkml:trace contextRef="#ctx0" brushRef="#br0" timeOffset="1.81E6">6212 16355 1808 0,'0'0'993'0,"0"0"-790"15,0 0-27-15,0 0 136 0,0 0-128 16,0 0-39-16,0 0 43 0,0 0-15 16,0 0-54-16,14-53-26 0,-22 32 0 15,-6-9 21-15,-5-4 31 0,-6-12 8 16,-8-14-34-16,-10-16-18 0,-5-2-9 15,7 13-7-15,8 16-30 0,10 22-31 16,4 3-21-16,-3 2 0 0,1 3 9 16,0 3-12-16,9 12-2 0,4 4 2 15,6 6 48-15,2 10 6 0,0 3-11 16,6 6-10-16,4 6-15 0,5 4-15 16,5 3 0-16,1 0 9 0,6 2-10 15,2 2 11-15,4 0-10 16,0-3-2-16,0-2-1 0,0-5 0 15,0-4 0-15,-6-7 1 0,-4-6 1 16,-5-7-1-16,-3-6-1 0,-7-4-16 16,-2-11-33-16,-6-5-6 0,-4-8 22 15,-6-14 12-15,-9-18 18 0,-12-15-9 16,-10-3 11-16,2 4 0 0,3 15 1 16,10 19 2-16,5 10 7 0,4 6-9 15,-1 2 0-15,1 3-2 0,5 4 1 16,6 10 1-16,1 6 19 15,5 11 63-15,11 9-37 0,3 11-42 16,7 4-2-16,6 7 1 0,0 1 14 16,4 3 23-16,2-2 18 0,-2 0-8 15,2-2 35-15,-6-4 4 0,-3-6-49 16,1-5-27-16,-10-7-10 0,-3-8-2 16,-4-5-2-16,-5-6-10 0,-3-4-48 15,-3-1-37-15,-7-7 46 0,-6-7-1 16,-3-6 1-16,-4-8-16 0,-8-17-42 15,-4-16-113-15,-6-16-285 0,8 10-597 16,12 6-1634-16</inkml:trace>
  <inkml:trace contextRef="#ctx0" brushRef="#br0" timeOffset="1.82399E6">5178 15533 558 0,'0'0'440'0,"0"0"-232"0,0 0-84 15,0 0-4-15,0 0 4 0,0 0 9 16,0 0-38-16,0 0-24 0,0 0-71 16,-6 9 16-16,2-9 23 0,2 0 42 15,-2 0 127-15,4 0-130 0,0 0-20 16,-2 0 49-16,2 0 41 0,0 0 7 15,-2 0 18-15,2-2 7 16,0 0-14-16,0-1-26 0,0 0 3 16,0-4 34-16,0-2 28 0,0-5 2 15,2-7-17-15,0-4-29 0,2-4-10 16,-4-4-15-16,0-6-23 0,0-8-12 16,0-12-18-16,0-10-10 0,-4-6-9 15,-2 2 3-15,-1 5-6 0,3 6-4 16,0 1 7-16,2-2-12 0,0 2 5 15,0 0-8-15,2 0-13 0,0 0-9 16,0-5-26-16,2 2 1 0,-2-6 10 16,0-2 7-16,0 1-1 0,-4-3 6 15,4-1 3-15,-6 0 0 0,1-4 1 16,-1 4 2-16,0-3-6 0,0 0-24 16,-4 2-21-16,-1-4 6 0,-1 0 5 15,-1-1 10-15,1-1 12 16,0 1 0-16,-1 0 3 0,1 2 0 15,-1-2-3-15,-1 2-12 0,-1 1-23 16,-1 2-1-16,1 1 6 0,1 4 15 16,2 4 3-16,-1 6 0 0,5 11 3 15,2 12 9-15,2 11-11 0,1 7 2 16,3 0-3-16,0 2-2 0,0 5-19 16,0 5 2-16,3 6-17 0,-1 2-39 15,4 0-56-15,0 2-57 0,-2 4-110 16,0 5-202-16,0 1-548 0,1 1-214 15,1 12-872-15</inkml:trace>
  <inkml:trace contextRef="#ctx0" brushRef="#br0" timeOffset="1.82461E6">5331 15410 183 0,'0'0'1684'16,"0"0"-1444"-16,0 0-133 0,0 0 12 15,0 0 53-15,0 0-53 0,0 0-29 16,0 49 1-16,0-49-40 0,-6-3 4 16,2-6 54-16,-2-6 19 0,2-5 16 15,-1-11-1-15,1-13-26 0,0-20-6 16,0-23 19-16,-2-15 30 0,0-2 60 15,1-2-2-15,-1 7-11 0,0-1-47 16,-2-1-31-16,0 3-22 0,-3 0-12 16,5 6-34-16,-4 5-3 0,1 2-10 15,3 5-23-15,2 4 5 0,0 3 4 16,0 1-1-16,2-1-18 0,-4-4-15 16,-3 0-18-16,-1-6 6 15,0-1 10-15,-5 0 2 0,-1 1 2 16,-1 5 10-16,-2 2 3 0,3 7 0 15,-3 4 0-15,3 5-15 0,3 13-11 16,1 7-10-16,6 11 9 0,-3 1 9 16,3-6 1-16,-2-4 1 0,0-6 1 15,2-1 2-15,1 0 10 0,5 2-11 16,-4 1 2-16,2 3 9 0,2 5-11 16,0 5-1-16,0 8-12 0,2 6-34 15,2 5-26-15,1 4-32 0,-1 5-43 16,0 0-49-16,-2 1-96 0,-2 0-191 15,0 0-485-15,0 0-530 0</inkml:trace>
  <inkml:trace contextRef="#ctx0" brushRef="#br0" timeOffset="1.82574E6">4845 12168 1823 0,'0'0'409'0,"0"0"-228"0,0 0 129 0,5-57 18 16,-5 43-98-16,0 0-4 0,-2 3 30 16,2 3-4-16,0 2-30 15,-3 3-11-15,3 3 15 0,0 0-11 16,-2 0-38-16,2 7-64 0,-2 3-40 15,-2 8-9-15,-2 7-3 0,2 7-9 16,-2 5-7-16,-3 4 1 0,1 2-7 16,-2 3-36-16,-3 1-3 0,5 1-2 15,-4 8-1-15,-1 10 3 0,1 6 2 16,4 4 16-16,-3-17 3 0,7-13-2 16,0-16-7-16,0-3 0 0,-2 4-9 15,2 1 0-15,-3 0 0 0,1-5-1 16,2-5 1-16,2-5-2 0,0-8-1 15,0-4-2-15,2-4-13 16,0-1-16-16,0-1-8 0,0-8-3 16,2-6 14-16,4-7-2 0,-2-8 12 15,2-13 3-15,5-12-4 0,-1-12 1 16,0-1-6-16,-1 3 12 0,-1 12 10 16,-2 16 2-16,-2 7 1 0,-2 1 0 15,5-5 0-15,-1-4 1 0,-2-2-1 16,2 1 1-16,2 0 0 0,-3 2 1 15,1 1-2-15,-2 2-1 0,-2 0-1 16,2 2-17-16,-4 0 2 0,0 3 13 16,0 3-12-16,-4 6 12 0,2 4-9 15,0 4 10-15,2 6-1 0,0 2 3 16,0 3 2-16,0 1 19 0,0 0 7 16,0 2 17-16,0 8 1 0,4 4-44 15,0 9-2-15,8 13 1 0,5 18 11 16,6 13 21-16,4 7 25 15,2 1-4-15,-3-9-17 0,1-2-35 16,2-2 22-16,0 1 6 0,2 0 16 16,6 2 41-16,1 1 37 0,1 0-36 15,0-2-34-15,0-2-6 0,-6-13-9 16,-6-8-5-16,-6-12-4 0,-4-4-9 16,-1-3-21-16,1 1-6 0,-3-2 6 15,-4-8 2-15,-1-5 1 0,-7-4 0 16,0-3-2-16,-2-1-1 0,0 0-18 15,0 0-6-15,0 0-3 0,0-1-1 16,-2-3 7-16,-2-2 6 0,-3-2 3 16,-1-6 11-16,-2-1 1 15,-3-5 1-15,1-1 2 0,-4-1-1 16,-3-1 1-16,-2-1-1 0,-2 2-2 16,-5-3-14-16,-3 2 2 0,-5 0 9 15,-1 1 0-15,-6 5 0 0,-1-2 0 16,1 7 1-16,2 3 2 0,1 5 1 15,1 4 0-15,2 1 2 0,2 8 9 16,2 3 3-16,4 1-13 0,0 0 10 16,0-2-12-16,4-1 0 0,0-1-1 15,5-2 0-15,-1-4-2 0,4 0-12 16,5-2 0-16,2-1-21 0,3 0-15 16,5 0-31-16,2 0-6 0,0 0 13 15,7 0-34-15,5 0-76 0,2-1-149 16,3-2-265-16,-5 0-520 0,9-4-778 0</inkml:trace>
  <inkml:trace contextRef="#ctx0" brushRef="#br0" timeOffset="1.83076E6">2169 7395 1299 0,'0'0'368'0,"0"0"-274"15,0 0 72-15,0 0 90 0,0 0-71 16,0 0-78-16,0 0-56 0,0 0 368 16,0 0-188-16,-29-30-120 0,24 28 1 15,5-1 9-15,-2 1-11 0,0 0-8 16,0 0 24-16,2 2 46 0,0-1 42 15,0 1 25-15,0 0 47 16,0 0 14-16,0 0-35 0,0 0-52 0,0 0-53 16,2 0-51-16,0 0-24 15,3 0-22-15,-1 1-14 0,0 1-10 16,-2 0-12-16,0 1-6 0,0 0-9 16,4 0-9-16,-2 4 21 0,0 0-6 15,3 5 3-15,1 4 1 0,2 6-7 16,5 5 3-16,-3 8 12 0,9 2 12 15,4 14 33-15,4 12-3 0,6 12-26 16,2 1-16-16,-4-2 3 0,-4-11 0 16,-8-16-12-16,-5-9-3 0,-3-13-3 15,-7-3 0-15,6-2-3 0,-4-2-12 16,-1-1 0-16,-3-6-21 16,-4-6-9-16,2-3 9 0,-2 0-9 15,0-2-9-15,0 0-24 0,0 0-28 16,0 0-17-16,-2 0-37 0,2-4-48 15,-2-2-37-15,0-1-82 0,0-1-240 16,-1-4-203-16,3 5-360 0,0-7-358 0</inkml:trace>
  <inkml:trace contextRef="#ctx0" brushRef="#br0" timeOffset="1.83127E6">2888 7496 2609 0,'0'0'399'0,"0"0"-245"16,0 0 9-16,0 0 110 0,0 0-11 15,0 0-4-15,0 0-6 0,0 0-17 16,0 0 2-16,0 0-8 0,4-18-12 16,-16 15-38-16,5 3-33 0,-3 0-22 15,-2 0-13-15,-1 7 1 0,-1 5 0 16,-3 7-10-16,3 7-20 0,-1 7-22 16,-1 5-12-16,-1 14-3 0,-3 10-3 15,-1 13-2-15,-4 4-1 0,2-2-15 16,3-8 0-16,-3-8-3 0,2-1 6 15,-1-3-9-15,-1-9-15 0,4-9-3 16,5-7-48-16,-5-4 27 0,1 5 18 16,-3 3 2-16,-2 8 1 15,2-2 2-15,3-2 0 0,1-2 1 16,3-3 12-16,-1-1-13 0,7-3 0 16,2-3 10-16,0-2-12 0,4-2-1 15,0-1-17-15,2-2-6 0,0-4-6 16,0-2-18-16,2-6-28 0,2-2-26 15,0-1-37-15,0-3-38 0,2-3-26 16,-2 0-85-16,9-9-226 0,-3-2-413 16,0-1-402-16,9-10-1120 0</inkml:trace>
  <inkml:trace contextRef="#ctx0" brushRef="#br0" timeOffset="1.83202E6">3547 8127 2696 0,'0'0'447'15,"0"0"-189"-15,0 0-159 0,0 0-42 16,0 0 9-16,0 0 117 0,0 0 101 15,0 0 114-15,0 0-75 0,-64-5-93 16,41 7-62-16,-1 1-44 0,-3-1-20 16,-6 1-22-16,4-1-22 0,-2 1-8 15,-2-3-10-15,4 0-9 0,0 0-8 16,0 2-13-16,2-2-10 0,2-5-1 16,7 3-1-16,-3-1-2 0,4-2-13 15,1 2-13-15,3-1-26 0,3 1-22 16,2 0-30-16,2 0-31 0,2 0-42 15,4 2-100-15,0 1-93 0,4 0-20 16,4 0-210-16,2 4-214 16,-1-1-387-16,7 7-178 0</inkml:trace>
  <inkml:trace contextRef="#ctx0" brushRef="#br0" timeOffset="1.83239E6">3587 8357 466 0,'0'0'1837'0,"0"0"-1436"0,0 0-118 15,0 0-18-15,0 0 63 0,0 0 25 16,0 0-24-16,0 0-13 0,0 0-33 16,0 0-59-16,29 37-84 0,-40-35-6 15,-3-1 5-15,-7-1 4 0,-4 0-10 16,-4-3-18-16,-4-3-10 0,-2-2-17 16,-4-1-13-16,4 0-26 0,-3 4-19 15,3 1-15-15,2 4-13 0,4 0-1 16,0 5 1-16,2 2-2 0,5-1-12 15,1 1-37-15,2-4-53 0,3-3-70 16,1 0-67-16,3-7-122 0,4 0-588 16,2-9-689-16</inkml:trace>
  <inkml:trace contextRef="#ctx0" brushRef="#br0" timeOffset="1.83488E6">4620 7830 1144 0,'0'0'567'0,"0"0"-447"16,0 0-49-16,0 0 27 0,0 0 265 15,0 0-73-15,0 0-32 0,0 0-40 16,0 0-8-16,0-23-41 0,0 17-11 16,0-1-6-16,0-2 11 0,0 3 1 15,0-2 13-15,0 0 34 0,0-1-8 16,0-2-34-16,0 0-37 0,0 0-25 15,-2-1-16-15,0-2 0 0,-2 2-9 16,2 1-12-16,-4-2-6 0,1 1-10 16,-1 0-11-16,-2 0-7 0,0 2-3 15,-3 0-2-15,3 0-7 0,-2 1-3 16,-1-1-3-16,1 2-3 0,0 2 3 16,-1-1-3-16,3 2-2 15,-2 0 2-15,2 1 6 0,-3 0-9 16,1-1 3-16,0 1-3 0,-3 0 0 15,3-1 0-15,-3 0-11 0,1 1 2 16,0-2 9-16,-1 2-10 0,1 0 1 16,-1-1-1-16,1 1 1 0,0 2-1 15,1 0 0-15,1 1 0 0,0 1 14 16,-1 0-4-16,1 4-9 0,0 3 9 16,-3 1 0-16,3 2-10 0,0 1 1 15,-3 2-1-15,3 4 0 0,-1-3 1 16,-1 4-1-16,2-3-1 0,1 1 0 15,-1-1 1-15,2-2-1 0,-2-4-1 16,1 3 1-16,1-1 0 0,0-1 0 16,1 2 2-16,-1 0 0 0,2 3 0 15,-2 0 0-15,-1 0 9 16,1 5-10-16,2 2 0 0,-2 0 10 16,2 3-11-16,-1-1 0 0,3 3 1 15,-2 1 1-15,2-3 0 0,0 5 9 16,2-2-10-16,2 2 10 0,-2-3-10 15,0 1 1-15,2 0-1 0,-3-2-2 16,3 0-24-16,0-2 21 0,0 0-9 16,0-4 11-16,0 2 1 0,0 0 0 15,0-1 2-15,3 2 10 0,-1-4-9 16,0 3 15-16,0-3-6 0,2 0-10 16,0 0 1-16,0 0 9 0,0-1 0 15,5 0-11-15,-3 2 1 0,2-2 2 16,0-2 8-16,3 2 6 0,-1-1 3 15,2-1-6-15,3-1 0 0,1 0 3 16,1 1 12-16,4-1-6 16,1 1-12-16,1 0-9 0,2 1 0 15,0-2 0-15,-3 3 9 0,1-2-10 16,0-1-1-16,-2-3 0 0,-5 0 0 16,1-4-1-16,-1-2 0 0,1-2-3 15,-1-4-21-15,3 0-9 0,4-6-27 16,-1-6-34-16,5-4-35 0,0-7-52 15,2-2-61-15,2-4-104 0,0-2-248 16,-6 7-474-16,12-7-730 0</inkml:trace>
  <inkml:trace contextRef="#ctx0" brushRef="#br0" timeOffset="1.8359E6">5267 8298 1577 0,'0'0'416'0,"0"0"-270"0,0 0 10 15,0 0 63-15,0 0 52 0,0 0 15 16,0 0 2-16,0 0-50 0,0 0-58 16,0 0-23-16,23-28 20 0,-23 27 90 15,0 0 70-15,0 0-58 0,-2 1-78 16,-2 0-51-16,-3-2-20 0,1 2-21 15,0 0-12-15,-6 0-12 0,-1 0-13 16,1 0-20-16,-5 0-16 0,1 0-3 16,-1 0-12-16,-1 0 4 0,-1 0-7 15,-2 0-6-15,1-1 3 0,-1 0-12 16,5-1 0-16,-5 0 0 0,4 2 0 16,-3 0-1-16,3 0-1 15,1 0-1-15,1 0-1 0,3 0-23 16,1 2-28-16,-3 0-20 0,6-1-34 15,-1 0-39-15,3 1-52 0,0-2-52 16,2 0-139-16,2 0-231 0,2 1-346 16,0 0-318-16,2 4-681 0</inkml:trace>
  <inkml:trace contextRef="#ctx0" brushRef="#br0" timeOffset="1.83631E6">5100 8133 1623 0,'0'0'639'16,"0"0"-445"-16,0 0-13 0,0 0 144 15,0 0-14-15,0 0-60 0,-9-51 5 16,7 49 43-16,0 1-3 0,2 1-27 16,-2 0-35-16,2 2-5 0,0 7 12 15,0 6-41-15,0 7-64 0,0 10-33 16,0 5-52-16,4 4 1 0,-2 2-7 15,3-2-18-15,-1-4-12 16,-4-6-15-16,0-4 0 0,0-8 0 16,0-5-12-16,0-7-51 0,0-1-88 15,-4-6-79-15,2 0-77 0,2 0-263 16,0-3-618-16,6-3-993 0</inkml:trace>
  <inkml:trace contextRef="#ctx0" brushRef="#br0" timeOffset="1.83828E6">6102 7831 676 0,'0'0'1227'0,"0"0"-1058"16,0 0-166-16,0 0 150 15,0 0 89-15,0 0 55 0,0 0 8 16,0 0-40-16,0 0-71 0,0-49-54 16,0 39-5-16,0 1 25 0,0-4 39 15,0 0 12-15,0 0-1 0,0-2-25 16,0-2-44-16,0 1-40 0,-2 0-37 16,-2-1-9-16,2 2-3 0,0 0-9 15,-4-1-4-15,4 5-8 0,-2-2-7 16,-1 2-3-16,1-1-2 0,-2 3-7 15,2-1 0-15,-4 1 0 0,4 2 6 16,-5 0-5-16,3-1-10 0,0 2 9 16,-2 1-10-16,-1-1 1 0,1 1 0 15,0 0 0-15,-3 0 0 0,3 1-1 16,0 0-2-16,0-1 0 0,-5 0 0 16,3-1 0-16,2 3 1 0,-3-1 1 15,-1 1 1-15,2 0 0 16,-1 3 0-16,-1-3 0 0,1 3 9 15,3 0-10-15,-4 0-1 0,1 3-1 16,1 1 1-16,0 0 1 0,-1 1-1 16,-1 2 2-16,4 0-1 0,0 0 0 15,-1-1-1-15,-1 3 0 0,2-2-1 16,-1 3 1-16,1-1-1 0,-2 0 2 16,2 1 1-16,1 0 0 0,1 1 12 15,-2 2-13-15,2-2 0 0,-3 3 1 16,3 1-1-16,2-2 1 0,-4 1 0 15,2 3-2-15,1-3 1 0,1 3 0 16,-2 0 1-16,2-2-1 0,2 0 1 16,-2 1 0-16,4-1 0 15,-2 0 0-15,2 0 0 0,0 1 0 16,0-1 0-16,-2 3 0 0,2-2 9 16,2 1-10-16,0 2-1 0,4-1 1 15,-4-2 0-15,2 2 1 0,0-3-1 16,0 0 1-16,3 0-1 0,-1-2 1 15,0-1 0-15,0 0 0 0,0 1-2 16,3-2 1-16,1-3 10 0,-2 2-10 16,1-5-1-16,1 2 1 0,0-1 0 15,3-2 0-15,-1-2 10 0,3-1-11 16,-1 0 2-16,0-1-1 0,1 0 10 16,-1 0-10-16,-1 0 1 0,1 0 12 15,-1-2 3-15,-1 0-15 0,3 0 16 16,-7 0-16-16,4 2 0 0,1 0 12 15,-5 0-12-15,4 2 15 0,1 2-6 16,-7 0-9-16,4 2 0 0,-1 0 9 16,-1 0 0-16,2 3-11 15,-2-2-1-15,5 1-1 0,-5 2-1 16,2-1 1-16,1 0 1 0,1-1 1 16,-2 1 1-16,5 1 0 0,-5-2 13 15,1-1-3-15,1 0 4 0,-4-1 8 16,3 2-6-16,-3 0 0 0,0 1-15 15,0 0 12-15,-1 1 0 0,1 1-14 16,0 2 1-16,-6-1 0 0,4 1-1 16,-4-4-1-16,3 7-2 0,-3-1-1 15,2-2 2-15,-4 3-1 0,2-1-1 16,-2 0 1-16,0-1 0 0,0 4-1 16,0-1 2-16,-2-4-1 15,2 5 1-15,0-5 1 0,-2 1 0 16,2 1 0-16,-2-2 0 0,0 0 1 15,0 0 0-15,-3-3-1 0,1 1-2 16,2-2 0-16,-6-2 0 0,4 3 1 16,-4-3-1-16,1 0-1 0,1-1 0 15,-2 0 1-15,-2-1 0 0,1 2 1 16,1-1 1-16,-4 1 1 0,1-2 0 16,1 1 1-16,-5 1 0 0,3 0 1 15,0 0-1-15,-1 2 0 0,1-3-1 16,-1 1 0-16,1-1-1 0,2-3 0 15,-5 1 0-15,3-1 0 0,-1 0 1 16,-1-2-1-16,4 0-2 0,-3-1 1 16,1 0-2-16,1 0 1 15,-1 0-1-15,0-2 2 0,3-2 1 0,-5 1 1 16,2-1-1-16,-1-2 2 0,1 1 1 16,-1-2-1-16,1 0 0 15,-3-3 1-15,1-1 0 0,0 1-1 16,1-2 1-16,-3 0 0 0,1 0-2 15,1 1 1-15,-1 4-2 0,1-2-1 16,1 1-1-16,3 1-40 0,-5-2-55 16,5-1-72-16,0-2-80 0,-1-4-126 15,5 1-772-15,6-9-1542 0</inkml:trace>
  <inkml:trace contextRef="#ctx0" brushRef="#br0" timeOffset="1.85122E6">6274 9359 1273 0,'0'0'1716'0,"0"0"-1288"16,0 0-92-16,0 0-91 0,0 0-97 15,0 0-83-15,0 0-30 0,0 0 95 16,0 0 102-16,-60-3 20 0,27-7-53 15,-4-2-52-15,-11-10-38 0,-12-9-24 16,-12-10-30-16,-5-5-10 0,5 1 1 16,2 4 2-16,8 12 4 0,0 5 2 15,0 8 1-15,0 9-19 0,-5 7-15 16,5 2 0-16,-4 8-6 0,-2 4 1 16,0 2 2-16,-2 0 3 0,-7-1-3 15,1-1 0-15,-7-6-3 0,-4-3-3 16,-4-5-10-16,-4-4 10 0,0-3-10 15,0-3 0-15,-2 1-1 0,0 2 0 16,-3 1-1-16,1 3-15 0,0 3-6 16,0 4 0-16,-1 5-6 15,5 0 3-15,2 4 6 0,-2 2-4 0,-2 0 10 16,2-2 9-16,-2 2 2 0,0-4 1 16,0-2 0-16,-1 0 0 15,1-3 0-15,-2-4 2 0,0 0 1 16,2 1 9-16,6-3-11 0,0 4 0 15,2 2-1-15,6-1 0 0,3 2 0 16,7 2 0-16,1 4-18 0,4 0 18 16,4 1 2-16,2 3-1 0,2-1-1 15,0 0 0-15,8-2 0 0,4 0 0 16,11-5 0-16,8 0-1 0,2-4-1 16,-6 1-1-16,0 1-9 0,-6 1 9 15,6-3-12-15,6-1-6 16,4-1 18-16,3 0-9 0,7 0 11 15,3-3 1-15,0 3-1 0,8-3 0 16,-3 0-1-16,5 0 2 0,0 0 12 16,-2 0 3-16,2 0-14 0,0-5-1 15,0-3-11-15,-2-8 10 0,0-6 1 16,-2-9-2-16,0-12-25 0,-4-17-4 16,1-12-5-16,3-10 12 0,0 1 6 15,4 0 18-15,-2 6 0 0,4-5 1 16,-2-1-1-16,2-4-13 0,4-1 11 15,1-1 2-15,1 0 1 0,4 0 26 16,-3-1 0-16,3-1 21 0,0 0-5 16,-1 1-4-16,1-3-36 0,-6 3 12 15,1-1-12-15,-5-1 15 0,-2 2-6 16,0 3 7-16,-2-1-16 0,-5 2 12 16,1 4-5-16,-4 5-10 0,4 5-46 15,4 8 13-15,-1 12 3 16,6 15 9-16,-3 6 18 0,2 9 3 15,8 1 12-15,4-3 3 0,1 3 9 16,10 4 3-16,2 5-11 0,6 6-13 16,10 4 0-16,13 5-2 0,12 10 2 15,6 4 0-15,-5-1 18 0,-1-3-6 16,-8-2 0-16,0-4-3 0,2-2 0 16,2-5 0-16,2-2-11 0,0-5-1 15,4-4 0-15,7-4-2 0,1 2-13 16,5 0 13-16,4 2-19 0,0 2-3 15,10 3-12-15,2 4 11 0,2 0 1 16,11 7 10-16,2 3 13 0,6 6-1 16,-2 2-11-16,3 1 13 0,-1 1 18 15,0-2 12-15,0-4-15 0,0-1 31 16,0-4-20-16,-2-5-25 0,-5-4 0 16,-3-1-1-16,0-9-1 15,-5-3 1-15,0-5 0 0,-1-2 0 16,-5-2-1-16,-2-1 0 0,-4-1 0 15,-2 7 1-15,-2-1 1 0,-2 5 2 16,-2 2-1-16,-5 2-1 0,-1 2-1 16,-7 0-1-16,-4 1 0 0,-2 0 1 15,-6 0 0-15,-2-1-27 0,-12 0 15 16,-9 4-3-16,-6-3-16 0,-2 3 19 16,2 0-6-16,4-4-18 0,4 3 21 15,-1-1 15-15,-3 3 1 0,-2-1 1 16,-6 3 0-16,2-2 16 0,-9 2-3 15,-1 0 21-15,-3 4-2 16,-3 2-13-16,-3 2-9 0,-4 5-11 16,-2 7-1-16,-4 3 0 0,0 9-12 15,-4 13-3-15,-8 13 3 0,2 16 8 16,-9 8-8-16,5 1 10 0,1-3 1 16,3 1-11-16,6 3-6 0,-3 7 15 15,5 4 0-15,-2 4-12 0,2 5-24 16,0 2 22-16,0 6 17 0,0 2 18 15,-2 2 15-15,0-2 9 0,2-2 7 16,-2-5-49-16,-1-4-44 0,5-2 26 16,-6-6 16-16,4-2 0 0,2-3-16 15,0-5-9-15,0-6-19 0,8-4-20 16,-1-6-49-16,1-5 12 0,0-13-1 16,0-11-27-16,-3-13-73 0,-1-4-124 15,0-5-228-15,0-2-224 0,6-8-1185 0</inkml:trace>
  <inkml:trace contextRef="#ctx0" brushRef="#br0" timeOffset="1.86085E6">4513 7816 261 0,'0'0'414'0,"0"0"-329"15,0 0-85-15,0 0-62 0,0 0 26 16,0 0 33-16,0 0-10 0,0 0-17 16,0 0-77-16,-4-15-30 0,1 12 16 15,1 2 46-15,2 1 75 0,-2 0 0 16,2 0 59-16,0 0 65 0,0 0 6 15,0 0-35-15,0 0-40 0,0 0-16 16,0 0 56-16,0 0 110 0,0 0 131 16,0 0 77-16,0 0-4 0,0 0-63 15,0 0-46-15,0 0-65 0,0-2-63 16,2 2-50-16,-2 0-119 16,2 0 77-16,1 0 132 0,-1 0-148 15,0 2-39-15,-2-2 3 0,2 2 26 16,-2-1 15-16,0 0 13 0,0-1-10 15,0 0-18-15,2 0-26 0,-2 0-15 16,0 0 3-16,0 0 2 0,0-2 13 16,0 0 19-16,0-3 16 0,0-4 49 15,0 2 2-15,0-6-18 0,-4 0-10 16,2-3-3-16,0 1-3 0,-3-1 0 16,1 1-10-16,0 3-5 0,0 2-10 15,0 4-13-15,0 0-2 0,-2-1-3 16,-1 1-1-16,1 2-5 0,-2-2 2 15,0-1 0-15,-3 2-8 0,-1-1-4 16,1 1-3-16,1-3-2 0,-2 1-4 16,1-1 3-16,-1-2-6 0,2 3 3 15,1-1-3-15,-3 1 0 0,4 4 0 16,-1-1 1-16,1 1 2 16,0 1 3-16,2 1 0 0,-3 1 6 15,1 0 10-15,0 0 17 0,0 1 18 16,-3 4-17-16,1-3-16 0,0 3-15 15,1 0-19-15,-1-1 1 0,0 3 15 16,-3 0-15-16,3 1 0 0,0 1 0 16,-3-1 10-16,3 3-1 0,-2 1-9 15,1 1 12-15,1 0-3 0,-1 1-11 16,3 3 1-16,-2-3 0 0,4 5 10 16,-3 1-10-16,3-2 1 0,-2 6-1 15,2-2 13-15,0 1-14 16,-3 2 2-16,3 0 12 0,0-1-12 15,0 1 12-15,-3-3-12 0,1 0 9 16,2 0-9-16,-2-1 9 0,4 0-9 16,-5 0 9-16,5 1-9 0,2 2 15 15,0-2-16-15,0 1 17 0,0 2-19 16,2 0-10-16,0 2 10 0,0 1 21 16,0-2 6-16,0 1 0 0,2 2 3 15,0-4-6-15,0 1-12 0,2-2 9 16,-2-1-9-16,2 1 6 0,1 0-15 15,1 0 9-15,0 1-9 0,0 0 0 16,2-1 15-16,1 0-15 0,1 2 0 16,-2-3 9-16,3 1-10 0,-1-4 1 15,0 2 10-15,-1-6-10 0,1 1 12 16,0-3-15-16,-2-1 1 0,5-3 1 16,-1-2 0-16,-12-8 0 15,27 17-2-15,-10-8-2 0,-1-3 0 16,3 3-1-16,-3-2 1 0,3 2 0 15,-2 2 0-15,-1-3 1 0,1 0 1 16,-1-1-1-16,-3-4-1 0,-1 0 0 16,2-3-11-16,-3 0 1 0,1-3-3 15,-2-3-3-15,5-4-3 0,-1-4 3 16,-1 0 6-16,-1-1 0 0,3-1 0 16,-1 3 10-16,1 0-10 0,-3 2 10 15,0 1 1-15,-1 1 1 0,1 3 1 16,-6 2 1-16,3-1 0 0,-3 1-1 15,-2 2 1-15,0 0-1 0,0 0 2 16,0 1-2-16,-2-1-1 0,1-1-2 16,-1 2-16-16,2-1 3 0,-2-2 12 15,-2 1-15-15,2 0 15 0,-2 1 0 16,2 1 2-16,-2 0 1 0,0 1 12 16,0 0-10-16,0 0-1 0,0 0-1 15,0 1-12-15,-2 2-3 16,0 3-9-16,-4 2 12 0,-3 1 10 15,1 5 2-15,-2-1 1 0,-3 2 1 16,3-2-1-16,0 0-1 0,-3-2 0 16,1 0-1-16,-1-1-2 0,1 0 2 15,-2-1 1-15,-1-2-1 0,1 1 1 16,-1-3 1-16,-1-2 0 0,1 1 1 16,1-4 0-16,-3 0 0 0,3 0 0 15,-1 0-1-15,-1-4 1 0,1 0-1 16,-1-1-1-16,1-2 0 0,1 0 0 15,-1 0 0-15,1 1-1 0,1-4-1 16,-1 3 0-16,2-5-1 16,-5-1 1-16,5-3 0 0,-1-2-1 15,-1-4-9-15,1 1 11 0,1-4-1 16,2-1 1-16,-1-2 0 0,-1-1 1 16,4-1 0-16,-3 0 2 0,5 0 1 15,-2 1-1-15,2-2 1 0,-1 3 9 16,1 0-10-16,2 3 0 0,-2-2 10 15,2 0-11-15,2-1 0 0,-3 1 1 16,1-3 1-16,0-1 9 0,2 0-9 16,0-2 0-16,2 0 9 0,0 1-12 15,0-3-10-15,0 3-5 0,2 1 0 16,4-1 3-16,-2 3 10 0,5 0-10 16,-3 1 10-16,2 4-10 0,0-1 12 15,-1 5 0-15,3-2 0 0,-2 2 2 16,3 3 1-16,-1 1 0 0,0-2-1 15,1 5 0-15,-1 0-2 16,2 0-2-16,1 1 0 0,1 3-1 0,1-1 0 16,-3-2-1-16,3 1 1 15,-1 3 0-15,-2-2 2 0,1 4-1 16,-1-1 0-16,3 2 1 0,-1 3 0 16,1 2-1-16,-1 4 0 0,3 6 0 15,-1 3-13-15,3 0 3 0,-3 8 11 16,3-2-1-16,-3 4 0 0,1-1 1 15,0-1 1-15,-3 0 0 0,1-2 1 16,-3-3-1-16,-2 1 0 0,3-5 0 16,-5 0 0-16,0-2 0 0,-2-2 0 15,-1 1 0-15,-1-5-1 0,-2-2 0 16,0-1-1-16,-2-1-16 16,0 0-15-16,0 0-15 0,0-5 21 15,-4-5 24-15,0-2 2 0,-3-3 1 16,-1-7 1-16,0 0-1 0,-3-3 0 15,-1 1-1-15,0 0 0 0,-1 5-2 16,1 4 2-16,-1 4 0 0,1 3-2 16,2 2 3-16,-3 5 0 0,1 1 21 15,-1 0 15-15,-1 7-3 0,0 2 0 16,-1 1-15-16,-1 2-6 0,-1 0-9 16,0 1 9-16,1-1-10 0,-1 1 1 15,1-1 0-15,1 0-1 0,-1 0 10 16,1 2-10-16,1-1-1 0,-1 2 2 15,1 0 0-15,4 1 12 0,-3 1-14 16,3 1 11-16,-3 5-9 0,5 0 9 16,0 3 0-16,2 2-9 0,-3 1 12 15,5 2-12-15,0-2 9 0,2 3 3 16,-2-1-14-16,2 2 1 16,0-1-2-16,0-2-36 0,0 2 33 15,0-2 1-15,2-1 0 0,0 0 2 16,0-1 2-16,-2 0-1 0,2-2 2 15,0 0 9-15,0-2-11 0,0 3 11 16,2-3-10-16,4 1 13 0,0 0-13 16,0 1 1-16,3 0 15 0,-3-1-15 15,4 1 12-15,0-3-3 0,3 1 0 16,-1-4 3-16,-1 0-13 0,1-3 1 16,2-2 9-16,-1-2-10 0,1-1 0 15,1-2 1-15,1-2 0 0,1-1-2 16,4-3-1-16,-1 0-2 15,1-2-1-15,6 1-15 0,-5-3 6 16,3 0 10-16,-2 0-1 0,0 0 0 16,-1 0 0-16,-1 0-9 0,-2 0 11 15,-1 0 1-15,1 0-2 0,-2-4-10 16,-3 1 9-16,0-5 0 0,-1 1-12 16,1-2 0-16,-1-4-3 0,-3 0 15 15,-2-1-18-15,1-3 18 0,-1 5-12 16,-4-1 14-16,2 2-1 0,-2 3-1 15,-2 2 1-15,0 3 0 0,1 2 2 16,-3 1 3-16,0 0 0 0,0 0-3 16,0 0-1-16,0 2-17 0,-3 3 0 15,-1-1-16-15,0 3 22 0,-4 2 9 16,-2-1 1-16,-1 2 1 0,-1-1 1 16,-3 1-1-16,1-1-2 0,-3 0 1 15,3 0 2-15,-5 0 0 16,3 0 1-16,-3-1-1 0,3-2 1 15,-1 0 1-15,-2-2 1 0,1-1 0 16,-1-2 0-16,-1-1 9 0,-1 0-9 16,0-4 0-16,-1-3-1 0,-1-3-2 15,0-2 1-15,0-2 0 0,1-1-1 16,3 0 0-16,-2-1 0 0,1-1-2 16,1 2 2-16,5-3-2 0,-3 2 1 15,5-2 1-15,-3-2 1 0,3-1 0 16,-1-3 1-16,1-2 0 0,0-2 0 15,-1-1 1-15,1-4-1 0,1 0 2 16,-1 2-3-16,0-2 0 0,1 1 0 16,3 3-1-16,0-2 0 15,-1 0 1-15,5-1 1 0,0 1 0 16,4 0 0-16,0 0 10 0,0-1-9 16,4 1-3-16,3-1-13 0,1 1-12 15,0 2 13-15,2-1 9 0,1 2-9 16,-1-2 11-16,0 3 1 0,-1-2 0 15,1-2-1-15,0 5 1 0,1-3 2 16,3 5-1-16,-1 0 1 0,1 3 1 16,0 2-1-16,3 3-1 0,0 4 0 15,3 2 0-15,-1 1 0 0,-1 2 2 16,1 1-1-16,2 2 1 0,-1-3-2 16,-1 3 0-16,2-1-1 0,-3-2-1 15,1 1 0-15,-1 1 0 0,1 2 1 16,0 2 1-16,-1 1 0 0,1 0 0 15,-1 6-1-15,-1 3 1 0,2 5-1 16,-5 3-2-16,3 6 1 0,-3 1-1 16,1 2-1-16,-3 2 0 15,0 1 0-15,-1-4-9 0,-1 1 11 16,-2-5-1-16,-1-5-10 0,-1-2 10 16,-2-6-1-16,-2-2-15 0,0-6 3 15,-2 0-15-15,0 0-21 0,0-8 17 16,-2-4 16-16,-4-2 16 0,-3-5 2 15,-1-4 0-15,0-3-1 0,-5 2 1 16,1 2-1-16,-1-1 1 0,-1 4-1 16,1 2 0-16,-1 5-2 0,-3 0 0 15,3 4-9-15,-3 3 12 0,3 1 3 16,-3 3 27-16,0 1 4 0,-1 0-4 16,-1 1 0-16,0 1-9 0,1 3-3 15,-3 0 3-15,0 0-6 0,3 3-13 16,-1-2 0-16,0 4 10 0,1 0-10 15,-1 1 0-15,2 3 0 0,3 1 0 16,-3 4 1-16,5 1 12 16,1 2-13-16,1 2 14 0,1 3-13 15,1 2 9-15,2 0 0 0,2 2 0 16,-1 3-9-16,3-1 12 0,0-2-3 16,0 3-10-16,4-3 10 0,-2 3-11 15,2-2 1-15,0-2-2 0,0-1-24 16,2 2 12-16,2-3 9 0,0 1 3 15,3 0 2-15,-1-1 10 0,2 0 3 16,-2 2-3-16,2-1 6 0,3 0 0 16,-1 0 0-16,0-1 0 0,1-1 6 15,1-1-9-15,1-2-3 16,-3-3-9-16,2-1 0 0,3-1 12 16,1-3-12-16,1-1 12 0,2-2-15 15,-1-1 0-15,5-2-1 0,0 0 0 16,-1-2 0-16,1-1 0 0,0-2 1 15,4 1-1-15,-3-3 0 0,1-1-2 16,0 0 1-16,0-1-10 0,0-1 10 16,-3 0 0-16,-1-4-16 0,-2-2 15 15,-3 2-12-15,-3-3 13 0,-3 3-1 16,0-1 0-16,-1 1 2 0,-3 0-2 16,-2 1 0-16,-2 3 1 0,0-3-10 15,0 3 0-15,0 0-6 0,-2 0-9 16,0 0 6-16,0 0 0 0,0 3-9 15,-4 0 0-15,-2 1 14 0,-2 0 14 16,-3 3 2-16,-1 1 2 0,-3 1 1 16,-1 0 1-16,-1 1-2 15,-1 0 0-15,-1-2-1 0,-2 0 1 0,1 0-1 16,1-1-1-16,-2 0 0 0,1-2 1 16,-1 0-1-16,0-2 0 15,1-2 1-15,1-1 0 0,-1 0-1 16,1-3 0-16,-2-4-1 0,3-6 1 15,-1-2 0-15,0-6 0 0,-1-3 0 16,1-5-1-16,3-6 1 0,-3-1 0 16,2-5 0-16,1 2 2 0,1-2 1 15,3 3-1-15,0 1 1 0,-1 5 9 16,5 0-9-16,0 2 0 0,2 4 0 16,-1-3 9-16,3 1-9 15,0-3 9-15,2-1-9 0,0-1 12 16,0-4-14-16,-2-1 2 0,2-1-3 15,2 3-16-15,2-2-2 0,-2 4 15 16,4 2 0-16,2 1 0 0,2 2 2 16,1 3 1-16,1-1 1 0,2 4 2 15,3 2 9-15,-1 0-9 0,1 3 9 16,1-1-10-16,1 2 0 0,1-2 0 16,1 2 0-16,2 0-2 0,-3 0-1 15,-1 2 1-15,1 2 1 0,1 2-1 16,-2 2-1-16,-1 2-1 0,3 6-1 15,-3 1-9-15,5 1 10 0,-2 6-13 16,-1 2 14-16,1 0-1 0,-3 0 1 16,1 2 0-16,-3-1-1 0,1 0 0 15,-3-1-13-15,-1 2 12 0,-1 0-12 16,0 2-1-16,-4-3 4 0,3 3 10 16,-7-2-1-16,0-1-9 0,0-4 9 15,-2 0-21-15,-2-4-9 0,0 0 3 16,-7-2 6-16,1 0 12 0,0-7 11 15,-4-1 1-15,-3-3 0 16,-4-3 3-16,1-2 12 0,-3 0-13 16,-2 2 0-16,3 0-1 0,-1 3-1 15,2 3 2-15,1 3-1 0,1 5 11 16,1 0 9-16,1 8 12 0,-1 2-9 16,1 5 3-16,1-2 1 0,-1 5-16 15,-1-2-9-15,1 2 9 0,1 1-11 16,-1 1 2-16,1-2-1 0,2 6 1 15,-1-1 9-15,1 5-10 0,1 1 10 16,1 2-9-16,2 5 12 0,2-1-13 16,-1 3 0-16,3-2 10 15,0 2-9-15,4-2 12 0,0-1-15 16,0-1-24-16,0 0 9 0,-2-3 3 16,4 0 11-16,-2-3 0 0,2-1 1 15,0-2 2-15,0-2 0 0,2-1 10 16,-1 1-9-16,1 0 9 0,2 1-9 15,2-1 9-15,-2 3 0 0,5-1-10 16,-1 2 13-16,0-3-12 0,5 2 9 16,-3-4-11-16,3 0 2 0,-1-2-1 15,3-2 10-15,-1-2-12 0,1-4-1 16,-1 1 0-16,3 0 1 0,-3-2-1 16,1-1-1-16,2-1 1 0,-1 0 1 15,-1 0-1-15,-1-1-1 0,3-2 0 16,-3 0-1-16,-1 0-12 0,-15-6 3 15,33 7 10-15,-17-4-22 16,1-2 6-16,0-1 0 0,-1 0-3 0,1 0 0 16,1-4-3-16,-3 0-4 15,1-1 10-15,-3-2 0 0,-3 1 3 16,0 0 3-16,-1-1 11 0,-3 2-1 16,-2 1-16-16,-2-3 3 0,-2 3-3 15,0-1 0-15,0 0-3 0,0 0 9 16,-2 0 10-16,0 2-1 0,0 1 0 15,0-1-1-15,0 2 2 0,0 1 2 16,2 0 0-16,-2 0 13 0,2 0-1 16,0 0-9-16,0 0 12 0,-3 0-14 15,1 2 2-15,0 2 12 0,-2 1 9 16,-2 1-6-16,0 4-3 0,-2 0-12 16,1 1 15-16,-1 3-16 0,-2-1 1 15,-1 0-1-15,-1-1-1 0,0-2 2 16,-3-1 9-16,-1-3-12 0,-3-1 1 15,-4-2 0-15,3-2 1 0,-3-1-1 16,-2-3 0-16,-2-4-1 16,2-1-1-16,1-3 0 0,-3-3-1 15,2 0-1-15,0-1-9 0,2-1 10 16,1 0-1-16,1 0 1 0,2 2 1 16,3 0 1-16,1 0 0 0,1 0 2 15,1-2 0-15,3-3 0 0,0-2-1 16,1-4 2-16,-1-3 0 0,2-4-1 15,0-6 1-15,-1 1-1 0,1 0 1 16,-2-1-1-16,1 1-1 0,1 3 0 16,2 1-1-16,0 3 1 0,2 3 0 15,0 0 1-15,1 4 1 16,3-2 9-16,0 1-10 0,3-1 14 0,5-1-13 16,-2-1 8-16,4-4-11 15,-1-1-19-15,5-2 7 0,-4-4 0 16,3 0 10-16,1-1-10 0,-1 0 9 15,-1 1-9-15,0 7-6 0,1 3 16 16,-1 5 0-16,3 2 1 0,-1 6 1 16,-1 4 0-16,3 1 1 0,1 3 2 15,3 3 0-15,-1 1 0 0,0 3 9 16,-1-1-9-16,3 1 0 0,0 0 9 16,-3 0-9-16,1-1 0 0,-1-1 15 15,-1 2-16-15,1-1 0 0,-1 1 1 16,0 1 10-16,-3 5-1 0,0 4-9 15,-1 4 0-15,-3 3 0 0,3 2-2 16,-3 3-1-16,0 0-2 0,1 0 0 16,-3 1 1-16,-2-4 1 0,0-3 0 15,-2-4-1-15,1-4-1 0,-3-3-1 16,0-4-31-16,-2-1-23 16,0-2-24-16,0-7 17 0,-4-4 10 15,-3-3-3-15,1-3-1 0,0 0-11 16,-2 0-7-16,2 4 18 0,-1 3 10 15,3 2 24-15,0 7 22 0,0 1 2 16,2 2 0-16,2 0 30 0,-2 0 9 16,2 1 7-16,0 2 17 0,0 2 16 15,0 1-6-15,0 1-16 0,2 0-15 16,2-1-5-16,0-1-10 0,0 0-25 16,2-5-2-16,1 0-28 0,-3 0-81 15,4-5-97-15,-2-4-234 0,0 2-744 16,9-6-763-16</inkml:trace>
  <inkml:trace contextRef="#ctx0" brushRef="#br1" timeOffset="2.07971E6">7582 9427 137 0,'0'0'1452'0,"0"0"-1260"0,0 0 366 15,0 0-300-15,0 0-125 0,17 55-24 16,-9-43 7-16,2-3 44 16,-3 0-20-16,5-2-15 0,5 0-36 15,-5-4-13-15,5-1-29 0,-1-2-15 16,5 0 16-16,6-5 9 0,-3-4-1 15,5-2-18-15,2-4-19 0,2-1-17 16,1-6 0-16,-3-3 11 0,-3-3 9 16,-1-3 15-16,-4-5 10 0,-2-5 0 15,-1 1-2-15,-5-4-16 0,-1 0 5 16,-3-2-9-16,-1-8-3 0,-4-9 6 16,-6-9 15-16,0 6 17 0,0 11-2 15,-6 14-5-15,0 11-19 0,-2-6-3 16,-5-5-3-16,-1-3 3 0,-5 3 9 15,0 3 3-15,-1 3-9 0,-1 6 0 16,-6 2-6-16,0 5 12 0,-2 1 12 16,1 6 37-16,-3 1 137 0,0 2-43 15,0 3-95-15,-1 3-39 0,4 2-16 16,-3 3-12-16,2 1-9 16,-2 3-10-16,0 5 1 0,2 4-1 15,2 1-1-15,-2 3 0 0,4 4 14 16,-2 2 0-16,2 4 6 0,1 2 12 15,3 3-2-15,-4 1-10 0,2 3-3 16,3-1-3-16,-3 0 0 0,4 2 0 16,1 1-12-16,-1 2 19 0,5 1-20 15,-1 3 13-15,5 0-12 0,2 3 9 16,3-3-12-16,-1 1 0 0,4 0 0 16,2-2 15-16,0 1 9 0,8-2 6 15,1-1 13-15,1-2 29 0,7-1-2 16,-1-3-25-16,5 0-12 0,8-1-12 15,0-2-19-15,4-3 0 0,6-2-2 16,0-6-2-16,5-3-16 0,3-6-3 16,-1-6-9-16,5-3-3 0,-5-2 5 15,1-3 1-15,1-5 3 0,-3-2-3 16,3 0 9-16,-9-5 16 0,1-1-10 16,-3-3 9-16,-2-2-9 15,-4-4 9-15,-4-5-16 0,-2-3 17 16,-7-5-1-16,-1-11 1 0,-5-13 1 15,-4-10 1-15,-3-6 1 0,-3 3 2 16,-11 6 16-16,1 12-7 0,-2 8-9 16,-3 9-3-16,3 11-16 0,-2 1 0 15,-3-1 1-15,-4-3 12 0,-3-2-9 16,-1 3 11-16,0 8-1 0,-4-1-10 16,-2 8 12-16,3-1 0 15,-5 3 1-15,0 4 2 0,0 3 9 0,-2 2-10 16,-1 2 1-16,1 3 0 15,2 0 9-15,2 6-9 0,0 3 16 16,-2 6-16-16,3 1 18 0,1 1-3 16,0 7-3-16,0-1 0 0,4 4-3 15,-6 4 0-15,6 2 0 0,3 7 3 16,-5 8 4-16,0 13-4 0,2 11 0 16,7 4 9-16,1-8-6 0,5-6-18 15,2-10-19-15,2-8 16 0,6-9 3 16,-2-8 2-16,2-1 10 0,-2 2 9 15,2 3 0-15,4 3-3 0,2-1-6 16,4-3 6-16,7 1-6 0,1-4 3 16,7-3 1-16,8-2-13 0,13-3-3 15,14-2-2-15,18-5-20 0,3-7-5 16,-3-5-18-16,-5-7-3 0,-24-4 9 16,-9 1 14-16,-9-3 13 15,-5 1 9-15,8-7 0 0,-1-4-15 0,2-7 6 16,-4-3-6-16,-6-4 6 15,-7-6 10-15,-3-10 1 0,-5-11 1 16,-6-12 0-16,-4-4 2 0,-2 5-1 16,-4 5-1-16,0 10 0 0,-7 0-1 15,-1 2-11-15,3 10-15 0,-3 8-1 16,2 8 13-16,-1 4 13 0,-1-6 0 16,-5-3 1-16,-4 0 1 0,-1 6 1 15,-1 4 2-15,-4 6 9 0,-2 5-10 16,-2 6 1-16,-2 7-1 0,2 3 2 15,-7 5 8-15,5 9-11 0,-4 3 11 16,4 4-9-16,0 5 15 0,-1 2-3 16,5 0 3-16,0 3 9 15,0 1-6-15,4-1 1 0,3 0-7 16,1 1-3-16,0 1-9 0,3-4 12 16,1 6-12-16,2-2 12 0,3 3-12 15,4-1 9-15,-1 2 3 0,7 3-3 16,4 2-12-16,0 1-27 0,4 1 27 15,9 0 11-15,-5 0 10 0,8 0 6 16,3-2-6-16,8-2-9 0,0-5 3 16,2-3-12-16,8-6 0 0,2-7-3 15,11-3-3-15,8-9-21 0,0-5-6 16,-11-2-18-16,-1-6 0 0,-9-5 2 16,0-4 13-16,6-3 9 0,-1-5 6 15,-3-5-3-15,-4-3 3 0,-8-5 15 16,2-12 0-16,-4-9 0 0,-7-15 0 15,-7-6 3-15,-11 2 0 16,-2 4 2-16,-9 4 1 0,-9 1-3 0,-3-4 0 16,-6 2-25-16,-2-1 22 0,-2 8 0 15,0 12 1-15,8 13 2 16,0 11 2-16,3 9-1 0,-7 1 1 16,-4 5-1-16,-5 2 0 0,-3 9 1 15,4 5 0-15,0 15-1 0,-3 3 2 16,1 8 0-16,2 3 0 0,0 6 12 15,-5 11-12-15,3 8 15 0,-9 15 15 16,3 1-6-16,10-2 6 0,4-9-2 16,8-9 5-16,7 2 0 0,-3-3 3 15,7-1-10-15,1 2-29 0,7-3 0 16,2-8 1-16,2-5 1 0,0-10 13 16,6-2-12-16,7 5 19 15,1 5-10-15,7 2 0 0,8-1-9 16,12 2 0-16,17-5-3 0,16-4-18 15,11-6-28-15,-4-15-8 0,-5-13-9 16,-12-12 12-16,-2-8 11 0,-8-4 1 16,-17 2 9-16,-4 2 15 0,-4-3 0 15,0-8 13-15,4-10 1 0,0-18 1 16,-8-14 0-16,-6-8 2 0,-15-2 10 16,-4 2 0-16,-11 6-10 0,-9-2 13 15,-5 7-15-15,-6 6-11 0,-2 7-22 16,0 11 5-16,0 13 10 0,10 10 3 15,-8 10 13-15,-2 0-10 0,-6 3 12 16,-9 6-2-16,5 7 0 0,-1 10 2 16,1 7 0-16,4 5 3 0,-1 5 12 15,7 1 0-15,0 3 12 0,2 0 16 16,4 0 2-16,5 2 3 16,1 3-5-16,2-1-7 0,5 3-6 15,-1-2 0-15,5 4-3 0,4 1-3 16,0 1-9-16,6 0-15 0,0 0-36 15,6 1 21-15,6-2 13 0,3 4-1 16,5 1 1-16,7 1-10 0,6 2 9 16,11 4-21-16,16 4-18 0,12-3-10 15,5-13-14-15,-3-17-16 0,-6-23-41 16,-8-14-38-16,-10-12-48 0,-3-21-151 16,-5-12-240-16,-11-10-103 15,-2 7-461-15,-15 3-610 0</inkml:trace>
  <inkml:trace contextRef="#ctx0" brushRef="#br1" timeOffset="2.08191E6">8018 8858 223 0,'0'0'306'16,"0"0"-42"-16,0 0-143 0,0 0 68 15,0 0 137-15,0 0-40 0,0 0-140 16,0 0 609-16,0 0-424 0,-18-33-110 16,14 30-20-16,2 0-67 0,0 0-33 15,2 1-22-15,-2-1-6 0,2 2 12 16,-3 0 0-16,3 1 21 0,0-1 52 15,0 1 62-15,0-1 31 16,0-1 34-16,5-2 96 0,3-2-147 16,4-1-128-16,3-7-58 0,5 0-17 15,1-2-7-15,0-2-6 0,6 2 9 16,0 1 3-16,-3 1 16 0,7 1-1 16,-2 0 6-16,2 1 1 0,0-1-7 15,2 0-18-15,0 0-15 0,3 0-10 16,-3 0-1-16,4-3-1 0,0 3 1 15,2 1 1-15,3-3 0 0,-5 6 0 16,6-2-1-16,3 1 0 0,-3-2 1 16,5-2 0-16,3-3-2 0,-1 1-1 15,0-1 1-15,10-2 0 0,-5 2 1 16,22-1 1-16,-5 1 0 16,-6 3 1-16,-2 4-1 0,-12 0-1 0,4 2 11 15,4 0-9-15,-6 3 9 16,4-2-10-16,-1 3 0 0,3-1 0 15,-2 3 0-15,0-1 0 0,2-1-1 16,0-2 0-16,0 0 0 0,-2-4 0 16,-2 2 0-16,2-2 1 0,-1-1 2 15,-3-1-2-15,4 2 0 0,2 1 0 16,-4 1 1-16,0 1-1 0,-1 5 0 16,7 2-1-16,-6 4-1 0,2 5 0 15,-2 5-1-15,0 1 0 0,-3 5 0 16,3 2 1-16,-2 2 1 0,-2 2-1 15,-5-2 0-15,-7-3 1 0,-7-1 0 16,-4-2 0-16,10 5 0 0,0 6 2 16,7 3 9-16,3 4-9 0,-7-2-1 15,5 1 1-15,-4 2 12 0,-3-2-13 16,-1 0 1-16,2-1 0 16,-3 0 0-16,-1-2 0 0,-4-2 0 0,0-3 9 15,-4-2-10-15,-4-4 0 16,2-3 0-16,-5-3-2 0,-7-4 0 15,3-3-3-15,-7-1-9 0,-5-4-9 16,2-3 6-16,-4 0-9 0,-2-3-16 16,-2-8-5-16,0-3 21 0,0-4 9 15,0-7-9-15,-4-3 9 0,-2-5-6 16,-2-4 18-16,2-2-12 0,-3-10 14 16,-1 3 1-16,-2-2 2 0,3-1 1 15,1 8 15-15,-2-6-6 0,-1 5 3 16,3 2 0-16,-4 4-12 0,3 6 15 15,3 2-3-15,-2 4-14 0,2 7 0 16,0 3-1-16,1 5 0 0,3 1-2 16,2 6 2-16,0 2 1 15,0 0 32-15,4 9-30 0,5 2-3 16,1 6-21-16,-2 9-15 0,11 13 3 16,2 15 6-16,5 14 15 0,3 8 12 15,2 2 0-15,-4-4 3 0,0-4 15 16,-2-4 3-16,2 3 6 0,0-5 15 15,-2-3 9-15,-5-11 1 0,-3-9-37 16,-7-11-15-16,0-6-3 0,5 4 3 16,-7-3 0-16,0 0 12 0,1-9-9 15,-9-7-3-15,0-8-15 0,-9-1-40 16,-1-3 31-16,-11-10 24 0,-1-4 0 16,-7-3 3-16,-6-5 9 0,-13-7 3 15,5 4-11-15,-7-2-2 0,-6-1 10 16,-6 0-10-16,-14-1 0 0,-1-1 0 15,13 8 1-15,19 7 0 0,12 5-3 16,4-1-15-16,-6 0-10 16,-1-6-20-16,-5-4-51 0,6-2-101 15,2 1-142-15,10 3-430 0,0-5-1432 0</inkml:trace>
  <inkml:trace contextRef="#ctx0" brushRef="#br1" timeOffset="2.12024E6">13935 8984 82 0,'0'0'671'15,"0"0"-387"-15,0 0-27 0,0 0-52 16,0 0-10-16,0 0-58 0,0 0-59 16,0 0-10-16,-9 3 16 0,3-6 17 15,4-1 313-15,-2 2-28 16,2 1-175-16,0 0-67 0,0 0-20 15,0 0-32-15,0 1 13 0,2 0 18 16,-2 0 34-16,2 0-5 0,0 0-15 16,0 0 9-16,0-1 31 0,0 1 17 15,0 0-10-15,0-2-16 0,4-2-24 16,2 1-41-16,2-4-30 0,7-3-15 16,1-1-4-16,3-5-5 0,-3-1-1 15,5-3-17-15,0-2-1 0,1-1-9 16,-1-1 3-16,2-2-2 0,-1 1-10 15,1 3 3-15,0 2-3 0,0 4 0 16,2 5 27-16,-1 0-24 0,-1 2 1 16,4 3 2-16,2-2-6 0,0 3 12 15,-2-2 3-15,4-1 0 0,0 1 6 16,2 0 1-16,0-3 11 0,0 1 0 16,4-4-6-16,-4 1-6 0,2-2-8 15,3-4-1-15,-3 1-12 16,2-3-10-16,-2 1 0 0,0-1 0 15,7 2-1-15,-3 1 1 0,-2 3 1 16,4 1 0-16,-1 3 9 0,5 2-10 16,-1 1-1-16,-1 3 11 0,4 1-9 15,1 1 9-15,-3-1-12 0,3 0 1 16,-5 0 0-16,7-1 0 0,-2-4-1 16,-3 2 0-16,3-4 0 0,-3 3 0 15,3 0 0-15,-1 0 0 0,-1 1 0 16,1 0 0-16,3 4-2 0,-1 1-1 15,-1 1 1-15,2 3-16 0,7 3 16 16,5 7 0-16,9 3 0 0,1 6-1 16,-12-5-9-16,-12-1 9 15,-3 3-9-15,7 2 10 0,6 3 2 16,2-2 2-16,-17-4 13 0,-12-7-3 16,0-2-9-16,6 4 9 0,5 0-11 15,5-1 11-15,1 0-11 0,-3 0-1 16,3-2-11-16,-1 0-1 0,1 2 10 15,-1 0-34-15,3 1 15 0,-3 3-3 16,-1 0 5-16,-1 1 18 0,3 3 1 16,-3 0 1-16,3 4 0 0,-5 0 0 15,3-1 0-15,-3 1 1 0,-1 3 11 16,1 0-11-16,-4 1 0 0,1 5 0 16,1 0-2-16,-6 2-1 0,2 5-54 15,-2 1 13-15,1 3 9 0,-3 0 9 16,-2 3 6-16,0-3 6 0,-2 2 10 15,-3-5 2-15,-1 0 1 0,2-6 0 16,-4 2 1-16,2-5 1 16,-3-1 12-16,1 0-12 0,-2-2 0 15,-1-1 9-15,-1-1-10 0,0-3 1 16,-3-2 9-16,-3-2-11 0,-3-3 14 16,0-5-13-16,-4-3-1 0,1 0-1 15,-3-5-2-15,-2-2-13 0,-2-2 0 16,0 0-27-16,0-2-25 0,-4-4 19 15,-5-5 33-15,3-3-3 0,-4-8 17 16,-2-4 1-16,1-6 1 0,-1-4-1 16,-1-5 0-16,3-2-1 0,-4-1 1 15,1 0 0-15,-1-2 3 16,3 1 9-16,-1 2-9 0,2 1 15 16,-3 2-3-16,3 4-3 0,0 0 3 15,-3 7 0-15,3-3-3 0,0 5-10 16,-1 1-2-16,1 5-1 0,4 1 1 15,-5 2-1-15,5-1-1 0,0 6-1 16,4 3 1-16,-2 2-1 0,2 3-9 16,2 5 12-16,0 0 18 0,2 1 22 15,4 10-16-15,2 0-24 0,3 5-24 16,1 12-28-16,4 3 28 0,-1 5 12 16,1 4 12-16,1 7-2 0,2 7 0 15,-1 10 1-15,7 9 0 0,-4 3 1 16,-1-4 0-16,3-9 3 0,-6-4 21 15,1-1-4-15,1 3-19 0,-3 2 0 16,3 2 11-16,0 0-10 0,-3-1-2 16,1-3-29-16,-1 0 14 0,-3-14 15 15,-5-10 12-15,-2-9 9 16,0-5 7-16,-2 0 8 0,5 1-12 16,-5 0-3-16,0-8-6 0,-2-6 6 15,-2-5-18-15,0-3-3 0,0-2-27 16,0 0-12-16,-6-6-4 0,-2-4 43 15,-9 0 24-15,0-8-9 0,-5-5 3 16,-5-1 0-16,0-8-3 0,-4-1-13 16,-4-3 19-16,0-1-6 0,-7-1-12 15,3 0 12-15,-4 2-3 0,-1 0-10 16,1 8-1-16,-3 0-1 0,3 2-9 16,2 5-3-16,-1 1-21 0,1 2-33 15,2-1-46-15,1 3-57 0,1-5-82 16,0-2-258-16,8 8-833 0,-8-16-654 0</inkml:trace>
  <inkml:trace contextRef="#ctx0" brushRef="#br1" timeOffset="2.12274E6">15863 9058 1843 0,'0'0'233'0,"0"0"204"16,68-23-253-16,-43 5 0 16,6-4 8-16,-2-6-48 0,-4-1-13 15,0-6-13-15,-5 1 15 0,1-3 3 16,-4-5 2-16,-3-7 16 0,-1-11 10 16,-7-10-18-16,-6-6 24 0,-2 5 6 15,-9 4 18-15,-5 4-32 0,-1 0-31 16,-8 0-24-16,-3 1-22 0,-1 2-22 15,0 13-20-15,2 12-13 0,6 10-30 16,-2 8 0-16,-1 0-3 0,-10 4-11 16,-3 1 14-16,2 9 18 0,-4 3 13 15,0 8-7-15,-1 6-3 16,1 7 0-16,0 3 1 0,-1 5-7 16,3 1-3-16,0 4-9 0,4 0 18 15,0 3-9-15,0 1-12 0,4 2-23 16,0 2 22-16,4 2 1 0,4 1 1 15,1 0 1-15,5 2 16 0,3 4-15 16,2-3 12-16,8 8 0 0,-1-7 1 16,3 2 2-16,9-1 3 0,3 0-3 15,9-1 9-15,4 1 0 0,1-2 1 16,8-8-25-16,11 7-3 0,15-2-3 16,16-6 0-16,5-12-13 0,2-19 13 15,-9-11-12-15,-12-15 0 0,-10-5 3 16,-13 0 12-16,-10 2 0 0,-2-4 1 15,0-8 0-15,4-7 0 0,2-15 1 16,-8-13-2-16,-7-16 0 0,-7-5-36 16,-9 0 15-16,-8 3 18 0,-9 11 1 15,-6 0 1-15,-1-1 1 0,-5 8 2 16,-4 2 1-16,2 14 18 16,2 13-19-16,4 10-2 0,0 12 0 15,-5-3-21-15,-6 4 3 0,-3 5 16 16,-2 10-1-16,0 6 3 0,-1 11 0 15,1 12 12-15,0 5 6 0,2 9 0 16,-5 9 3-16,3 14-21 0,0 8-25 16,6-7 23-16,12-11 2 0,9-3 2 15,5-15 19-15,5 3-3 0,0 2 3 16,2-7 4-16,4 5 5 0,5 6-6 16,3-4-9-16,7-2 3 0,6-2-6 15,1-3-11-15,16 0 1 0,14-1-2 16,14-6-11-16,6-10-4 15,-1-12-15-15,-7-12-18 0,-8-17 20 16,-13-5 7-16,1-16 9 0,-7-7 9 16,-10-7-21-16,-2-8 3 0,-12 0 3 15,-9-2 5-15,-8-6 13 0,-8 0 0 16,-11-4 1-16,-4 4 18 0,-8 1-1 16,-6 7 0-16,2 12-6 0,-15 8-12 15,1 13-1-15,-7 13-44 0,-4 10 2 16,0 14-2-16,4 18 18 0,1 14 15 15,1 9 12-15,4 8 4 0,5 6 11 16,3 3-13-16,5 4-2 0,6 1-43 16,4 1 28-16,13-1 15 0,1 2 2 15,7-2 19-15,6-3-9 0,8-4 10 16,3-13 2-16,3-8 0 0,1-9 3 16,3-4-5-16,9 4 8 0,13 4-18 15,24 1-12-15,12-11-18 0,13-11-3 16,0-13 2-16,-11-15-2 15,-1-11-9-15,-11-10 6 0,-8-9 21 16,-6-5 3-16,-11-6 0 0,-10-3 0 16,-8-3-27-16,-11-8 9 0,-6-3 0 15,-6-7 16-15,-14-2 2 0,-11 0 10 16,-6 2 5-16,-10 6 0 0,-7 3 1 16,-4 13-4-16,-5 11-12 0,-8 13-15 15,3 13-31-15,0 15 7 0,2 10 8 16,11 14 28-16,8 5 1 0,-1 16 2 15,1 13 12-15,2 11 6 0,1 10 6 16,9-2 0-16,21-5-24 16,0 2 12-16,6 3-12 0,2-5 22 15,8 3 5-15,7-6 6 0,1-1 19 16,9-5-4-16,-4-8-3 0,5-10-15 16,-3-8-8-16,4-4-10 0,12 6-9 15,19 0-3-15,17-8-27 0,7-15 5 16,-7-16 4-16,-9-20 0 0,-17-5-3 15,-1-20 18-15,-9-2 3 0,-10-9 0 16,0-7-1-16,-18 3-47 0,-9-7 20 16,-4-2 16-16,-15 4 12 0,-8 6 0 15,-2 10 12-15,3 15-9 0,-1 13 0 16,-10 0 8-16,-13 0-11 0,-20 7-1 16,-9 9-11-16,3 15-3 0,6 20 3 15,10 6-6-15,10 2 0 0,9-4-6 16,12-2 2-16,2-1 7 0,-2 9 15 15,1 3 1-15,1 10 1 0,6 8 10 16,9 9 7-16,10 11-4 0,8-8 6 16,7-16 3-16,1-14 0 15,3-6 4-15,6 1-4 0,8 5-9 16,16 9-6-16,13-2-9 0,17-6-33 16,3-13 2-16,-7-17 13 0,-13-9-3 15,-23-12 19-15,-6-6 2 0,0-14-1 16,7-20-1-16,1-24 2 0,-4-13 0 15,-14-2-27-15,-17 2-1 0,-8 9 17 16,-12 4 11-16,-9 2 19 0,-8 4-1 16,-8 4-3-16,-7 2-3 0,-8 7 3 15,-2 10-12-15,-3 12-2 0,1 16-1 16,-2 16-42-16,2 10 5 0,10 16 10 16,9 3 6-16,-2 17 3 0,-1 14 18 15,1 11 14-15,0 9-14 0,16-4-24 16,8-7 24-16,7 2 15 15,8 5 9-15,0 1 12 0,10-4 7 16,7-2 8-16,3-3-2 0,1-14 2 16,1-12 0-16,1-7 1 0,2-7-4 15,16 5-37-15,17-1-11 0,22-11-12 16,9-14-9-16,-2-17-3 0,-6-26 0 16,-13-17-22-16,-6-12-11 0,-11-13-4 15,-9-11-20-15,-16-2-83 0,-11-5-85 16,-11 0-170-16,-2 6-335 0,-8 23-507 15,1 8-1423-15</inkml:trace>
  <inkml:trace contextRef="#ctx0" brushRef="#br1" timeOffset="2.13733E6">22604 5932 2267 0,'0'0'577'0,"0"0"-544"0,0 0 450 16,0 0-37-16,0 0-172 0,0 0-40 15,0 0 85-15,0 0-58 0,0 0-44 16,2-37 112-16,-6 28 64 0,-2-1-124 16,-7-1-94-16,1 2-49 0,2 0-17 15,-7 1-22-15,5 2-24 0,-7-2-6 16,3 3-3-16,-7 1-9 0,-2 2-12 16,0 0-12-16,-4-1-3 0,-2 2 0 15,-2-2 0-15,0 3-6 16,0 0 1-16,0 0-11 0,0 0 1 15,4 0 12-15,0 0-12 0,0 3 0 16,4-1-3-16,7 0-1 0,-3-1-2 16,7 0-28-16,-1-1-8 0,5 1-24 15,6-1-42-15,-3 0-30 0,5 0-16 16,0 1-23-16,2 1-58 0,0-2-104 16,4 2-155-16,5 1-33 0,-7 0-547 15,10 9-878-15</inkml:trace>
  <inkml:trace contextRef="#ctx0" brushRef="#br1" timeOffset="2.13775E6">22234 5964 75 0,'0'0'3074'0,"0"0"-2622"16,0 0-427-16,0 0 111 0,0 0 59 15,0 0 31-15,0 0 66 0,0 0 72 16,0 0-31-16,0 0-53 0,-12-18-4 16,10 22-35-16,2 4-66 0,0 9-69 15,-2 7-64-15,-1 10-3 0,3 16 30 16,-2 12 49-16,2 16 2 0,0 5-36 15,-2-5-24-15,2-7-12 0,-4-7 6 16,4 0-9-16,-2-5-23 0,-2-9-21 16,2-11-1-16,0-9 18 15,0-5 3-15,0 0-18 0,-2-1 27 16,2-3-27-16,2-6-3 0,0-6-3 16,-3-5-24-16,3-3-25 0,0-1-38 15,0 0-33-15,3 0 0 0,-1-1-12 16,2-2-22-16,-2 0-69 0,2-2-124 15,0-3-133-15,0-1-197 0,7 3-476 16,-3 1 80-16,6 5-920 0</inkml:trace>
  <inkml:trace contextRef="#ctx0" brushRef="#br1" timeOffset="2.13803E6">22536 7008 3156 0,'0'0'639'0,"0"0"-340"0,0 0-184 0,0 0 28 16,0 0 37-16,0 0 91 16,0 0 99-16,0 0 10 0,0 0-74 15,-29-54-95-15,14 42-48 0,-5 0-28 16,-3 2-5-16,-2 1-22 0,-6 5-18 16,-2 2-3-16,-6 2 6 0,0 2 7 15,-1 7-7-15,1 2-12 0,0 1-36 16,-5 0-24-16,7-4-19 0,2-1-2 15,0-3-15-15,6-2-12 0,0-2-48 16,8-2-75-16,-3-4-55 0,3-3-38 16,4 0-152-16,3 1-642 0,-1-4-736 0</inkml:trace>
  <inkml:trace contextRef="#ctx0" brushRef="#br1" timeOffset="2.13886E6">21552 6651 3358 0,'0'0'647'0,"0"0"-365"0,0 0-241 16,0 0-14-16,0 0 97 0,0 0 185 15,0 0 243-15,-60-50-100 0,39 35-189 16,-6 2-70-16,-2 3-34 0,3 4-38 16,-3 2-37-16,4 4-39 0,-2 2-25 15,-2 7-20-15,0 2-27 0,4 0-63 16,3 2-73-16,-5-3-96 0,-2-2-170 15,8-3-822-15,-8-8-892 0</inkml:trace>
  <inkml:trace contextRef="#ctx0" brushRef="#br1" timeOffset="2.14222E6">21556 6500 843 0,'0'0'1318'0,"0"0"-820"15,0 0-344-15,0 0-125 0,0 0 84 16,0 0 37-16,0 0-12 0,15-52 11 16,-15 45 42-16,0 2 40 0,0 2 43 15,0 1 40-15,0 1-18 0,0 0-1 16,0 0-2-16,0 1-81 0,-3 0-21 16,1 0-15-16,-4 0-1 0,0 0-12 15,-2 0-22-15,2 4-17 0,-11 0-28 16,5 1-21-16,-11 0-15 0,4-3-30 15,-6 0-12-15,-6-2 0 0,-2-3 12 16,-2-3-6-16,2-5-3 0,-6-1-8 16,2-1-13-16,2 2-1 0,-1 1-2 15,7 2 1-15,7 5 1 0,-3 3-2 16,10 0-12-16,-1 5-36 0,3 3-66 16,5 0-72-16,0 2-52 15,4-3-158-15,2-1-577 0,2 2-1095 0</inkml:trace>
  <inkml:trace contextRef="#ctx0" brushRef="#br1">20554 6191 414 0,'0'0'1289'0,"0"0"-556"0,0 0-369 0,0 0-193 16,0 0 11-16,0 0 61 16,0 0 55-16,0 0 41 0,0 0-35 15,-3-15-50-15,3 12-8 0,0-2-1 16,0-3-26-16,0-2-37 0,0-5-27 16,0 3-10-16</inkml:trace>
  <inkml:trace contextRef="#ctx0" brushRef="#br1" timeOffset="2.1459E6">20148 6005 202 0,'0'0'114'0,"0"0"375"15,0 0 708-15,0 0-867 0,0 0-158 16,0 0 92-16,0 0 38 0,0 0-37 16,0 0-42-16,11-17-8 15,-11 13-14-15,0 1-9 0,0-1-9 16,0 0 3-16,0-1 2 0,0-2-7 15,0 3-3-15,0 0-17 0,0 2-12 16,0 1-12-16,-2 1-22 0,0 0-30 16,-3 0-43-16,1 0-18 0,-8 5 40 15,-1 1 11-15,-3 2 19 0,-1 4-22 16,-1 6-24-16,-1 1-12 0,3 4-8 16,-1 0-1-16,3 3-3 0,1 0 0 15,5 4 0-15,-2 0 0 0,6 2 0 16,1 1 3-16,3 0-12 0,3 0-12 15,1-4-3-15,8 0-45 0,-2-1-48 16,7-6-70-16,-1-1-112 0,7-8-270 16,-6-4-920-16,14-4-1873 0</inkml:trace>
  <inkml:trace contextRef="#ctx0" brushRef="#br1" timeOffset="2.14825E6">20450 6165 218 0,'0'0'27'0,"0"0"507"0,0 0 473 0,0 0-805 16,0 0-108-16,0 0 81 15,0 0 45-15,0 0-14 0,0 0-6 16,41 16-40-16,-34-11-6 0,-5-2 9 16,0-1-1-16,-2 0-58 0,0-1-78 15,0 1-26-15,0-2-35 0,0 0 35 16,0 0 25-16,0 0 16 0,0 0 3 15,0 0 19-15,0-2 45 0,0-1 77 16,0 0 18-16,-4-2 64 0,0-2 56 16,-1-4-61-16,1 1-82 0,0-2-55 15,-2-2-34-15,0 1-3 0,0 0-10 16,-3 0-8-16,5 0-7 16,-4 1-11-16,-5-2-13 0,3 1-9 15,0 1-15-15,-5 1-13 0,1 0 1 16,-1 0 9-16,1 4-12 0,-5-1 0 15,5 3 0-15,-3-3 19 0,1 3-1 16,-3 0 0-16,5 0-6 0,-5 1 0 16,5 0 0-16,-1 2 0 0,-1 1-11 15,5 1 11-15,-3 0-9 0,1 0 21 16,-1 5 3-16,-1 1 0 0,1 2 19 16,2 2-4-16,-1 1-3 0,-1 3-15 15,1 1-3-15,-1 3-18 0,1-1 9 16,3 1-10-16,-2 1 0 0,1-1 0 15,1-1 1-15,0 2 9 0,4 1-10 16,-3-1 1-16,5 2 9 0,0 0 0 16,2 1-11-16,0 0 0 15,0-1 2-15,2 2 0 0,0 0 12 16,0 1-12-16,0-2 0 0,2 0-3 0,0-1 1 16,0-3 10-16,2-2 17 15,0-2-1-15,2-2-15 0,1-1-11 16,1-2 0-16,0 1-1 0,3 0 1 15,3-1-1-15,0-1-2 0,5 2-1 16,0 0-15-16,-1-2 17 0,5 0 1 16,-2 1 0-16,1 0 0 0,-1 1 1 15,0-2 0-15,-1 0 17 0,-1-1-18 16,0 0 2-16,-3 2 1 0,3-3 9 16,-7-1-12-16,5 3 2 0,-7-3-1 15,2 2 1-15,3 0 0 0,-7 2-2 16,5 1-1-16,-1 0-14 0,-2 4 3 15,1 1 9-15,1 1-9 0,0 4 9 16,1 2 0-16,-3 3-12 0,3 3 13 16,-1 1 0-16,-2 2-1 0,1 2 3 15,1-1 2-15,-4 2 1 16,1-3 15-16,-1 0-15 0,-2-1 15 16,0-1-16-16,-4 0-1 0,0-6 0 15,-2 2-1-15,0-3 0 0,0-3 1 16,-2-2-1-16,0-3-27 0,-8 1 3 15,2-1 8-15,-3-2 13 0,-3 1-9 16,-3 0 12-16,-3-3 1 0,-1-2-1 16,-8 2 15-16,0-4 13 0,-4-2-16 15,-2-4 3-15,0 0 3 0,-4-9 6 16,-3-4 0-16,3-3-9 0,-2-5-12 16,3-4 15-16,1-2 0 0,2-1-16 15,4 0-2-15,0 0-72 16,4 2-85-16,4-2-50 0,5 3-47 15,-1-1-160-15,9 5-813 0,-3-2-1104 0</inkml:trace>
  <inkml:trace contextRef="#ctx0" brushRef="#br1" timeOffset="2.1495E6">20287 7329 232 0,'0'0'81'0,"0"0"1252"15,0 0-950-15,0 0-198 0,0 0-36 16,0 0 125-16,0 0-7 0,0 0-84 16,0 0-58-16,4 48-29 0,0-44-26 15,-2 2 0-15,0-3 6 0,0-2 32 16,-2 0 53-16,2-1 11 0,-2 0 23 15,0-2 11-15,7-3 29 0,-3-2-60 16,0 0-55-16,2-6 2 16,2-2 58-16,5-3-37 0,-7-4-36 15,4-3-19-15,-1-1-6 0,3-7-1 16,-8-1-11-16,4-1-31 0,-4-5-18 16,1 1-18-16,-3-2 0 0,4 1-1 15,-4 2-2-15,0 2-1 0,-2 5 1 16,2 4 0-16,-2 5-45 0,0 3-91 15,0 3-67-15,0 1-111 0,0 1-358 16,0 2-948-16,2-7-307 0</inkml:trace>
  <inkml:trace contextRef="#ctx0" brushRef="#br1" timeOffset="2.1502E6">20035 6609 329 0,'0'0'49'0,"0"0"910"15,0 0-692-15,0 0 16 0,0 0 61 16,0 0-85-16,-17-55-50 0,13 32 10 15,-2-6 66-15,2-2 116 0,-3-5-67 16,5 0-89-16,-2-1 13 0,4 3-14 16,0 4-32-16,4 4-56 0,3 1-25 15,3 1-33-15,-4 2-65 0,7 2-33 16,-3-1-41-16,0 0-69 0,3-2-104 16,1 0-204-16,-6 5-647 15,9-8-460-15</inkml:trace>
  <inkml:trace contextRef="#ctx0" brushRef="#br1" timeOffset="2.15109E6">22304 5962 192 0,'0'0'212'16,"0"0"1872"-16,0 0-1621 0,0 0-254 15,0 0-5-15,0 0 50 16,0 0 8-16,2-49 17 0,0 42 29 0,-2 3-21 16,0 0-39-16,0 1-43 15,0 1-35-15,0 2-27 0,0 0-28 16,0 0-18-16,0 0-22 0,0 5-8 16,0 1 11-16,0 6 19 0,3 9-41 15,-1 17-56-15,0 18 0 0,2 25 2 16,-4 9 16-16,0 2 9 0,0-4-6 15,0-9 7-15,0-1 2 0,0-4 0 16,0-4-30-16,0-8-18 0,-2-14 18 16,2-12 0-16,0-10 2 0,-2-7 16 15,2 0 0-15,-2-2-18 0,2-2-3 16,0-7 1-16,-2-1-1 0,2-5-27 16,0-2-49-16,0 0-68 0,0 0-59 15,-3-11-133-15,1-6-145 16,2 0-562-16,0-25-878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3-04T08:08:52.824"/>
    </inkml:context>
    <inkml:brush xml:id="br0">
      <inkml:brushProperty name="width" value="0.05292" units="cm"/>
      <inkml:brushProperty name="height" value="0.05292" units="cm"/>
      <inkml:brushProperty name="color" value="#0070C0"/>
    </inkml:brush>
    <inkml:brush xml:id="br1">
      <inkml:brushProperty name="width" value="0.05292" units="cm"/>
      <inkml:brushProperty name="height" value="0.05292" units="cm"/>
      <inkml:brushProperty name="color" value="#92D050"/>
    </inkml:brush>
  </inkml:definitions>
  <inkml:trace contextRef="#ctx0" brushRef="#br0">14670 6440 440 0,'0'0'476'15,"0"0"-300"-15,0 0-117 0,0 0-17 16,0 0 10-16,0 0 296 0,0 0-16 16,0 0-108-16,0 0-65 0,0-36 2 15,0 31 27-15,0 0-24 0,0 2-29 16,0-1-10-16,0 1-29 0,0 0-4 16,0 0 4-16,-2-1-10 0,0 0 3 15,0-2 9-15,0 1 16 0,0-3 18 16,-4-2 15-16,2 0 10 0,2-3-1 15,-2 0-29-15,-3-3-16 0,3 1-15 16,-2-3-19-16,0 1-19 0,0-2-12 16,-1 2-9-16,1 0-6 0,0 1 2 15,0 1 7-15,-2 0 3 0,1 2 6 16,-1 0-10-16,0 3 4 0,-2-2 3 16,1 1-1-16,1-1-5 15,-6 0-16-15,5 1 4 0,-3-2-1 16,-3 0 3-16,3 0-8 0,-2 1 2 15,1 0 3-15,-3 2-6 0,1-3 1 16,3 3-1-16,-5-1-6 0,3 2-13 16,-5-2 1-16,7 0 0 0,-3 1 12 15,-1 0-13-15,-1 0 10 0,1-3-11 16,-1 2 1-16,-2-1 11 0,-1 1-11 16,5 0 10-16,-5-1-10 0,1 1 13 15,0 1-12-15,1 2 0 0,-3-1 12 16,0 4-13-16,3 0 10 15,-1-1-10-15,-1 5 13 0,-1-2-12 0,0 1 0 16,3 1-1-16,-3 1 11 16,0 0-11-16,1 0 1 0,-1 0 12 15,0 3-12-15,3 1 0 0,-7 0 21 16,6 1-21-16,-3-1 12 0,-1 2-13 16,2 0 1-16,0 2 9 0,-3-1-10 15,7-1 1-15,-4 3 12 0,3-2-14 16,-1 3 1-16,1-2 0 0,-1 2 9 15,-2 0-11-15,7 0 0 0,-7-1 1 16,7 3 1-16,-5-1 1 0,3 2 0 16,-3 0 0-16,5 2 0 0,-5-1-2 15,4 3 2-15,-1-2 9 0,1 2-11 16,-1 0 0-16,4-1 0 0,-3 2-1 16,1-1 2-16,-1 1 0 0,1 0 0 15,3 2-1-15,-3-2 0 16,4 2 1-16,-1-1-1 0,-1 1 1 15,-1-1 0-15,3 1 0 0,0-1 0 16,-1-1-1-16,1-3 0 0,0-1-1 16,-1-2-1-16,3 1 0 0,0-1-1 15,0 1 0-15,-3 3 2 0,7-1-1 16,0 3 0-16,-2 1-1 0,0 0 1 16,-1 4 0-16,1 0-1 0,4 3-19 15,0 0 5-15,-2 3 4 0,2 0 10 16,0-2-1-16,0 1 3 0,-2 1 0 15,1-2 1-15,3-1 1 0,-2-2 0 16,2 1 1-16,-4-3 0 0,4 0 13 16,0 0-13-16,0 0 0 0,0 2 0 15,0-1 9-15,0 0-9 0,0 0 12 16,6 0-12-16,-1 1 9 16,-1 0-10-16,0-2 13 0,0 1-12 15,0 0 0-15,0-2 9 0,2 1-9 16,1 0 12-16,1-2-12 0,0 1 12 15,-2 1-12-15,7-3 10 0,-3 0-13 16,0 2-19-16,3-4 7 0,-1 3 10 16,3-3 2-16,-1-2 1 0,-1 1 11 15,5-1 0-15,-3 1-9 0,7-3 16 16,-3 1-17-16,0 0 1 0,1-3 12 16,-1 1-3-16,6-1-10 0,-5-3 1 15,1 2-1-15,2-3 1 0,0 0 12 16,-3-2-13-16,5 0 0 0,2-1 1 15,-2-2-1-15,2 2-1 0,-3-4 0 16,7 0-1-16,-2 0 0 0,0-2-1 16,2 0-11-16,0 0 12 0,-2 0 0 15,0 1 0-15,-2 0 0 16,2-2 0-16,0 3 0 0,-2-3 0 16,-2-1 0-16,1 1 0 0,-1-2 0 15,-2-1-1-15,4-1 1 0,-2-1-1 16,-1-3-1-16,3 0-10 0,0-4 11 15,-2-1-1-15,-2-1 0 0,6-1 1 16,-7 2 0-16,3 1 0 0,-2-1 1 16,-2 3 0-16,-1-2 0 0,1 1-1 15,0-1 0-15,-3-1 0 0,3-1-2 16,-2-2-9-16,-1 0 9 0,-3-1-18 16,1-2-1-16,-5-2 1 0,5 1 3 15,-6-4 6-15,3-1-3 0,-3-1 13 16,-2-3-1-16,-1-1-9 15,3-1 11-15,-4-1 0 0,0 2 1 16,1 0-1-16,-3 0 0 0,2-1-2 16,0 1-12-16,-2-2-19 0,0-1 1 15,0-3-21-15,1-2-25 0,-3-1-30 16,-2-12-24-16,-2-11-32 0,-5-14-118 16,1-4-346-16,2 19-582 0,4 9-1251 0</inkml:trace>
  <inkml:trace contextRef="#ctx0" brushRef="#br0" timeOffset="8373.4634">12105 6308 1205 0,'0'0'179'0,"0"0"-150"15,0 0-12-15,0 0-1 0,0 0 78 16,0 0 118-16,0 0 5 0,0 0 23 16,0 0 6-16,17-21-52 0,-17 16-52 15,0 1-27-15,0-2-15 0,0 0-7 16,0 1 25-16,0 0 3 0,-2-2-22 16,-2 3 6-16,-1-2 15 0,-1 2 3 15,4-1 6-15,-4 0-10 0,2-2 1 16,-2-1 5-16,-3-3 11 0,-1-1 16 15,0-2-16-15,-1-4-47 0,-3 2-22 16,1-4-6-16,-3 1-12 0,1 2-9 16,-1-1-6-16,3 1 3 0,-3 0-1 15,-1 4 1-15,1-1 8 0,-3-1 1 16,1 5-3-16,1 0-4 0,-6-1 1 16,7 3 11-16,-7 0-8 0,0-1-4 15,3 2 4-15,-5-2-4 16,0 0-5-16,2-1-1 0,-1 0-12 15,-3 0 0-15,0-4-9 0,2 3-9 16,4-4 16-16,-3 2-7 0,-1-1 0 16,2 0-10-16,0 0 0 0,-2 1 0 15,1 1 0-15,3 1-1 0,-4 0 2 16,2 2 0-16,1 1 12 0,-3 3-3 16,0-1 0-16,0 1 0 0,5 1 3 15,-5 3-3-15,0-2 4 0,2 1-13 16,1-1 18-16,-5 1 6 0,4-1 0 15,2 1 6-15,-6 0-2 0,0 1-4 16,1 1-24-16,1 0 0 16,0 0 0-16,-4 0 0 0,-2 3-1 15,2 4-1-15,0 1-1 0,-2 3 2 16,4 2-1-16,-2 1-1 0,-2 1 0 16,4-1 0-16,-1-1 0 0,3 1 0 15,0-1 1-15,2-3-1 0,-2 3 1 16,1-3-1-16,5-1 2 0,-6-2 0 15,2 3 0-15,3 1 13 0,-7-1-13 16,2 1 0-16,-2 2 1 0,4 0-1 16,-3 2 1-16,-3 1 0 0,0 4-1 15,2 2 10-15,-2 3-9 0,4 3-1 16,-2 1-1-16,-2 0 0 0,4 2 0 16,3 0 2-16,1-3-1 0,-4 3 0 15,7-2 1-15,-3-2-1 0,0 1 1 16,5-2-2-16,-3 2 2 0,3-2 9 15,-1-1-10-15,3 2-1 16,-3-1 1-16,3 2 0 0,3-1-2 16,-5 3-15-16,7 1 3 0,-5 3 9 15,4-2 1-15,1 2 2 0,1 2 0 16,0-1 2-16,0 0 10 0,1-1-9 16,7 1 0-16,-2-2 12 0,0-2-3 15,2 2-9-15,-2-2 12 0,2-1-12 16,2 1 12-16,0 1-13 0,0-3 11 15,5 2-1-15,1 0-11 0,0 0 11 16,2-1-10-16,-3-2 10 0,3 0 3 16,4-2-15-16,-3-3-10 0,3-1 7 15,-1-1 0-15,1 1 0 16,5-3 3-16,1 1 0 0,-3-1 0 16,8 0 1-16,-7 0 0 0,5-1 1 15,2 2-2-15,-2-1 1 0,-3-2-1 16,7 3 1-16,-2-3-1 0,-2 1 1 15,4 0-2-15,-1-2 2 0,3 0-2 16,0-1 1-16,0-2 0 0,0 0-1 16,4 0-1-16,0-3-13 0,3 0-3 15,-1 4-7-15,2-2 1 0,0 0 9 16,-2 1 0-16,-2 0 14 0,0-1-1 16,0 0 2-16,-2-3 1 0,0 0 1 15,-2-3-1-15,-2 0 0 0,0-2-1 16,0 0 0-16,2 0-1 0,2-4-1 15,0 1-1-15,0-1-9 0,0-1 9 16,2 1-9-16,2-4-6 0,0 2-12 16,-2-1 9-16,3 0 9 0,-1 2 9 15,-2 1-9-15,0 0 10 0,-2 0-1 16,0 2 1-16,0 0-2 16,-2 0 1-16,-2-2 0 0,0 0 0 15,-3-1 1-15,5-6 0 0,-4-1 0 16,-2-4 0-16,2-3 0 0,2-1-10 15,-3-3 11-15,-3-2-1 0,4-3-1 16,2 0 0-16,-5 2-9 0,1 1 11 16,0 1 0-16,2 1-1 0,-5 1-1 15,3 0 2-15,-2 1 1 0,-3-1 0 16,5 0 0-16,-8-1 0 0,3-2 1 16,-3 2 0-16,-1-4 0 0,-1 3 0 15,1-4-1-15,-2-1 0 0,1 1 0 16,3 0 2-16,-5 0 0 0,7-1 1 15,-5 3 0-15,7-3 0 0,-3 2-1 16,2-2-2-16,-5 3-12 0,5-2 0 16,-5 2 9-16,1-4-9 0,-3 0 10 15,-2 0 0-15,5 0 0 0,-7-3 1 16,-2 1 0-16,-2-3 0 0,5 0 1 16,-5 1 0-16,-2-2-1 15,-2 3 0-15,0 1-1 0,0 0 1 16,0 3-1-16,0 1-1 0,-2 2-9 15,0 1 11-15,0 0-11 0,0 1-6 16,-5 1-1-16,3-2-2 0,0-2 3 16,-2-2 3-16,-4-1-6 0,-5-6 3 15,1-5-16-15,-7-3-29 0,-8-10-43 16,-10-11-98-16,-9-12-149 0,5 13-616 16,8 0-653-16</inkml:trace>
  <inkml:trace contextRef="#ctx0" brushRef="#br0" timeOffset="9359.8397">9678 6881 1535 0,'0'0'85'0,"0"0"528"0,0 0-286 16,0 0-137-16,0 0-97 0,0 0 58 15,0 0 115-15,0 0 4 0,-31-27 18 16,19 15 17-16,-9-3 56 0,-1-4 17 16,-1-2-115-16,-4-3-83 0,-6 2-37 15,0-4-28-15,-4 3-12 16,-5-4 0-16,-1 2-9 0,-7-6-13 16,-14-5-14-16,-14-5-13 0,-1-4-12 15,3 1-12-15,-1 1-9 0,11 3-21 16,-6-2-21-16,-1 1 19 0,1 0-1 15,2 1-9-15,-3 3 10 0,3 4 1 16,2 2 1-16,4 5-1 0,8 8 0 16,8 5-29-16,13 5-39 0,10 5-61 15,5 3-52-15,-5-1-60 0,0-1-154 16,6 0-591-16,-1-2-699 0</inkml:trace>
  <inkml:trace contextRef="#ctx0" brushRef="#br0" timeOffset="22136.373">3384 6197 7 0,'0'0'489'15,"0"0"-176"-15,0 0 42 0,0 0-17 16,0 0-110-16,0 0-17 16,0 0-3-16,0 0-124 0,0 0 272 15,-4-37 46-15,0 25-156 0,2-2-48 16,-2-4 21-16,-3-2-62 0,1-1-24 16,-2-1-10-16,-2-1-5 0,-1-1 4 15,-1 0-42-15,1 4-14 0,-1 3 11 16,0 2 12-16,1 3-9 0,-1 5-33 15,-3 1-11-15,3 5-5 0,0 1 3 16,-3 5 21-16,3 4 31 0,-3 4 12 16,3 2-31-16,-1 1-22 0,-1 2-20 15,4 2-4-15,-1 0-6 0,3 2 4 16,0 1-16-16,2 2 15 0,6 2 0 16,0 4-3-16,0 2 10 0,0 2 5 15,6 0 6-15,2 1 4 0,0 3 2 16,3-3 16-16,-3-1 0 0,0-1-1 15,9-4 4-15,-3-4-13 0,1-6 3 16,3-6-32-16,1-4-16 16,2-7-3-16,-3-3-3 0,3-8-28 15,-3-9 4-15,-1-2 3 0,-5-8 0 16,-3-3 6-16,-3-1-16 0,-2-4 10 16,-4 2 21-16,0-3-12 0,-2 2 15 15,-6 3 0-15,4 2 0 0,-3 6 0 16,1 5-1-16,4 5 1 0,-2 6 0 15,2 5 0-15,0 2 2 0,2 0 40 16,0 1 4-16,0 3-19 0,0 5-6 16,0 4-9-16,4 5-9 0,2 4 0 15,2 5-1-15,1 2 10 16,3 4 0-16,0 1 4 0,3 0 5 16,-3 1-3-16,3-2 6 0,1-2 6 15,-1-5-9-15,1-3-18 0,-3-7 0 16,1-8-2-16,-3-4 2 0,1-4-3 15,-4-3 0-15,1-9-36 0,-1-6 6 16,0-10 9-16,-2-4 18 0,0-7-12 16,-1-5-28-16,1 2 25 0,2-3 16 15,0 4 2-15,7 0 0 0,-1 4 15 16,3 2 3-16,-1 6-15 0,5 0 16 16,-2 9 2-16,1 2 9 0,-1 8-3 15,-3 2 3-15,1 4 13 0,-7 0-1 16,1 2 21-16,-7 2 70 0,-2-1-67 15,-2 1-66-15,0 0-6 0,-2 0-33 16,-4 0 37-16,-7 1 2 0,-1 4 0 16,-3 0 2-16,-4 2 0 0,5 2 10 15,-5 6-10-15,5 3 13 0,1 6 0 16,1 3 0-16,6 6 0 16,3 5-3-16,5 1-9 0,-4 5 15 15,15-2-3-15,-3-3 3 0,4-2-6 16,1-6-9-16,-1-8 15 0,3-6-15 15,-1-7-1-15,0-10-2 0,7-6-45 16,-4-11-21-16,3-9 3 0,-5-6 6 16,-1-7 11-16,-3-3 7 0,-9-3-3 15,2-2 12-15,-4 1 6 0,-4 6 21 16,2 2 3-16,-3 10 1 16,3 6 1-16,0 8 10 0,0 8 0 0,2 6 24 15,0 0 18-15,0 9-30 0,6 5 1 16,1 10 2-16,3 4-3 15,5 17 0-15,5 17 6 0,5 19 0 16,4 11-6-16,2 1-9 0,-2 1 9 16,-4-7 6-16,-1 1-29 0,1 3-1 15,-6-3-14-15,-1-4 14 0,-5-6 12 16,-5-10 3-16,-4-13 0 0,-4-13 1 16,0-15 2-16,-6-6-5 0,-6-4-13 15,-3 0-42-15,-8-4-19 0,-3-8 28 16,-3-6 6-16,0-15 0 0,-2-9 3 15,-2-14 23-15,-2-15 0 0,4-16-32 16,6-3-3-16,8 6-1 0,13 14 7 16,4 15 18-16,2 9 12 0,4 3 2 15,7-3 19-15,3-4 0 0,5-7 1 16,4 2-4-16,-3 2-3 0,3 0 12 16,-2-4 6-16,0-1-3 15,-3-9-9-15,1-10-6 0,-4-10-15 0,-5-4-25 16,-6 5 1-16,-4 6 6 15,-2 14 15-15,0 11 1 0,0 8 1 16,0 5 1-16,0-2 2 0,0-1 10 16,2 1 0-16,2 9 0 0,3 5 3 15,-1 4 6-15,0 5 12 0,0 4 6 16,3 0 7-16,-1 4-16 0,0 5-12 16,0 0 3-16,1 1 30 0,-3 2-6 15,0 2-15-15,-2 1-18 0,0 1-10 16,0 3-2-16,1 3 1 0,-1 1 0 15,2 3 2-15,-2-1 0 0,4 3 9 16,3-2 0-16,-1-1 3 0,0-3 0 16,1-2 3-16,3-2 0 0,-1-5 0 15,3-5-6-15,1-5-11 0,-1-3-1 16,5-3-1-16,-3-10-23 0,3-5 0 16,-2-5 6-16,-1-6 15 15,-3-2-15-15,-5-6 6 0,-2-2 9 16,-6 0-9-16,-2 1 0 0,0 2 10 15,-6 4 0-15,-4 6 0 0,-3 8-13 16,3 4 0-16,0 8-6 0,-3 6 6 16,5 8 14-16,0 7 1 0,2 6 12 15,4 7-10-15,0 4 1 0,2 7 12 16,4-1-12-16,6-1 9 0,2-1 0 16,1-3-9-16,1-2 0 0,3-6 15 15,1-3-3-15,1-4-14 0,2-5 1 16,1-5 1-16,3-8-3 0,-2-4-1 15,2-10-17-15,-2-7 0 0,-1-7 0 16,1-6 3-16,0-5 0 0,-3-6 12 16,-1-2 1-16,0-1-1 15,-3 1 1-15,1 7 2 0,-3 5 2 16,-1 6 0-16,-1 5 13 0,0 6-12 16,-3 4 9-16,-1 4-9 0,-4 5 9 15,0 2 6-15,-4 2-3 0,0 1-15 16,0 3-11-16,-4 6 9 0,-6 7 2 15,-1 7 2-15,1 6 10 0,-2 7-11 16,1 5 0-16,3 1 1 0,2 4 1 16,4-2 0-16,2-1 9 0,0-8 0 15,0-7 3-15,4-5-3 0,4-12-9 16,0-4 9-16,3-7-12 0,3-8-21 16,1-9-9-16,1-9-3 0,3-13 0 15,-3-14 0-15,-3 2 0 0,-5 4 6 16,-8 6 6-16,0 9 19 0,0-1 0 15,0 1 0-15,-2 9 0 0,2 10 2 16,0 7 0-16,0 6 23 16,6 7-23-16,0 10-12 0,9 17-6 15,8 21 0-15,8 22 15 0,6 14 1 16,4 2 2-16,1-6 2 0,-5-3 19 16,0-1-6-16,-2 3 9 0,-4 0 6 15,0-3-15-15,-4-3-15 0,-4-4-32 16,-7-6 8-16,-8-13 6 0,-1-13 18 15,-7-16-1-15,0-7 1 0,-7-3 0 16,-7 0 0-16,-5-5-24 0,-5-9 9 16,-5-4 12-16,-6-11-15 0,-1-8 3 15,-1-6 12-15,2-8 1 0,0-3-1 16,4-6 2-16,2-1-2 16,6 0 2-16,7-2 1 0,5 1 2 15,5 2 1-15,6-2 0 0,2 2 12 16,9-1 0-16,5 1 3 0,5-1 0 15,4 1-7-15,1-2-11 0,1 2-36 16,2 3 25-16,-2 0 11 0,-2 3 12 16,-2 0 3-16,-3-1 3 0,1 1 0 15,-4 0 3-15,-1 1 0 0,-1 1-6 16,-3 4 3-16,-4 2-3 0,0 2 0 16,-1 5 0-16,-3 6-3 0,-2 5-9 15,0 5 0-15,-2 3-1 0,0 2-2 16,-2 1-2-16,-2 6-16 0,-5 7 18 15,-1 4 15-15,-2 10 0 0,1 4-3 16,1 5-10-16,4 1 16 0,0 2-16 16,4-3 10-16,2-2 0 0,0-6 0 15,2-8-9-15,2-6 9 16,2-5 3-16,2-8-3 0,3-2-12 16,3-13-14-16,3-5-19 0,1-10 0 15,-1-4 3-15,-3-6 6 0,-1-1-3 16,-7 2 9-16,0 4 3 0,-2 6 13 15,0 7 2-15,3 7 2 0,-1 8 22 16,0 5 3-16,2 4-12 0,3 10-15 16,3 6-3-16,3 8-9 0,1 7 10 15,3 3 2-15,-1 1 1 0,-1-5-1 16,0-6-1-16,-1-6-14 0,-1-6-78 16,1-9-91-16,-3-7-39 0,3-9-121 15,-3-5-675-15,2-21-953 0</inkml:trace>
  <inkml:trace contextRef="#ctx0" brushRef="#br0" timeOffset="22729.087">5271 5709 2925 0,'0'0'422'0,"0"0"-323"0,0 0 18 16,0 0 70-16,0 0 137 0,0 0 108 15,0 0 11-15,-22-52-50 0,22 23-110 16,0-7-84-16,2-4-75 0,4-3-105 16,2 0-19-16,4-3-45 0,3 3-61 15,1-1-87-15,-1 3-108 0,2 5-304 16,-5 12-792-16,13 1-1213 0</inkml:trace>
  <inkml:trace contextRef="#ctx0" brushRef="#br0" timeOffset="24240.0053">5631 6115 737 0,'0'0'2113'0,"0"0"-1828"16,0 0-109-16,0 0 75 0,0 0-17 15,0 0 1-15,0 0-12 0,0 0-34 16,0 0-19-16,17-54-10 16,-11 29 0-16,-2-5 2 0,4-7-16 15,-2-10-24-15,3-14-25 0,1-20-15 16,2-11 0-16,-5-3-25 0,1 6-11 15,-6 11-10-15,0 1-36 0,0 6-3 16,-2 6-15-16,4 13 15 0,-2 12 0 16,-2 11-15-16,2 3 18 0,0 1 3 15,0-1 0-15,0 2-1 0,1 8 0 16,-3 8 10-16,2 5 6 0,-2 3 6 16,0 8-23-16,0 6 20 0,0 8-9 15,-2 9-10-15,-1 14-2 0,-1 16 0 16,0 15 1-16,4 7 0 0,0 0 1 15,0-7 10-15,0-7 0 0,0 0 7 16,0-3 5-16,2 2-3 0,2-6 9 16,-2-5-30-16,1-8-14 15,-1-12 14-15,-2-8 33 0,2-4-21 16,0 3 12-16,0 1 1 0,0 2-10 16,2-4 0-16,-4-6 3 0,2-1 0 15,4-5 0-15,-6-3 0 0,4-2-3 16,-2-1 0-16,3-4-3 0,-3-2 3 15,2 0 0-15,0 0 1 0,-2 1 2 16,2-3 6-16,2 1 3 0,-4-2-6 16,3 0-3-16,-1 0-6 0,0-3-11 15,2-3-1-15,0-5-18 0,2-2 3 16,1-5 3-16,-1-3 11 16,4-5 1-16,-1-3 1 0,-1-2 1 0,5-5-1 15,-3-1 2-15,2-1 9 0,1 3-9 16,-1-2 0-16,1 5 15 15,-1 4-3-15,1 4-3 0,-5 4-9 16,0 4 12-16,3 3-13 0,-5 2 19 16,2 6-18-16,-3 2 12 0,1 3 3 15,0 2-15-15,-2 8-3 0,1 4-2 16,-1 6-25-16,0 7 9 0,0 6 6 16,0 6 0-16,-1-2 10 0,-3 4 0 15,2 0 2-15,-2-3-2 0,-2-3 1 16,0-6 1-16,0-5 1 0,0-4 1 15,0-9 1-15,2-4 0 0,-2-7-3 16,4 0-14-16,-2-10-16 0,2-8 28 16,2-10 0-16,3-7-1 0,-1-6 1 15,0-2-9-15,-2-1 11 0,3 4 3 16,-1 4 12-16,0 5 0 16,3 5-12-16,-3 5 12 0,4 5-12 0,-4 6 12 15,1 2 0-15,-1 6 6 0,0 2-3 16,-4 0-6-16,3 8-10 15,1 5-2-15,0 6-1 0,0 3-20 16,1 6 18-16,1 3 3 0,-2-2 2 16,1 2 13-16,-1-2 6 0,0-4-9 15,0-1-9-15,1-6 12 0,-1-3-3 16,0-4 6-16,0-6 0 0,1-5-16 16,-1-5-2-16,4-8-30 0,-1-5-3 15,3-8 11-15,-3-2 19 0,1-4 0 16,-2-2 0-16,1-3 2 15,-1 1 1-15,-4-1 1 0,0 2 11 0,1 3-10 16,-3 4-1-16,2 9 1 16,-4 7 1-16,0 3 19 0,0 9 8 15,-2 0-9-15,4 10-21 0,-2 5-2 16,2 9-16-16,1 6-6 0,1 10 22 16,4 5 2-16,-4 2 18 0,5 0-3 15,-3 0 12-15,4-2-6 0,1 1 0 16,3-2 12-16,-5-2-3 0,7-2 3 15,-5-11-12-15,3-2-3 0,-1-7-18 16,1-7 0-16,1-5-45 0,-3-8-36 16,1-3-48-16,-3-9-43 0,-2-5-48 15,1-4-91-15,-7-2-193 0,0 0-507 16,-2 5-290-16,2-3-761 0</inkml:trace>
  <inkml:trace contextRef="#ctx0" brushRef="#br0" timeOffset="24558.2594">6565 5470 3602 0,'0'0'663'15,"0"0"-538"-15,0 0-42 0,0 0 238 16,0 0 15-16,-2-64 5 0,8 30-26 16,7-13-100-16,1 2-116 15,3-3-60-15,1 3-21 0,-1 7-18 16,6-3-23-16,-3 6-43 0,3 6-55 15,-4 4-54-15,1 6-73 0,-7 5-215 16,-3 7-657-16,3-2-444 0</inkml:trace>
  <inkml:trace contextRef="#ctx0" brushRef="#br0" timeOffset="27407.4202">4085 8038 1706 0,'0'0'772'16,"0"0"-366"-16,0 0-303 0,0 0-20 16,0 0 48-16,0 0-3 0,0 0-17 15,0 0 13-15,0 0-7 0,-40-1 41 16,34-3 66-16,2-3 19 0,0-4-14 16,0 0-26-16,2-7-28 0,0-5-34 15,4-7-19-15,-2-15-21 0,2 2-16 16,4-4-9-16,-2-1-13 0,0 10-17 15,3-2 2-15,-1 6 4 0,2 8-4 16,0 7-2-16,-2 7 5 0,1 4 10 16,-1 5-10-16,0 2 3 15,0 1-5-15,0 3-4 0,3 9-12 0,-3 3-22 16,0 7-11-16,2 5-12 16,-1 7 9-16,1 3 0 0,2 2 1 15,-1 2 2-15,1-1 0 0,0-2 0 16,1-4 0-16,-1-3 2 0,2-6 10 15,1-3 0-15,-1-8-9 0,0-8-1 16,3-6 7-16,-3-4-9 0,1-10-36 16,-1-8 12-16,1-5 6 0,-3-8 17 15,-4 0 0-15,0-1 1 0,-2 0 2 16,-4 2 13-16,0 3-12 0,0 2 9 16,0 4-11-16,0 3 14 15,0 4 0-15,0 5 12 0,0 2-3 0,0 2 6 16,0 4 13-16,2 2 5 15,3 0 3-15,1 0 33 0,-2 2 10 16,2 1-40-16,0 0-21 0,1 0-9 16,1 2-9-16,-2 3-13 0,2 3 1 15,1 2-3-15,-1 3-1 0,0 2-11 16,2 2 9-16,-3 1 0 0,3 5 0 16,-2-2 0-16,1 1-12 0,-1 0 13 15,0-2 2-15,0-2-1 0,1-5 0 16,-1-1 0-16,-2-3 0 0,0-6 1 15,-2-3-2-15,3-8-31 0,1-8-15 16,-2-4 21-16,2-8 14 0,-4-3 1 16,1-4 9-16,1 2 0 0,-4 1 3 15,0 3 0-15,2 4 0 0,-2 7 2 16,2 5 1-16,0 5 22 16,1 6 2-16,1 2 0 0,2 0-15 15,-2 4 0-15,5 8-11 0,-3 7 1 0,4 4 10 16,1 7-9-16,3 15 12 15,7 17-3-15,4 20 0 0,6 12-10 16,-2 0 1-16,-2-3 12 0,-6-10 9 16,-3-3 0-16,-5-5-24 0,-5-7-24 15,-2-11 0-15,-6-15 9 0,-2-13 14 16,0-5 1-16,-6-3 0 0,-2-2-2 16,-5-6-22-16,-3-8-6 0,-7-6 3 15,0-10 0-15,-1-12 3 0,-1-7 8 16,0-7 4-16,0-12 9 0,0-10 1 15,5-9 2-15,1 7 1 16,11 12 11-16,2 17 1 0,6 6-1 16,2-3 0-16,0-5-12 0,6-4-1 15,7-2-14-15,3-8 13 0,1 7 2 16,1-5 11-16,1-1 10 0,0 7 3 16,2-6 3-16,1 0-3 0,1 4 0 15,0-1 3-15,0 2-3 0,-3 5-6 16,1 2 0-16,-4 6 3 0,-1 4 3 15,-1 6-3-15,-5 3-9 0,1 7-9 16,-7 3 9-16,-2 4 3 0,0 3 0 16,-4 2-3-16,0 11 21 0,0 7-33 15,-8 14-3-15,-4 19-15 0,-3 13 15 16,1-3 0-16,3-13 2 0,5-14 1 16,4-13 3-16,2 5 12 0,-2-6-12 15,2 1 12-15,0-12-3 0,0-7-9 16,6-4-3-16,-2-10-18 0,7-13-27 15,1-15 12-15,2-19 6 16,-1-16 3-16,-3-9-6 0,-4 5-3 16,-1 1 12-16,-5 14 6 0,-5 1 15 15,1 9 0-15,0 12-2 0,0 10-31 16,0 5 6-16,0 1 12 0,0-2 12 16,-1 4-8-16,1 10 11 0,4 6 0 15,0 6 15-15,-2 0 15 0,2 10-3 16,0 8-25-16,0 6 10 0,2 7 3 15,2 7 0-15,-1 4 6 0,5 10 12 16,-4-5 3-16,2 3-12 0,2 1-1 16,-1-9-23-16,3 6-45 0,-2-6 32 15,5-2 13-15,-3-5 18 0,2-3-3 16,3-6 0-16,-1-2 6 0,3-8-6 16,-1-2 6-16,3-7 3 0,2-7-12 15,-1-3-11-15,1-12-1 0,2-5-3 16,-1-10-12-16,1-3 14 0,2-4 0 15,-2-1 1-15,2-2 1 0,-5 3 2 16,1 2 9-16,-5 5 0 16,-1 4-9-16,-1 6 15 0,-5 5-6 15,-3 6 0-15,-4 2 7 0,0 5-16 16,-2 2-3-16,0 0-9 0,-2 7-16 16,-6 6 22-16,-1 4 3 0,-1 7-12 15,-2 5-15-15,1 5 24 0,3 5 1 16,-2 1 2-16,4 0 0 0,1-2 12 15,5-1-10-15,0-9 1 0,0-3 0 16,5-11 12-16,1-5-15 0,0-6-2 16,2-4-22-16,3-10-12 15,1-9-6-15,0-9 21 0,-1-3 6 16,-3-4 3-16,-4-2 12 0,-2 0 0 16,-2 1-1-16,0 5 1 0,0 3-1 15,-2 8 1-15,-2 5-1 0,4 7 0 16,0 6 0-16,0 3 1 0,0 4 12 15,0 10-12-15,0 4-15 0,4 6 12 16,0 5-12-16,0 2 14 0,5 0 1 16,-5-2 2-16,2-2 10 0,0-3-9 15,2-2 9-15,1-4 3 0,1-5 6 16,0-4-6-16,3-6 3 0,-1-3-3 16,1-5-15-16,3-6-3 0,1-9-9 15,-1-4 9-15,1-3 0 0,-3-3 0 16,1-6 0-16,-1-1 0 0,-4-2 3 15,1 1 0-15,-1 1 1 0,-6 4 0 16,2 7-1-16,1 7-12 0,1 11 12 16,2 6 3-16,1 4-2 0,3 13-1 15,3 9-3-15,1 19 0 0,7 18-9 16,0 17-30-16,4 11 18 16,-2-1 21-16,-3 0 1 0,-3-5 2 15,0 3 3-15,-7 2 18 0,-3-2 3 16,-3-9 3-16,-4-14 3 0,-2-18-27 15,-2-15-3-15,-6-7-54 0,-2-1 24 16,-3 0 15-16,-3-6 0 0,-11-8-6 16,2-7 3-16,-6-3 6 0,-2-13 0 15,-2-6 0-15,0-8-3 0,0-7 3 16,0-13 11-16,6-10 1 16,2 6 12-16,9 6-12 0,8 7 0 15,8 12-18-15,0-3 6 0,10-4 12 0,4 3 3 16,7-3 15-16,8-2-3 15,6 0-3-15,11-8 6 0,9-8 0 16,-1 2-6-16,-2 6 0 0,-13 4 3 16,-10 4 9-16,8-13 9 0,2-14-12 15,-5-14 0-15,-6 2-3 0,-13 13-16 16,-11 16-2-16,-4 20-27 0,0 4 6 16,-2 1 0-16,-4 3 9 0,-2 0-3 15,-3 10 0-15,-3 6 0 0,-1 3 0 16,-1 12 15-16,-3 8 11 0,3 8 7 15,-1 15 6-15,5 15 0 0,5 16 3 16,5 2-3-16,2-3 3 0,9-17-27 16,-1-19-9-16,-2-9-3 0,4-7 11 15,7 0 1-15,0 1 3 0,7-4 8 16,3-6-11-16,0-4-27 16,4-8-30-16,-2 0-42 0,-2-2-30 15,-2-4-37-15,-7-4-42 0,-1-1-136 16,-9-3-305-16,-2 5-809 0,-6-7-50 0</inkml:trace>
  <inkml:trace contextRef="#ctx0" brushRef="#br0" timeOffset="27687.166">5736 6961 3332 0,'0'0'1177'0,"0"0"-1007"0,0 0-130 16,0 0 77-16,0 0-38 0,0 0-79 15,0 0-36-15,0 0-99 0,0 0-168 16,0 0-392-16,5 1-502 0,1-1-1205 0</inkml:trace>
  <inkml:trace contextRef="#ctx0" brushRef="#br0" timeOffset="28443.9072">4384 7360 2199 0,'0'0'636'0,"0"0"-476"0,0 0-44 16,0 0 31-16,0 0 69 0,0 0 113 15,0 0 157-15,0 0-47 0,-16-66-80 16,14 41-67-16,0-2-13 0,2-1-49 16,0 0-46-16,2 1-45 0,2 2-34 15,4-2-27-15,3 4-39 0,-1-1-24 16,0 4-15-16,1 2 0 0,-3 4-42 15,0 2-51-15,3 1-70 0,-3-1-60 16,0 1-119-16,-2 0-334 0,-2 2-1055 16,5-6-1183-16</inkml:trace>
  <inkml:trace contextRef="#ctx0" brushRef="#br0" timeOffset="42757.0708">14633 6416 1398 0,'0'0'527'0,"0"0"-336"0,0 0-174 15,0 0 18-15,0 0 27 0,0 0 38 16,0 0-38-16,0 0 9 0,0 0 306 15,-16-7-123-15,16 7-40 0,0 0-4 16,0 0-46-16,0 0-44 0,0 0 12 16,0 0 7-16,-2 0-5 0,2 0-3 15,0 2 5-15,0-2 12 0,0 1 6 16,2-1-22-16,6 0-31 16,-2 0-24-16,2 0-22 0,1-6-7 15,5 0 25-15,3-3 40 0,-1-2 45 16,3-2-31-16,2 0-30 0,3-2-22 15,3-2-20-15,2 0-10 0,4-1 6 16,4 0-8-16,1-2 2 0,1 1-9 16,4-3-9-16,-1 0-12 0,5-2-3 15,-3 2 0-15,-3-1 9 0,4 1 4 16,-5 2 5-16,1 1-3 16,-2-1-3-16,-6-1-3 0,7 1-18 15,-7 0 21-15,-2 2-12 0,-2-1-9 16,-4 3 0-16,-3 5 9 0,-3-2-10 15,-5 4 1-15,-1 3-1 0,-3 1-1 16,-4 2-1-16,-2 1 0 0,-2 1-2 16,-2 1-10-16,0 0-21 0,0 0-27 15,0 0-34-15,0 3-32 0,-6 2-25 16,-4 3-30-16,2-1-65 0,-7 0-137 16,1 2-253-16,-1-1-87 0,1-3-234 15,-1 4-659-15</inkml:trace>
  <inkml:trace contextRef="#ctx0" brushRef="#br0" timeOffset="48363.6585">16062 6166 711 0,'0'0'713'0,"0"0"-514"0,0 0 246 16,0 0 24-16,0 0-156 0,0 0-89 15,0 0 26-15,0 0-63 0,0 0-82 16,-27 31-26-16,25-31-13 16,0 0-12-16,0 0-29 0,2 0 0 15,0-3 22-15,0-4 25 0,0-3 30 16,6-5 4-16,2-6 3 0,4-7-1 15,5-10-3-15,0-4 10 0,3-5-1 16,1-2 2-16,0 0 7 0,-5 0 5 16,3 4-6-16,-7 4-9 0,0 5-19 15,-1 7-37-15,-5 6-14 0,0 4-7 16,-2 5-15-16,0 5-19 0,-1 1-2 16,-3 3 0-16,0 2-2 0,0 2 2 15,0 1 1-15,0 0 15 0,0 4-1 16,0 6 15-16,0 5-17 0,-5 12-13 15,3 15-33-15,-6 21 18 0,0 24 15 16,-3 14 0-16,1 1 15 0,0-2-3 16,6-9 12-16,-5-5 9 0,7-11 7 15,0-4 11-15,2-17-9 16,0-16-9-16,-2-14-33 0,2-7-2 16,0-3 2-16,0-4 0 0,0-4 0 15,0-6-25-15,0-3-38 0,0-12 39 16,2-6 23-16,4-16 1 0,3-19 3 15,3-17 15-15,-2-5-4 0,1 14-14 16,-5 17-27-16,-4 17 9 0,0 3 6 16,2 3 11-16,-2-3 1 0,2 0 1 15,-1 11 0-15,-3 3 11 0,2 5 0 16,-2 6 9-16,2 0 9 0,-2 2-3 16,2-1-14-16,2 0-12 0,2-4 0 15,2 0 2-15,1-5-1 16,3-5 1-16,3-3 0 0,1-4 0 15,1-1 0-15,1-6 15 0,1 1-6 16,-1-3-9-16,1 0 18 0,-5 2 3 16,-1 1 3-16,-1 4-5 0,-3 4 5 15,-3 5-6-15,-2 6 6 0,-4 2 6 16,0 4-3-16,0 2-18 0,0 1-9 16,0 0 12-16,0 1-13 0,-2 5 10 15,-2 4 10-15,-5 5-1 0,3 4-18 16,-2 4 0-16,2 3 0 0,0 1 9 15,1 0-10-15,3-1 1 0,2-2 9 16,0-1 0-16,2-6 6 0,7 1 3 16,-3-6 6-16,6-2-6 0,3-5 0 15,-1-4-6-15,5-1 3 0,4-4-18 16,-1-9-2-16,3-5-1 0,0-5 0 16,0-5-9-16,-3-4 0 0,-1-1 12 15,-2-1 0-15,-7 3 3 0,1 6 9 16,-5 6-10-16,-4 7 10 0,-2 5 3 15,0 5 18-15,-2 2 19 16,0 0-16-16,0 5 0 0,0 8-3 16,0 5-33-16,0 6-42 0,0 9 12 15,0 1 28-15,0 0 1 0,0-3 1 16,2-5 12-16,2-9-9 0,2-3 15 16,1-8-18-16,3-5-14 0,2-1-28 15,5-10-16-15,2-6 22 0,-1-9 3 16,1-6 6-16,-1-6-6 0,-5-2-3 15,-1-1 9-15,-8 3 12 0,0 3 3 16,-4 8-6-16,0 8 0 0,-6 4-7 16,0 6-2-16,-4 5 2 15,-3 3 25-15,-3 0 12 0,1 4-10 16,1 4 1-16,1 0 9 0,1 2 3 16,6-4 3-16,0 1 13 0,4-3 2 15,2 2 0-15,2-5 15 0,4-1-3 16,6 0-18-16,7 0-24 0,1 0 12 15,7-6 0-15,2-2 3 0,6-4-16 16,5-2-1-16,-3-4-1 0,4 2 0 16,-4-4-1-16,-1 2-1 0,-10 3 0 15,-1 1-1-15,-8 4-12 0,-5 3 12 16,-3 3 0-16,-5 4 0 0,-4 0 2 16,0 0 1-16,-9 8-18 0,-1 6-12 15,-4 6 30-15,-5 9 2 0,0 7-2 16,-1 3-33-16,1 3 21 0,5-1 12 15,-1-2 2-15,5-5 1 0,4-3 24 16,1-6-9-16,3-6 6 16,2-6-9-16,0-6 6 0,5-6 2 15,3-1-23-15,4-11-55 0,7-8 4 16,4-16 15-16,8-21 15 0,0-23 6 16,-5-13 12-16,-3-4 3 0,-4 3 1 15,-5 11 1-15,-5 1-2 0,-1 8-18 16,-4 17 3-16,-2 15 14 0,0 14 0 15,0 9 1-15,-2 3 1 0,2 0 1 16,-2 6 0-16,0 6 13 0,0 3 9 16,0 6-10-16,0 7-14 0,-4 10-15 15,0 8 15-15,0 14 1 0,-7 19 1 16,3 12 19-16,4 6-6 16,-2-4 0-16,2-8 6 0,4-8 9 15,0-5 0-15,0-8 7 0,0-15-37 16,2-8-10-16,2-5 10 0,-2 0 4 15,2-2 8-15,4 0 3 0,1-5 6 16,1-5-6-16,4-5-15 0,1-5 0 16,6-3-30-16,1-10-3 0,3-11 8 15,0-6 13-15,4-15 9 0,-6 1 0 16,-3-3 2-16,-3 0 1 0,-7 9 0 16,-2 0-2-16,-1 10-19 0,-5 9 3 15,2 6 16-15,-4 9 2 0,2 5 27 16,-2 0-3-16,0 8-12 15,0 4-12-15,0 8-18 0,-2 8 15 0,-2 9 3 16,0 2 2-16,-3 5-2 0,5 2-34 16,-2 0 16-16,4-3 17 15,0-2 1-15,0-5 12 0,4-10 6 16,3-8 6-16,-1-7 3 0,4-7-2 16,0-4-24-16,5-8-1 0,3-7-16 15,-1-8 1-15,2-6 3 0,-3-7 9 16,1-5 1-16,-3-6 1 0,-4 0 1 15,-1 3 12-15,-3 1-12 0,-2 10-2 16,-2 10-13-16,0 6 0 0,-2 10 13 16,0 5 2-16,2 2 1 0,-2 1 23 15,0 9-3-15,0 8-19 0,0 5-2 16,2 6 0-16,0 7 12 0,0 1-12 16,1-1-37-16,3 0 37 15,-2-5 0-15,2-1 15 0,0-5 10 16,5-7-7-16,-1-3 0 0,2-6 12 15,1-5-12-15,5-4-18 0,3-8-2 16,-2-7-16-16,3-6 6 0,3-6 9 16,-2-6-9-16,4-15 10 0,0-15 2 15,2-14 0-15,-5-9 2 0,-5 0-2 16,-9-1-27-16,-1 5-4 0,-7 0 16 16,-2 5 0-16,0 6 14 0,-7 7 1 15,-1 15 3-15,-2 11 0 0,4 14-3 16,-1 6-23-16,-5 3-10 0,2 4 0 15,-1 3-12-15,1 8-5 0,-2 9 50 16,1 12 42-16,-5 17 3 0,1 14-27 16,1 16-18-16,4 4-2 0,3-12 0 15,3-18 2-15,4-16 1 0,0-9 14 16,0-1 6-16,0-1 0 0,4-4-3 16,0-5 9-16,7-2 1 15,3-4-13-15,1 0-15 0,7-5-2 16,1 1 0-16,2 2 2 0,-2 2 1 15,2 0 14-15,-9 9 0 0,1 4-12 16,-7 7-3-16,-2 3-2 0,-4 8-19 16,-4 4 6-16,-2 4 3 0,-8 2 12 15,0-1 0-15,-3 2 0 0,1 0 2 16,-3-3 10-16,5-5-10 0,0-5-2 16,3-5-37-16,5-5 37 0,-2-7 15 15,2-2 13-15,2-3 5 0,0-4 6 16,8-3-6-16,-1 0-6 0,3-1-12 15,4-5-14-15,1-5 1 0,8-3-2 16,-1-6 1-16,5-6 0 0,0-7 1 16,12-13-1-16,9-22-1 0,0-24-25 15,1-14-14-15,-10 0 6 0,-10 8 0 16,-14 22 21-16,-5 19 12 0,-2 18 12 16,-3 17 0-16,-3 10 0 15,0 3 3-15,0 3 6 0,0 2 12 16,-2 4-9-16,2 0-22 0,-2 4-2 15,0 5-24-15,0 9-6 0,-2 15-33 16,-6 21 21-16,-5 13 17 0,-5 9 22 16,-3-6-12-16,2-10 13 0,3-14 2 15,5-8 2-15,-1-8 10 0,6-2 3 16,-2 3 4-16,1 4 14 0,1 3 15 16,-2-2 3-16,8-5-3 0,0-3-9 15,2-4-9-15,6-3-18 0,5-3 18 16,5 0 0-16,-1-4 15 0,8-3 18 15,-1-4-11-15,7-5-16 0,-4-2-21 16,4 0-13-16,-2-4-2 16,0 0-1-16,-2 1 0 0,-2-1-23 15,-7 4-64-15,-1 0-71 0,-9 2-48 16,-2 5-100-16,-6 3-316 0,0-2-1253 16,0 11-1522-16</inkml:trace>
  <inkml:trace contextRef="#ctx0" brushRef="#br0" timeOffset="49363.7809">19220 5453 2066 0,'0'0'2048'0,"0"0"-1734"0,0 0-283 16,0 0 231-16,0 0 200 0,0 0-194 15,0 0-80-15,0 0-55 0,0 0-27 16,-33-46-7-16,17 44 7 0,-1 2-10 16,-8 0-23-16,-2 1-49 0,1 3-12 15,-3 1-10-15,2 0 0 0,-2-1-2 16,0 1-16-16,6 2-32 0,0-4-40 16,5 2-23-16,3-3-22 0,5 0-18 15,2-1-16-15,4-1-36 0,1 3-10 16,3-2-47-16,5 3-7 15,3 1-148-15,8 0-281 0,1 3-91 16,6 1 131-16,-1 0 84 0,5 0 142 16,0 0 212-16,2-1 218 0,0 1 352 15,0-2 211-15,-4-2-35 0,-2-1-40 16,-3-3-87-16,-3 1 6 0,-3-2-60 16,-8 0-24-16,1 0 20 0,-3 0 81 15,-2 0-10-15,-2 0-135 0,0 0-116 16,0 0-67-16,-4 0-35 0,-3 0-13 15,-1 4 3-15,-6 3 40 0,-5 2 20 16,-6 7-39-16,-2-2-29 0,1 2-40 16,-5-4-3-16,6-3-49 0,-2-2-8 15,0-4-72-15,6-3-82 0,1-5-107 16,3-5-213-16,5 1-1149 0,6 4-1542 16</inkml:trace>
  <inkml:trace contextRef="#ctx0" brushRef="#br0" timeOffset="52484.1458">19869 5521 2977 0,'0'0'619'0,"0"0"-493"15,0 0-38-15,13-72 215 0,-13 40 144 16,0-3-66-16,0 2-131 0,-9 1-107 16,3 2-70-16,-4 6-27 0,0 4-22 15,-5 6-22-15,1 3-1 0,-7 7-1 16,0 4 27-16,1 4 4 16,-3 10 11-16,4 7 10 0,-3 6-7 15,3 4-12-15,2 5-2 0,3 4-7 16,4 2 0-16,1-2 9 0,7 2 16 15,2-2 47-15,0-4 43 0,4-5-76 16,7-8-60-16,5-3-3 0,1-8-17 16,6-7-43-16,5-5-12 0,6-8 23 15,1-15 10-15,4-17 9 0,2-19 9 16,3-22 6-16,-7-12-19 0,-6 0 16 16,-12 7-9-16,-5 12 27 0,-6 3 0 15,3 5 39-15,-5 2 25 16,4 5 2-16,-8 14-8 0,2 9-16 0,-2 12-30 15,0 6-12-15,3 3-17 16,-3 0-1-16,0 3 18 0,-2 6 0 16,0 3 21-16,0 3 30 0,0 1 0 15,0 6-5-15,0 3-7 0,0 8 6 16,-6 16-42-16,-3 23 9 0,-3 23 12 16,-1 10-9-16,3 3-15 0,-2-5 12 15,3-6 3-15,3 0 3 0,4-4 3 16,2-7 6-16,0-16 16 0,2-14 14 15,0-13 0-15,2-7 12 0,3-3-48 16,-3-2-9-16,6-2-12 0,-6-10 3 16,9-6-3-16,3-10-69 0,5-8 27 15,6-8 18-15,2-14 6 0,2-14 15 16,-2 3-39-16,-7 6 9 0,-7 6 8 16,-5 13 10-16,1 4 12 0,-5 3-8 15,-4 11 11-15,0 5 33 16,-2 5 4-16,0 0-23 0,0 3-14 15,0 2-21-15,0 5 8 0,0 5-5 16,-2 8-15-16,0 4 23 0,0 4 10 16,0 2 15-16,0-1 3 0,2-2 9 15,0-6-8-15,0-3 11 0,0-7-12 16,2-7 3-16,0-4-6 0,2-3-15 16,4 0-16-16,2-9-38 0,9-5-13 15,2-8 16-15,-1-8 6 0,-1-7 9 16,0-4 6-16,-5 1 12 0,-2 0 3 15,-3 5 0-15,-3 11 12 16,-2 8 3-16,-2 9 24 0,-2 3 18 16,0 4 15-16,0 2-3 0,0 3-18 15,0 8-36-15,2 5-33 0,0 8-18 16,0 8 30-16,0 5 21 0,0 2 3 16,3-1 48-16,-3-3 0 0,2-6-8 15,2-5-16-15,0-6 15 0,-2-8 6 16,2-6-12-16,3-6-21 0,5 0-15 15,3-11-27-15,8-7 9 0,1-8-9 16,5-7 6-16,3-6 6 0,-1-3 13 16,0-2 1-16,0-2 1 0,0 6 0 15,-6 6 21-15,-5 8 9 0,-3 6 6 16,-4 2 6-16,-1 8-12 0,-10 4-18 16,2 1-11-16,-4 4 1 0,-2 1-2 15,0 0-1-15,0 0-20 0,-2 4-12 16,-6 4-12-16,-4 5 27 0,-5 9 18 15,-4 7 36-15,1 5-9 0,-5 7-9 16,6-1 3-16,5 0-6 0,8-1 9 16,-1-5-3-16,3-4-3 15,4-3 0-15,0-8-15 0,11-2 18 16,-1-6-21-16,11-5 0 0,-1-3-51 16,9-3-6-16,6-9 12 0,3-9 15 15,3-4-12-15,-2-11-6 0,3-15-15 16,3-18-4-16,1-17 7 0,-11-12 0 15,-8 6 21-15,-13 4 15 0,-6 12 9 16,-6-2 2-16,-2 5 1 0,-2 4 10 16,-4 12 2-16,0 14 0 0,2 13-19 15,0 7-38-15,-3 3 39 0,1-2 6 16,2 7 11-16,2 6 1 0,0 4 30 16,2 2 39-16,0 8 19 0,0 3 5 15,0 13-48-15,0 15-45 0,2 25 3 16,-2 24 36-16,0 14 10 0,-4 1-10 15,-2-4-39-15,-5-9-12 16,1-4 9-16,0-8 2 0,3-18 1 0,3-18 12 16,-2-18 6-16,6-12-3 15,0-6-1-15,-2 0-14 0,2-5-54 16,0-1-34-16,2-10 13 0,6-8 48 16,3-17 27-16,7-19 0 0,1-16-14 15,4 6-1-15,-11 14 15 0,-4 21 3 16,1 17 24-16,-5 3 6 0,-2 3 45 15,0 2 25-15,2 4-13 0,2 3-63 16,-2 7-13-16,7 3-14 0,-5 7-18 16,0 7 6-16,-2 7 2 0,-2 2 10 15,0 2 2-15,0-1 25 0,-2-4-6 16,0-4-3-16,5-7 0 16,-3-8 6-16,0-6 6 0,0-3-3 15,2-5-3-15,-2 0-22 0,6-4-2 16,7-4-29-16,-1-3-13 0,13-7 15 15,-2-6 3-15,2-8 3 0,2-3 9 16,-2-3 10-16,-1 3-10 0,-5 4 10 16,-8 8 2-16,-3 8 6 0,-4 6 39 15,-2 9-3-15,-4 0-12 0,0 0-12 16,0 7-18-16,0 6-1 0,2 9-50 16,-2 14-15-16,0 17 24 0,-2-1 25 15,-2-4 17-15,4-8 15 0,0-15-3 16,0-2 0-16,0-1-12 0,6-8 0 15,-2-7-12-15,3-5-9 0,-1-2-12 16,8-4-33-16,-1-10-16 0,3-9 4 16,7-15 12-16,4-20 3 0,-11-17 5 15,1-2 16-15,-9 15 21 0,-6 19 6 16,-2 21 3-16,-2 8-3 16,-4 5-18-16,0-4 15 0,-7 4-16 15,1 4 34-15,-3 3 23 0,-5 2 16 16,1 0-6-16,3 4 6 0,3 3-6 15,1 1 16-15,4-3 17 0,6 0 0 16,-1-3 3-16,3-1-2 0,3-1 8 16,3 0 18-16,6 1-54 0,7-1-38 15,12 1 11-15,2-1-9 0,6 0 9 16,4-3-12-16,7-4-2 0,-9-1 0 16,1-3 1-16,-3 1 0 15,-8 0 1-15,-8 1 2 0,0 3-1 16,-13 0 0-16,0 3-1 0,-4 2 0 15,-4 1 0-15,-2 0-21 0,0 4-27 16,-4 4-12-16,-6 5 6 0,-4 18 33 16,-11 19 9-16,-2 15 12 0,2 1 12 15,4-16 0-15,13-16 3 0,4-12 0 16,-2 2 3-16,4-1 3 0,0-4 6 16,2-8 0-16,0-6 12 0,8-5-11 15,4-3-28-15,3-9-69 0,16-17-6 16,6-25 6-16,11-34 14 0,-7-18-11 15,-8-12 18-15,-6-1 24 0,-15 11 24 16,3 8 2-16,-9 12 19 0,-4 21-21 16,-2 25-29-16,0 16-43 0,0 14 26 15,0 3 24-15,2 5 22 0,-2 2 45 16,0 4 10-16,2 11 2 0,0 16-6 16,2 25-51-16,-2 35 0 15,-2 18 12-15,0 9 60 0,0-7 1 16,0-15-52-16,0-10-21 0,-2-11-15 15,2-18 12-15,-2-16-12 0,2-14-12 16,0-6-40-16,0-2 25 0,4 1-21 16,3-1-18-16,1-3-7 0,-2-5-63 15,4 0-108-15,3-3-114 0,-1-2-334 16,-1-4-711-16,1-4-841 0</inkml:trace>
  <inkml:trace contextRef="#ctx0" brushRef="#br0" timeOffset="53102.9872">20469 4959 3691 0,'0'0'562'0,"0"0"-534"16,33-68 0-16,-21 33 281 0,-3-5 66 15,-1 1-101-15,-4 1-34 0,-4 6-103 16,0 1-55-16,-8 7-34 16,-3 7-45-16,-1 6-2 0,-3 6-1 15,3 5 27-15,-9 3 18 0,3 10 7 16,1 8 26-16,7 4 7 0,0 7 2 15,3 4-8-15,7 0-25 0,0-1-18 16,9-5-34-16,1-4 10 0,-4-8-12 16,7-6-23-16,5-10-55 0,-3-4-97 15,3-15-46-15,1-19-87 0,-5 5-335 16,3-20-1139-16</inkml:trace>
  <inkml:trace contextRef="#ctx0" brushRef="#br0" timeOffset="79193.7812">9844 9961 2245 0,'0'0'665'0,"0"0"-157"16,0 0-318-16,0 0-82 16,0 0 2-16,0 0 133 0,0 0 130 15,0 0-12-15,0-3-43 0,2 3-77 16,2 0-62-16,0 0-22 0,4 0 13 16,-1 0-10-16,-1 2-25 0,4-1-8 15,3 2-16-15,-1 1-14 0,4-2-16 16,3 4-6-16,4-4-15 0,2 2-9 15,-1-1-12-15,5 1-3 0,4-1 0 16,0 0 6-16,7-1 7 0,1 0-1 16,3-2 6-16,-1 3-15 0,2-3-15 15,-1 0-9-15,-1 3 0 0,5 1 6 16,-5 0-6-16,3 1 3 16,1 3 0-16,-3-1 0 0,5 2-6 15,-3 1 9-15,1-2-3 0,5-1-3 16,-7-4-3-16,7-1-9 0,-4-2 0 15,3-1-2-15,-3-6 0 0,4 0 0 16,-7-1 0-16,3 1-1 0,-3 3 1 16,3 2 0-16,-5 2 1 0,-2 3-1 15,1 9 1-15,-3-1-1 0,-4 4 0 16,-4-3-1-16,-4 0-1 0,-4-2 1 16,-3-4 0-16,-7-2 0 0,-7-1 0 15,0-3-2-15,-2 0-1 0,-4 0-24 16,0 0-6-16,-4-4 9 0,-4-1 0 15,-2-5 3-15,-13 0 9 0,-4-3 12 16,-6-2 12-16,-11-5-10 0,-18-1-2 16,-6 1 0-16,-4 0 0 0,2 7 1 15,3 8 0-15,5 4 1 16,0 1 0-16,-2 6 0 0,2 1 0 16,-2 0-2-16,0 2 0 0,-2-3 1 15,2 0-1-15,-2-5 2 0,4-1 0 16,-2-7-1-16,-2-2 1 0,6-1-1 15,-2 0 1-15,2 0 1 0,8 5-3 16,4-1 1-16,13 5 0 0,8 1 0 16,5 0-1-16,-5 0 0 0,-2 4 1 15,-2 2 0-15,2 1 0 0,6 1 0 16,7-2-1-16,-3-1 2 0,7 0 10 16,5-1-11-16,1-2 0 0,0-1 0 15,6 2 14-15,0-3 3 0,2 0 15 16,8 0-15-16,3 0-18 15,10 0-2-15,6 0-19 0,4 0 3 16,8 0-6-16,0 0 9 0,5 0 12 16,1 0 0-16,1 0 0 0,4 0-15 15,3 0 16-15,9 0 1 0,11 3 1 16,-3 1 0-16,-2-2 0 0,-3 0 0 16,-10-2-1-16,3 0 0 0,-6-3-1 15,2-5 0-15,-6 2-1 0,-11-1-9 16,-10 3 10-16,-2 1 0 0,6 0-1 15,8 0 1-15,0 0-1 0,-5 3 0 16,-3 0 1-16,-4 0 1 0,-7 3-1 16,-5-1 2-16,-1 0-1 0,-7 1-2 15,-5-1 2-15,-2-2-14 0,-2 2-9 16,0 0-18-16,-6-2-3 0,-9 3 21 16,1 0 9-16,-9 1 3 0,0-1-12 15,1 1-19-15,-5-1-20 16,0 1-27-16,6-1-12 0,0 1-18 15,3 3-37-15,3-1-50 0,15-6-104 16,-27 9-165-16,21-5-459 0,0-3-336 16,6-1-638-16</inkml:trace>
  <inkml:trace contextRef="#ctx0" brushRef="#br0" timeOffset="81063.4461">14422 8268 143 0,'0'0'1411'0,"0"0"-1235"0,0 0-98 16,0 0 32-16,0 0-9 0,0 0 188 16,-26-56-99-16,21 47 17 0,-3-2 8 15,2 2-6-15,-4-6-5 16,-5 2-23-16,3-3-13 0,-5-2 15 0,-1 1 22 15,-3-1-21-15,4-1-7 16,-3 1-23-16,-7 2 4 0,6 0-26 16,-4 2-25-16,1 0-19 0,-5 2-11 15,6 2-16-15,-4 3 6 0,-2 2-4 16,2-1-5-16,-2 2-15 0,2 1-13 16,-4 3 0-16,2-4-5 0,1 4-7 15,-3-2 3-15,-1 2 3 0,4 0-3 16,-3 0-5-16,0 2-1 0,0 4-3 15,-3 1-9-15,1 2 12 0,2 6 3 16,-2-1 0-16,0 1 1 0,0 1-1 16,2 2-3-16,-4 1 3 0,2 1-6 15,2 0 3-15,-2 0 0 0,0 2-12 16,4 0-3-16,-2 1 0 0,4-1 1 16,-2 2 11-16,4 0 7 0,-2 1-7 15,5 2 3-15,-1 1-12 0,0 3 15 16,7-2-3-16,-3 4 0 15,5 2 3-15,-3 0 3 0,7 5-3 16,-1 1 7-16,-3 0-4 0,6-1-3 16,1 1 0-16,-5 0 0 0,6-1 3 15,2 1-9-15,-1-2 6 0,-1 2 3 16,2-2 6-16,0-2-2 0,0 2-23 16,4-3 49-16,0 0 15 0,0-2-24 15,0-2-12-15,6 1-9 0,4 0-6 16,1-2 0-16,3 2 1 0,3-3-13 15,3-2 9-15,1 3-9 0,6-2-1 16,2-3-1-16,4 0-1 0,-2-3-1 16,4-2 1-16,0-2-1 0,0 0 0 15,1 0 1-15,-1 0-2 16,0-2 0-16,2 1-10 0,-4 0 12 16,2-2-3-16,-2-3-10 0,2 0-2 15,-1-2 0-15,3-2-6 0,-2-5 6 16,4-2-6-16,3-2-6 0,5-2-12 15,-1-6-3-15,1-3 9 0,3-5-1 16,-1-2 10-16,-1-4 9 0,-3-5 12 16,3-2 0-16,-5-3-9 0,-1-6 10 15,-1-4 0-15,-2-1 1 0,-2-2 1 16,-1-3-1-16,-1 1-1 0,-4 0-13 16,2-8 3-16,0-9-9 0,-4-9-12 15,-2-5-6-15,-11 3-16 0,-7 0-17 16,-1 4-37-16,-6-4-51 0,-2-8-50 15,-2-3-112-15,-2-7-228 0,-3-4-430 16,1 24-214-16,0-1-715 0</inkml:trace>
  <inkml:trace contextRef="#ctx0" brushRef="#br0" timeOffset="83265.5909">16583 8443 1717 0,'0'0'344'0,"0"0"-94"16,0 0-98-16,0 0-130 0,0 0-22 15,0 0 0-15,0 0 62 0,0 0 41 16,0 0 45-16,41-55 29 0,-37 45-1 16,-2 3-23-16,-2-2-44 15,2 4-49-15,-2-1 0 0,0-2 42 0,0 2 74 16,-2-4 35-16,-2-3-32 15,0 0-2-15,0-4 0 0,-5 0-39 16,1-4-30-16,-2-2-28 0,-5-1-28 16,3-1-6-16,-5-4-10 0,-1-1 7 15,-3-1 9-15,0 2-6 0,-1 0-16 16,-1 2 4-16,2 7-20 0,-1 1-13 16,1 7 10-16,2 3 4 0,-3 4 1 15,3 1 17-15,-6 3 13 0,0 1-1 16,-4 0 4-16,3 1-7 0,-5 2-8 15,-3 0-31-15,3-1 12 0,-2 2-12 16,0-2 0-16,0-1 0 0,0 2 9 16,2 1-10-16,0 2 10 0,-2 1-11 15,2 3 1-15,0 1 10 0,0 6-10 16,0-3 1-16,0 6 10 0,0-2-11 16,0 4-1-16,0 1 0 0,4 1 1 15,-2 4-2-15,2-1-20 16,0 3 18-16,3 4-1 0,1 0 2 15,0 3 1-15,5 1 1 0,-3 1 1 16,2 0 0-16,-1 2 0 0,1-1 11 16,-2 2-11-16,5-2 1 0,-1 0 0 15,-1 1 12-15,1-1-13 0,3 0 1 16,-3-2 12-16,5 2-3 0,-1-1-10 16,1 3 10-16,4 0-10 0,-1 1-2 15,3 1-19-15,0-3 19 0,6 3 0 16,0-2 15-16,4 1-3 0,4 0 12 15,3-2-2-15,-1 3 8 0,9-3 12 16,3 0 10-16,3-1 20 0,0 0 1 16,6-2-19-16,0-3-12 15,4-3 0-15,0-2-18 0,0-5-6 16,5-1-15-16,-3-4-1 0,2-3 0 16,0-3-2-16,7-3-2 0,-3-6 0 15,5-4-22-15,6-5 6 0,10-9 3 16,12-14-3-16,-1-2-9 0,-1-6 9 15,-8-1 6-15,-6-3-9 0,-8 1 3 16,4-11 15-16,-7-4-15 0,-3-7 2 16,-1-10 15-16,-10 0-11 0,-8-7 10 15,-4-11-1-15,-6-3 0 0,-9-7 1 16,-2-6-16-16,-6-6-57 0,-4-2-74 16,-4-3-81-16,-1-3-150 0,5 31-541 15,4 0-912-15</inkml:trace>
  <inkml:trace contextRef="#ctx0" brushRef="#br0" timeOffset="88902.2567">11084 11923 235 0,'0'0'251'0,"0"0"153"0,0 0 72 16,0 0-50-16,0 0-82 0,0 0-66 15,0 0-97-15,0 0-52 0,-14 6-29 16,11-6-16-16,-1 0-1 0,0 0 0 16,-2 0-9-16,0 0-1 0,0-2 7 15,1-1 3-15,1 2-3 0,0-2 12 16,0 1 6-16,0 2-10 0,2 0 154 15,-2 0 9-15,4 0 56 0,0 0-2 16,0 0-36-16,6 0-62 0,2 2-94 16,-2 1-53-16,7 3-26 0,5-3-13 15,1 1 15-15,-2-1 7 0,7-1 2 16,-3-1 7-16,6-1-10 0,0 0-18 16,4-4-9-16,2-2-3 0,-2-1-10 15,2 0-1-15,0-3 1 16,-2 3 10-16,2 2-10 0,-4 1 11 0,0 1-10 15,-4 3-1-15,2 0 19 0,-3 0-3 16,-1 0 9-16,-6 0 0 16,1 0-9-16,-7 0 19 0,-3 0 2 15,-4 0-6-15,2 0 0 0,-6 0-33 16,0 0-13-16,-4 0-32 0,-6-4 21 16,-1 1 24-16,-11-1 0 0,-3-1 21 15,-6-1-20-15,-2 2 11 0,-2 1-10 16,-2 1 0-16,-3 2-1 0,3 0 14 15,-4 2-14-15,-5 1 2 0,5 1-2 16,2-1 10-16,-3 1-11 0,1 0-1 16,6 0 0-16,4-1 1 15,4 3 1-15,4-2-1 0,0-4 0 0,11 3-1 16,0-3 0-16,7 0 1 16,3 0 1-16,2 0 29 0,5 0 33 15,9 0-38-15,-2 0-14 0,13-2-11 16,2 2-3-16,4 0 1 0,2 0 0 15,2 0 0-15,0 0 2 0,3 0 3 16,-1 0-3-16,0 0 2 0,0-1-1 16,0-3-1-16,1-2 0 0,-5 0 0 15,-4 2 0-15,0-1 0 0,-5 0-1 16,-5 1 1-16,-4 2 0 0,-5 0 0 16,-2 1 0-16,-6 1-2 0,-2 0-23 15,0 0-29-15,-10 0-18 0,0 0 42 16,-11 0 19-16,0 3 11 0,-6-1 12 15,-6 2-11-15,0 1-1 0,-2 0 2 16,-4 2-1-16,-1-2-1 0,1-1 1 16,0 0-2-16,2-1 2 0,0 0-1 15,1 0 1-15,3 0 2 16,2 0-2-16,2 1 0 0,2 0 11 16,11 1-12-16,1 1-1 0,7-1 1 15,4-2 1-15,4-1 23 0,0 1 24 16,8 2-30-16,11 0-18 0,0 1-15 15,7 3-6-15,5-2 19 0,5-1-1 16,3-1 1-16,2-1 1 0,1-1 1 16,-3-2 2-16,0-1 1 0,0 0-1 15,1-1 0-15,-3-2 1 0,-6-1-3 16,-4 1 1-16,-2 0 1 16,-1 0 1-16,-9 0 9 0,-1 1-12 15,-8 1-2-15,-1-1 0 0,-5 2-10 0,0-1-24 16,-2 1-27-16,-9-2 35 15,-9-1 26-15,-5-1 2 0,-2 4 13 16,-10 0-2-16,-1 0-11 0,-3 0 0 16,2 0 1-16,-5 0 0 0,1 3 0 15,4-3-1-15,6 0 0 0,0 2 0 16,4 1 0-16,8-2 0 0,4 2 1 16,9 1 2-16,2-2 15 0,6 4 27 15,6 1 12-15,4-1-27 0,15 3-20 16,4 0-10-16,6 0-3 0,5-2 1 15,3 0 2-15,3-3 0 0,-1-1 0 16,-4-1-1-16,1-2-1 0,-5 0 0 16,-4 0 1-16,-8 0 1 0,0 0 0 15,-7 0-2-15,-5 1 1 0,-5-1-1 16,-6 2-16-16,-2-2-27 0,0 0-91 16,-10-2-36-16,-5-2-16 15,-8-2-72-15,-3-4-155 0,5 1-657 0,-10-4-553 16</inkml:trace>
  <inkml:trace contextRef="#ctx0" brushRef="#br0" timeOffset="95428.4059">14584 10596 1888 0,'0'0'282'0,"0"0"-207"16,0 0-46-16,0 0 104 16,0 0-52-16,0 0-27 0,0 0 76 15,0 0-63-15,0 0 43 0,31-45 309 16,-31 41-205-16,0 1-116 0,0-5-51 15,0-2-15-15,-2 0 9 0,-3-6 3 16,-1 0 13-16,-2-1 19 0,-2-3 18 16,-1-2 13-16,-1-1 37 0,-3-3 36 15,-3-3 18-15,-3 0-41 0,-2-4-31 16,3 4-25-16,-5-1-28 0,2 1-33 16,-4 5-13-16,5 2-8 0,-3 3 2 15,0 2 3-15,2 0 1 16,-2 3-1-16,3 1 3 0,-7 0-2 15,6 2 8-15,-2 3 7 0,-2-2 5 16,0 4 1-16,-4-1 12 0,7 2-10 16,-7 2-6-16,2 0-8 0,-2 0-4 15,-2 3-6-15,2-3-3 0,-2 3-18 16,0 0-1-16,-1 0 0 0,-1 0 1 16,2 6 0-16,0 0-1 0,-2 3 0 15,2 1 1-15,-2 4 0 0,4 0 0 16,-4 5 9-16,2-3-9 0,-1 2-1 15,1 1 1-15,0 1 0 0,2 4-1 16,2 1 1-16,-2 3 9 0,2 4-9 16,1 2 0-16,-1 0 12 0,4 4 0 15,-2-1-13-15,0-1 0 0,2 1 1 16,-2-2 0-16,7 2-1 0,-3 0 1 16,0-2 6-16,5 3-9 15,-3-1-45-15,2 1 27 0,1 1 15 0,1-3 2 16,1-1 1-16,1 2 3 15,3-1 9-15,1 0 9 0,1 3-18 16,0 0 12-16,4 0 3 0,-1 1-2 16,3 1 5-16,2-4 24 0,2 0 15 15,0-5 58-15,0-1-49 0,4 0-35 16,0-3-19-16,3-2-3 0,3 0-10 16,4 1-1-16,-1 0-1 0,5 0-2 15,3-2-28-15,2 2 2 0,0-1 13 16,-1-1 3-16,1-1 9 0,4-3-12 15,2 0-3-15,-2-3 6 0,4 0-9 16,0 0 6-16,4-3 3 0,2-1 9 16,0 4-9-16,5-3 10 0,1 4-16 15,0-1-16-15,3 3 16 0,-1-1 7 16,-1-1 11-16,-1 1 0 0,-3-2-1 16,5-2-1-16,-4-5 2 0,-1-2-3 15,-1-5 2-15,2-3 0 16,1-1-1-16,-3-7-13 0,0-5 0 15,7-4 3-15,-5-6 9 0,2-2 1 16,-3-3 0-16,5-5-1 0,-4-4-9 16,3 1 10-16,-3-5 0 0,-2 2-1 15,-1 1 1-15,-3-4 2 0,-4 1 0 16,0 1-3-16,-2-3-9 0,-9 0 9 16,3-1-13-16,-4-2-32 0,-5 1-3 15,-3-10-22-15,-3-16 0 0,-6-18 7 16,-2 88-7-16,-8-202-37 15,-1 102-112-15,1 6-207 0,-2 21-587 16,8 2-531-16</inkml:trace>
  <inkml:trace contextRef="#ctx0" brushRef="#br0" timeOffset="99369.7411">16760 10544 157 0,'0'0'762'0,"0"0"-576"15,0 0-143-15,0 0-11 0,0 0 98 16,0 0-6-16,0 0 26 0,0 0 61 16,0 0-32-16,11-5 67 0,-11 3 16 15,0-1 51-15,0-2-75 0,0 0-59 16,0-3-32-16,0-2-33 0,0-3-28 15,-4 1-32-15,1 2-10 0,-1-3-6 16,0 1-3-16,-2 2-7 0,0-3 7 16,0 2 5-16,-3 2 5 0,-1-1 5 15,0 0 0-15,-3 1 10 0,1 0-3 16,-3-2 5-16,1 2 4 0,-3 0 5 16,3-1 4-16,-1-1-1 0,-3 2-3 15,1-1 19-15,1 1-4 0,-5-2 3 16,2 0 0-16,1 2-18 0,-3-1-34 15,1 0 5-15,-1-2-14 0,2 3-1 16,-1-4-2-16,-1 3-4 16,0 1-3-16,1 0-14 0,-1 0 14 15,0 4-6-15,1 0 3 0,-1 1 3 16,-2 1-15-16,2 1 18 0,1 1-3 16,-1 1 0-16,0 0-2 0,1 0 5 15,-3 1-3-15,2 1 0 0,-1 0-2 16,-1 0-4-16,0 1 6 0,-2-3-15 15,3 4 9-15,-3-1-9 0,0 0 15 16,-2 3-5-16,2-1-10 0,-2 2-2 16,3 0 0-16,-3 2 0 0,2 0-1 15,-2 3 0-15,2 1 0 0,1 0 2 16,1 3-1-16,0 1 1 0,0 0 1 16,1-1 9-16,1 3-10 0,0-1 1 15,1 1 9-15,-1-2-11 0,2-1 0 16,1 2 1-16,-1-1 1 0,0 0 0 15,-1 3 0-15,3 0 0 0,-1 0-1 16,-1 1 1-16,2-1 9 0,-1 1-10 16,-1 1-1-16,5 0-1 15,-5 0-4-15,7-1-38 0,-3 3 30 16,1 2 10-16,1-1 0 0,1 4 1 16,2-1-2-16,1 3 3 0,1 0 0 15,2 2 12-15,0-2 0 0,0 2 0 16,1-3 3-16,3 1 1 0,-2-3-4 15,2 1 0-15,2-2-9 0,-2 1 15 16,2-2-3-16,0-1 3 0,0 0 4 16,2 0 2-16,2 0-3 0,0 0-3 15,3 0 6-15,1 0-9 0,0 1-12 16,3-1 13-16,-1 0-4 16,0-1-12-16,3-1 2 0,-3-1-2 15,4 0-20-15,-1-1 20 0,-1-1 0 16,5-2 0-16,-1 4 1 0,1-4 0 15,-1 2 1-15,7-2 0 0,-4 2-1 16,3-2-1-16,1 1 2 0,0-1 1 16,0-1 9-16,4-2 3 0,-1 2-3 15,1-1-12-15,2 1 0 0,0-2 0 16,2 1-21-16,-2-2 39 0,2 0-18 16,0-1 15-16,-2 0-15 0,4-3-13 15,0 2 12-15,0-6 0 0,4-1-28 16,-1-3 28-16,-1 0 1 0,2-2 0 15,-2-2-2-15,2-5-16 0,-2 1 5 16,-1-2 13-16,-1 0 19 0,-2-1-17 16,-2 0 0-16,2 2-2 0,-2-2 0 15,-3 1 0-15,1 1 0 0,-2-2 22 16,0 1-22-16,0-2-18 0,-1-1 0 16,1-2-1-16,-2 0 4 15,-2-5 12-15,-1 0-12 0,-1-2-3 16,2-2 6-16,-3-3 9 0,3-3-9 15,-2 1 10-15,-1-1-11 0,-1 1 11 16,-3 5-13-16,-1 0 3 0,-1-2 12 16,0 4-1-16,-1-2 1 0,1 0-3 15,0 1-12-15,-3-1 12 0,1 3-36 16,0-4 23-16,-1 2 4 0,1-2 11 16,-2-1 0-16,5-1 0 0,-5-3-1 15,0-1 1-15,-2 1-1 16,3 0-1-16,-5 0 1 0,0-3 0 15,0-1 0-15,-2 0 1 0,-2-2-2 16,0 0 0-16,0-3-12 0,-4 0 13 16,0-1-10-16,-2 1-25 0,-3-2-24 15,1 1 7-15,-4 0-38 0,-3-2-33 16,-1 2-70-16,16 38-125 0,-37-77-204 16,20 50-193-16,-2-16-894 0</inkml:trace>
  <inkml:trace contextRef="#ctx0" brushRef="#br0" timeOffset="111459.3135">10220 8456 872 0,'0'0'641'16,"0"0"-462"-16,0 0-140 0,-17-57 36 16,11 39 42-16,-6 2 32 0,1 3 26 15,3 3 3-15,-6 2-7 0,3 4 0 16,-1 2 9-16,-5 2-13 0,3 0 2 16,-5 0-26-16,-1 3-38 0,-3 1-26 15,-6 2-9-15,-2 0-13 16,-4-1-10-16,0-2 0 0,-5 0-9 15,-3 1-9-15,2-4-4 0,-1 3-22 16,3-3 25-16,-4 3 13 0,6 0 19 16,-1 2 22-16,3 2 11 0,2 3-15 15,2 1-19-15,2 5 0 0,4 5-3 16,-2 4-1-16,1 3-12 0,3 6-3 16,2 3-12-16,-2 4-12 0,3-1-4 15,5 4-9-15,-3 3 0 0,5 6 9 16,-3 9-9-16,7-7 1 15,1-4 14-15,8-2-15 0,0 2-3 0,0 1-12 16,0-1 12-16,4-7 2 16,3-6 22-16,3 5 10 0,0 7 6 15,1-3 0-15,5 1 6 0,-3-4 9 16,3-2-3-16,-4 0 3 0,5-4-3 16,0 0-6-16,-5-1-4 0,0 1-2 15,-3-3-6-15,3 2-7 0,-4 0-24 16,1 2-3-16,-5 1-3 0,0 4-9 15,-2 0 11-15,-2 0 1 0,-2 3 1 16,-2-3 11-16,-3 0 0 0,-7-1-10 16,2-1-1-16,-5-2 0 0,-2-4-1 15,-1-6 0-15,3-5-1 0,-5-4-1 16,5-5-1-16,-4-3-9 0,3-1 10 16,1-6 0-16,-4-2-10 0,9-1 10 15,-2-3-1-15,3 0 0 0,5 0-10 16,4 0 11-16,-2 0 2 0,4 0 1 15,0 0 45-15,0 2 12 0,6 0-25 16,2 0-21-16,7 2-11 16,-3 2-1-16,9 0-2 0,0 0 0 15,1-1 0-15,5 0 1 0,-4 1 1 16,2 1 0-16,0-1 1 0,-1 3 0 16,-3 0 1-16,0 0-1 0,3 4 2 15,-7 2-1-15,4 3 1 0,-7 5-3 16,5 3-24-16,-9 5 21 0,0 2 0 15,3 5 2-15,-9 4 1 0,2 8 21 16,-4 15 4-16,0 10-4 0,-4 3 6 16,2 0 13-16,-4-4-1 0,2-5 3 15,2 6-5-15,-2-5-10 16,8 4-6-16,2-2-3 0,7 0-18 16,-3-2-11-16,9-5-1 0,0-4 12 15,3-3 12-15,1-7 0 0,2-13 3 16,-6-7 1-16,4 0-13 0,8 6 9 15,18 9-9-15,13 10-3 0,13-4-23 16,4-9-38-16,-15-17-81 0,-15-17-107 16,-18-9-109-16,-8-3-119 0,-6-3-145 15,16-16-657-15</inkml:trace>
  <inkml:trace contextRef="#ctx0" brushRef="#br0" timeOffset="113710.2911">9044 10594 372 0,'0'0'479'15,"0"0"250"-15,0 0-303 0,0 0-112 16,0 0-139-16,0 0-175 0,0 0-9 15,0 0 9-15,0 0 23 0,0-16-7 16,0 11-3-16,-2 0 23 0,0 2 9 16,0 0-10-16,0 1-2 15,2 2-11-15,0-2 17 0,0 2 51 16,0-1 32-16,-3 1 29 0,3 0 2 16,0 0-13-16,0 0-32 0,0 0-13 15,-4 0-22-15,4 0-13 0,-4 0 16 16,-2 0 12-16,0 0-10 0,0 0 2 15,-7 0 4-15,-1-2 0 0,1 0-3 16,-7-1-7-16,1 0-5 0,2 0-20 16,-5 0-9-16,3 2-3 0,-4 1 0 15,3 0-9-15,-1 0 3 0,-4 4 0 16,5 1-7-16,-1 0-5 0,-4 3 8 16,0 1 16-16,0-2-6 0,3 3 3 15,-5-2-6-15,0-2 2 0,2 1-35 16,0 0 15-16,1-1-13 0,-5 3 12 15,4-2-13-15,0 2 0 0,2 5 10 16,-4 0-9-16,3 3 10 0,3 4-11 16,-4-2 1-16,0 6 9 15,3-2-11-15,-1 1 0 0,-2 0 0 16,2-1 1-16,3 0 0 0,-5-2 1 16,0 1-1-16,2 0 10 0,1 1-10 15,1 1 0-15,-2 1 1 0,5 3 9 16,-3 2-9-16,0 3 12 0,-2-2-12 15,1 0 9-15,3 1 0 0,-8-1 1 16,7 0-1-16,-1-1 0 0,-4 2-10 16,2 0 13-16,3 1-13 15,-5 0 11-15,4 4-11 0,5-1-2 16,-5-2-15-16,7 3 0 0,-5-2 13 16,4-1 0-16,-1 0 2 0,4-2 0 15,-5-1 2-15,3 0 10 0,-1-1-10 16,3 1 10-16,-1 0-8 0,-1 0 14 15,3 1-6-15,-3-3-10 0,4 2 0 16,-1-1-1-16,3-1 1 0,-6 2-1 16,3-2 1-16,5 1 0 0,-6 2 1 15,3-1 9-15,3 0-9 0,4 1 10 16,-4 0-13-16,2 2-18 0,2-3 16 16,2 2 0-16,0 0 2 0,0 0 0 15,0 0 0-15,0-2 2 0,2 2 0 16,4 0 1-16,-2-1 0 0,0 1 13 15,2 0-13-15,3-2 0 0,1 1 9 16,-2-2-11-16,3-1 1 0,1-2 1 16,-4 1 9-16,5-2-10 15,1-1 0-15,-3 0-2 0,3-2 3 16,0-1-1-16,1-1-1 0,1-2 0 16,1 1 0-16,2-3-1 0,1 0-12 15,1-2-3-15,4 1-9 0,2 0-10 16,-3-2 7-16,5-1 12 0,0-1 12 15,4 1-15-15,-2 0 17 0,2 0-2 16,1-3-9-16,1 1 12 0,-2-1 0 16,0-2 0-16,0-1 0 0,-2 2-1 15,2-2-1-15,-2-1 2 0,0-2-2 16,0 0-13-16,0 1 13 16,0-3-17-16,-2 0-2 0,2 0-19 15,-4-1 25-15,4 1-6 0,-4-2 2 16,0 0 4-16,2 0 12 0,-11 0 1 15,1 0 0-15,-1-3 1 0,-7 3 1 16,-3-2 3-16,-2 2 15 0,-2-1-15 16,-4 1 0-16,4 0-3 0,-4-1-33 15,0-1-50-15,-6-1-15 0,-2-1 79 16,0-3 17-16,-7-4 2 0,-3-4 13 16,-3-5 2-16,2 1-12 0,-5-5 9 15,1 0 4-15,-2 0-13 0,4 2-3 16,1 2 1-16,1 4-1 0,-2 3 0 15,7 6-2-15,-3-1-1 0,9 1 2 16,-4 5-1-16,5-1 2 0,3 2 1 16,2 0 0-16,0 1 2 0,2 0 34 15,0 0 24-15,4-2 6 0,3 1-39 16,5-2-28-16,0 0-1 0,7 3-1 16,-3-3 2-16,5 3 1 0,-2 3 23 15,1 0-6-15,5 4-15 16,-6 4 0-16,2-1 15 0,1 3 3 15,-3 3-9-15,4-1-12 0,-7 4 0 16,3 0-3-16,1-1 0 0,-5 0 3 16,-1 1 0-16,3-3 12 0,-5 4 7 15,1-2-1-15,-5 1 9 0,0 0 10 16,-4 1-10-16,-2 1 1 0,-2-2-1 16,0 1 10-16,-4 1 5 0,-6 1 4 15,-2 0 39-15,-9 1-3 0,-2 0-25 16,-4-1-27-16,2-1-18 0,-6-1-12 15,3-3-1-15,-6-3-29 0,3-1-103 16,0-3-122-16,2-3-114 0,1-1-335 16,7-2-460-16,-4 0-1037 0</inkml:trace>
  <inkml:trace contextRef="#ctx0" brushRef="#br0" timeOffset="120535.7304">11994 12510 277 0,'0'0'163'16,"0"0"421"-16,0 0-389 0,0 0-65 15,0 0 7-15,0 0 6 0,0 0-13 16,0 0-55-16,0 0-33 0,26-34-29 16,-26 25 10-16,0-1-10 0,-2 0-13 15,0 1 0-15,-2 1-1 0,-4 5 1 16,4 1 6-16,0 2 92 0,-3 0 70 15,1 0 14-15,-6 0 15 0,4 2-26 16,-3 0-17-16,-7-1-26 0,1-1-28 16,-4 0-20-16,-3-1-13 0,-3-7-13 15,-2-1 22-15,-4-5-9 0,0-3 6 16,-5-4 0-16,-1 1-10 0,0-2-6 16,2 3-13-16,-1 3-41 0,-1 3 10 15,0 2-13-15,0 3 0 0,-1 1-19 16,1 2 6-16,0-1 13 0,-7 0 25 15,3 1-22-15,2 0 44 16,-9 0 19-16,4-2-13 0,-5 1 7 16,3 1 16-16,-8 0-4 0,-8-1-1 15,-10-1-24-15,2-3-25 0,5-1-7 16,1 1-13-16,6-2-1 0,2 3-1 16,1 4 2-16,-1 1 9 0,-4 3-11 15,4 1-2-15,2 2-17 0,-2 2 16 16,0 3 0-16,2-3 0 0,3 1 3 15,-3-2 0-15,0 3 0 0,6-5 0 16,3 1 0-16,10-1 2 0,4-1 1 16,4 2 9-16,-6-1 13 0,-7 2 3 15,-1 1 16-15,-5 1-20 0,3 2 14 16,3 3-8-16,-3 4-2 0,0 3-9 16,3 1-17-16,-3 2 15 0,-1 4-16 15,3 1-2-15,-3 0-29 0,1 3 18 16,1-1 11-16,-1 3-14 0,2-2-7 15,5 4 20-15,-1-4-17 16,0 3 7-16,2-2 10 0,4 1 2 16,-1-1 3-16,3-1-1 0,-2 1 17 15,2 1-4-15,7-3-15 0,-5 4 3 16,0 0 10-16,2 0-11 0,4 0 0 16,0 0 1-16,1 2-3 0,1 3-18 15,4 0-19-15,7 3-6 0,-2 5 6 16,5 1-4-16,5 4 13 0,2-1-15 15,0-2 6-15,9 1 12 0,3-3 10 16,-2 0 15-16,7-2 19 0,-1-2 3 16,7-1-4-16,-2-3 4 15,2 0-3-15,3-3 2 0,1-1 7 16,0 2 3-16,2 0 3 0,6 1-12 16,0 0-9-16,5 1 2 0,-1 3-14 15,0-2-1-15,7 0 1 0,5 3 1 16,11-1-2-16,9 2-28 0,-3-4-6 15,0-9 16-15,-4-4 17 0,0-6-18 16,-2-2 0-16,2-1-15 0,3-3 19 16,-1-1 15-16,2 0 26 0,2-1-8 15,-2 2-15-15,-1 1 34 0,3-1 4 16,0 1 8-16,0 2 4 0,1 1-28 16,1-1-14-16,-2 2-11 0,1-1 0 15,-3-5 24-15,0-1-24 0,2-2 15 16,1-3-30-16,-3-3 5 0,-2-1-8 15,2-1 18-15,-4-8 2 0,2-2 23 16,1-4-13-16,-3-1-13 0,-2-8 2 16,0 2 23-16,-2-4 37 15,0 2-12-15,-3-1 71 0,1 0-22 16,2 2-76-16,-6 3-4 0,-6 3 0 0,-11 2-18 16,-4 2-3-16,0-1 1 15,4-2 0-15,7-4-13 0,5-3 13 16,-3-1-25-16,1-1 26 0,-3 0-28 15,3-4-5-15,-3-3 7 0,-1-4 26 16,0 0-22-16,-1-7 17 0,-5 2 6 16,-2-4 30-16,0 0 13 0,0 1-41 15,-4-3-2-15,-2 4 0 0,0-2 17 16,-4 6-6-16,-2 1-11 0,-1 3-15 16,-5 2-1-16,2-1 13 0,-7 0 0 15,2-1-21-15,-5 2 8 16,-3-3 14-16,-2 1-1 0,-4-1-12 15,0-1 12-15,-6-1 2 0,-4-2-2 16,-7 1-34-16,3 3 18 0,-9 0-5 16,4 3 12-16,-6 4-1 0,-1 0 12 15,-3 4-14-15,-2 2-4 0,0 0 7 16,-7 1 10-16,3 2 0 0,-4 0-11 16,0-2 13-16,-9 1 0 0,5-3-3 15,-5 2 2-15,-8-4 1 0,-8-3 0 16,-8 0 0-16,-2-1 17 0,1 3-17 15,9 3 15-15,6 3 25 0,-2 0-12 16,-2 0-26-16,-2 2 0 0,-2 1 20 16,2 3-10-16,0 0 13 0,-2 2-22 15,0 1 6-15,-1-2-9 0,-3 2 0 16,2-1 0-16,-2 2 0 0,-3-3 0 16,-1 3 11-16,4-3-11 0,-5 2 0 15,5 2-2-15,-2 1-1 0,-1 1-19 16,-1 3 19-16,-1 1-9 15,5 1 0-15,-4 1 10 0,-5 1-14 16,5-1 16-16,1 1 0 0,-7 0 2 16,3 0-1-16,3 0 12 0,-7-1-12 15,7-1-1-15,-1-2 2 0,3 2-2 16,-4 0 2-16,3 2-2 0,1 4 0 16,4 4 0-16,1 5-1 0,3 4 1 15,4 3 0-15,11 4 12 0,5-4-9 16,11 2 22-16,6 0-25 0,-8 9-13 15,-10 16 11-15,-5 12 2 0,-6 12 1 16,15-6-1-16,6-12-15 16,10-16-9-16,9-9-7 0,-3 4 19 15,-6 6 11-15,2 5 1 0,3-3 1 16,-1-2 14-16,7 5-3 0,-1 0 4 16,3 10 2-16,8 9-6 0,4 11 1 15,4 2-13-15,8-3-40 0,5-6 18 16,3-7 4-16,7 1 16 0,4-3-1 15,2 2 1-15,5-3 2 0,-3-9 2 16,-2-6 1-16,-6-10 12 0,4-1 6 16,14 10-19-16,17 7 10 0,19 6 9 15,1-3-18-15,3-12-3 0,-8-7-2 16,-5-4 0-16,5-1 2 0,-3-4 1 16,4 1 12-16,1 1-13 0,-2-2-12 15,7 0 10-15,-5-3 2 0,1-1-2 16,5-2 2-16,-4-3 2 0,4-2-2 15,-5-4-12-15,5 0 11 0,-7-4-11 16,5-2-1-16,-2 1-8 16,1-1 8-16,1-1 13 0,4 0 0 15,-4 0-24-15,3-1 23 0,-1-2 1 16,-2-2 20-16,0-1-18 0,-5-2 9 16,1-4 47-16,-3 2 0 0,1-7-58 15,-3 0 22-15,-2-2 2 0,3-3 18 16,-5-4-42-16,-2 1-27 0,1-2 27 15,-5-2 0-15,-2 4 0 0,-4 0-19 16,1 1 7-16,-1 4-9 0,-2 0 8 16,-4 0 1-16,4 1-3 15,-11 0 12-15,-8 1-40 0,-6 1-19 16,-2 4 44-16,2-7 15 0,6 0 3 16,7-9-40-16,-7 2 18 0,-2-4 19 15,-4-1-7-15,0-2 9 0,-8-2 1 16,4-2-25-16,-4-3 7 0,-7-1-7 15,5 1 22-15,-9-1-10 0,1-1 12 16,-7 3 1-16,-2 0-1 0,-4 0 1 16,0 0-3-16,-8 1-15 0,-7-3 16 15,1-1 2-15,-11-2-1 0,-4-1 1 16,-2 0-13-16,-8 0-14 0,-9-7-14 16,-16-7-80-16,-14-8-66 0,-1-3-61 15,-2 5-80-15,7 9-96 0,6 12-222 16,18 14-384-16,-2 6-286 0</inkml:trace>
  <inkml:trace contextRef="#ctx0" brushRef="#br0" timeOffset="129309.4643">16816 12651 382 0,'0'0'306'0,"0"0"-293"15,0 0-13-15,0 0-91 0,0 0-4 16,0 0-52-16,0 0-25 0,0 0 90 16,0 0 71-16,-4-1 11 0,4 1 33 15,0-1 123-15,0-1 99 0,-2 0-37 16,2 1-136-16,0-1 51 0,0 0 561 15,0 2-314-15,0 0-176 0,0 0-94 16,-2 0-42-16,0-1-40 0,0-3-27 16,-2 0 43-16,-5-2 76 0,1-1 50 15,-4-2-92-15,-1 0-43 0,-1-3-10 16,-1 2 1-16,1-2-13 0,-5-3 58 16,1 1-7-16,-1-2-4 0,-2 1-12 15,1-4 10-15,-1 3-29 0,0-3 21 16,-1 1-18-16,1-2 3 0,-2 4 35 15,3-3-48-15,-1 2-18 16,0 1 8-16,1 1 45 0,-3-1-35 0,4 1-6 16,-4-1 19-16,-1 0 38 15,1-2-32-15,-2 1-8 0,-2-1-33 16,0 5 0-16,-2-3 3 0,3 6-3 16,-5 0 0-16,2 3 30 0,0-1-29 15,-2 4 24-15,2 2-23 0,-2-4 28 16,0 6-30-16,0-4-19 0,2 2 19 15,-2-1 12-15,2 0 95 0,-2-1-76 16,0 1-31-16,0-1 3 0,0-1 17 16,-2-1 15-16,-2-1-32 0,1-2 25 15,-1 0-16-15,0-1 1 16,0 0-13-16,0 3 28 0,0-1-28 16,0-1-56-16,-3 6 15 0,3-1 41 15,-4 1 50-15,0 1 9 0,-1 2-42 16,-5 0-17-16,8 0-2 0,-5 0 1 15,3 0 0-15,-2 0 1 0,-1 0 13 16,1 0-13-16,0 0-2 0,-1 0 2 16,1-1 6-16,0-2-6 0,1 0 0 15,-1 0 13-15,-2-1 3 0,6-1-1 16,-7 2-13-16,5 0 11 0,-7-1-13 16,9 1 1-16,-2 0 2 0,0 3-1 15,-3 0-2-15,1 0 3 0,6 0-3 16,-4 0 0-16,-1 0 0 0,3 4-2 15,-2 2 2-15,-3-1 25 0,5 1-10 16,-4 3-15-16,4-2 2 0,-3 0 9 16,3 2-11-16,-4-2-1 0,6 1 0 15,-3-1 1-15,1 1 1 16,2 0 0-16,2 2 23 0,0 1-5 16,0 2 0-16,2 3-4 0,0 2 16 15,2 2-28-15,0 4 16 0,0 1-19 16,4 4 15-16,0 2-13 0,1 0-2 15,-1 4 0-15,2 3-1 0,0 0 0 16,-1 2 1-16,5 1 1 0,-4-4 2 16,3 1 9-16,-1 0-10 0,2-3 10 15,-1 1 1-15,1-1 11 0,-2 0 10 16,5 2 0-16,-1 0 6 0,3-2-3 16,-1 1-3-16,5 1-3 0,0-3-28 15,1 0 12-15,1 2-12 0,4-1 10 16,2 3-1-16,2 0-12 15,0 3 0-15,6 0-1 0,2 3 1 16,3 2 1-16,-3-1 0 0,6-1 1 16,1-1 19-16,1 0 13 0,3-5-18 15,0 0 2-15,1-5 31 0,3 0-47 16,2-3 25-16,0-3-8 0,2-2 2 16,2-1-21-16,4 0-18 0,-2-3-4 15,2 1-23-15,2-3 69 0,-4-1-45 16,2 4 42-16,-2-6 19 0,4 3-40 15,-2-2-2-15,2 1 1 0,2-2-29 16,5 0 28-16,-1 1-10 0,0-1-22 16,1-3 31-16,7 1-15 0,1-2 18 15,14-4 2-15,11-4-2 0,1-4-18 16,-6 0-16-16,-1-2 34 0,-12 0 21 16,1 1 1-16,0 1-19 0,-8 1-2 15,-11 2 1-15,7 5 23 0,7 4-25 16,7 3 0-16,6 6-15 15,-2-1 13-15,-10 0-10 0,2 0-7 16,0 0 16-16,-2-1-9 0,-1-3 12 16,1-4 28-16,0-5-25 0,2-5-3 15,4-2-1-15,2-7-2 0,-2-4-53 16,4 0 26-16,-4 1 30 0,-3 2 12 16,-1 2-9-16,2 3 28 0,-2 1-4 15,0 2-27-15,0 0 3 0,3 0-3 16,-1 1-21-16,-2 0-53 0,-6 1 25 15,-11-2 49-15,9 0 12 0,5-9-12 16,9-6-49-16,9-3 28 0,-18-1 14 16,-11 2-27-16,1-5 33 0,-4 4 0 15,-1-1 0-15,3-3-5 0,-10 6-6 16,6-3 3-16,5 0 9 0,-3 2 0 16,-2 2 1-16,-4 0 14 0,-4 1-15 15,0-2-1-15,-2 1-36 0,-4-3 12 16,1-4-6-16,-3-2 1 0,0-3-1 15,-3-3 15-15,1-4-6 16,-5 0 7-16,1-4-14 0,-5 3 28 16,-2-2 1-16,-1-1-22 0,-3-1-3 15,0 0 25-15,-2 1-24 0,-2-2 24 16,0 2 0-16,0-3 0 0,-4 0-4 16,-2 0 4-16,-3 0 0 0,-1 1 3 15,-4-2-4-15,-1-1 1 0,1 2 0 16,-5-1 0-16,0 0-4 0,1 1 4 15,-3 0-22-15,1 6 21 0,1-2 1 16,-4 3-23-16,3 1 23 0,-1 1 1 16,-2 2 30-16,0 5 15 15,-1-1 35-15,-1 2-78 0,-4 1 13 16,2 0 40-16,-4 0 15 0,0 2-71 16,0-2 9-16,-4-1-9 0,-2 1 2 15,-3-1 1-15,-3-1-3 0,-1 0-22 16,1-1 19-16,-4 2 6 0,-1 2 7 15,-2 0 2-15,1 2-12 0,-1 0-3 16,3 5-16-16,-1 0 19 0,1 4 0 16,-1 1 0-16,2 3 2 0,1 4-2 15,-9 0-12-15,-10 3 12 0,-8 0 33 16,-3 0-18-16,3 0-14 0,6 0-1 16,6-4 1-16,0 0-1 0,-2-1 0 15,0 0 0-15,2 1-21 0,-4-1 20 16,4-2 1-16,-2 3 6 15,0 1-4-15,6 0 0 0,-2 3 1 16,2-2 3-16,3 1-3 0,-1 1-3 0,2 0 25 16,-3 0-22-16,5-2 0 15,0 2 10-15,15 0 11 0,2 0-11 16,2 0-11-16,-4 0 0 0,-8 0-1 16,-5 2 0-16,-2 1 1 0,3 4 0 15,-1 2 29-15,3-1-30 0,-3 3 0 16,5 2 11-16,-1 1-12 0,-1 1 0 15,4 2 1-15,-3 4 21 0,1-1-10 16,1 4 0-16,5 0-10 0,-2-1-2 16,2 2 0-16,0 1 1 15,-1 0 18-15,-1 2 8 0,4-1-25 0,0-2-1 16,2 1 14-16,-2-3-14 16,-1 1 1-16,3-3 0 0,2-2-2 15,0 0 0-15,7 0 2 0,-1 1-2 16,4 1 15-16,0 2 1 0,3 1 5 15,-1 4-9-15,7 3 4 0,1 2-4 16,-1 4-9-16,6 2 15 0,2 0-16 16,2 2 1-16,2 2-3 0,0-2-1 15,2 3 1-15,4-3-1 0,0-1-10 16,7 0 11-16,-3-3 0 0,0 0 2 16,7 1 16-16,-7-1 7 0,7 0-13 15,-3 1-11-15,3-1 2 0,1 1-3 16,-1-1 0-16,1-1 11 0,5 0-10 15,0 0-1-15,-2 0-24 0,5-4 12 16,3 1 12-16,-2-2 0 0,4-3 27 16,-2-1 37-16,6-1-64 0,0-3 4 15,5-2 20-15,1-3-21 0,0-2-3 16,7-1-37-16,4-2 19 16,12-1-16-16,10 0-2 0,-2-2 23 15,-5 1 13-15,-10-1 11 0,-1-2-10 16,-2 0-2-16,-2-1-35 0,6 0 24 15,-5-1-32-15,-1-3 43 0,6 3 2 16,-2-4 16-16,2 0-14 0,2-2-2 16,2 3 11-16,2-3-12 0,0 0-9 15,0 2-3-15,2 3 24 0,-2 3-12 16,0 1 1-16,0 1 1 0,-6 2-1 16,0-1 24-16,-2 2-24 0,-11-2-1 15,-6-3 0-15,-5 0-21 0,-3-2 9 16,6 2 12-16,4 0 4 15,9-3-4-15,-1 1-30 0,7-2 30 16,8-3 0-16,13 1-17 0,-1-7-26 16,3-3 13-16,-7-1-4 0,-4 0-9 15,-4 6 3-15,-2 0 40 0,0 3 55 16,-2 0-55-16,0 1-6 0,-4-1 6 16,-2 0 44-16,-9 0-44 0,-7 0 0 15,-12-1 11-15,1-2 11 0,6-4-22 16,3-2-15-16,3-4-10 0,-2-3 3 15,-2-2 1-15,-2-3-1 0,-2-2 19 16,0-4-24-16,-4-1 8 0,2-2-2 16,-2-3 18-16,0-1-12 0,-2 1 13 15,-5-2-13-15,1-1-26 0,-5 1 17 16,-3-3-1-16,-3-2-6 0,-4-1 28 16,-4-3-59-16,-2 0 62 0,-8-12-25 15,-6-13-12-15,-13-14-13 0,-4-9 1 16,-2 0-101-16,0 7-83 15,0 8-73-15,2 4-208 0,8 20-514 16,2-1-659-16</inkml:trace>
  <inkml:trace contextRef="#ctx0" brushRef="#br0" timeOffset="136200.4957">13972 16289 2475 0,'0'0'624'0,"0"0"-503"0,0 0-121 15,0 0-83-15,0 0 71 0,0 0 12 16,0 0 35-16,-52 26-19 0,34-23-15 16,-3-2 24-16,-4 1 20 0,2-2 9 15,-6 0 61-15,-2-3-4 0,-2-3-19 16,0-1-13-16,0 1 19 0,-2-2-16 15,-2 2-16-15,0 2 2 0,-3 0 21 16,1 2 2-16,-4 2 11 16,-3 0 4-16,-8-1-16 0,-10 8-10 15,-6 4-12-15,-11 2 12 0,9 3-19 16,6-3-18-16,4-1-12 0,-2-3-16 16,-6-4-2-16,1-3-10 0,1-2 27 15,-2-7 10-15,-3-2-3 0,1-3 12 16,-2-1 18-16,3-3 9 0,1 2-24 15,0 0-12-15,0 3-22 0,1 0-15 16,1 2 15-16,4 6-17 0,2 0-1 16,2 3 0-16,0 2 0 0,2 4 2 15,9 1 21-15,7-1-22 0,7-1 23 16,6 0-12-16,-8-3-1 16,-6 0-11-16,-3 0-2 0,9-2-1 15,-4-2-21-15,5-4-4 0,3-4-14 16,4 1-16-16,5-1-9 0,-1-3-25 15,10 1-21-15,-1 1-22 0,8 2-31 16,3 3-87-16,1 1-141 0,4 2-145 16,0 2 18-16,13-3-758 0</inkml:trace>
  <inkml:trace contextRef="#ctx0" brushRef="#br0" timeOffset="136870.1323">14071 16349 3052 0,'0'0'313'16,"0"0"-275"-16,0 0-38 0,0 0-111 15,0 0 111-15,0 0 0 0,-56 28 15 16,27-19 42-16,-4 1 3 0,-2-3 10 16,-10-1 60-16,-17-3-19 0,-13-3-7 15,-3 0 46-15,3-6-1 0,3-1-25 16,8-3 19-16,-4 1-41 0,-3 0-9 16,-1 0-13-16,-3 2-22 0,3 2 1 15,-2 2 11-15,-3 0-18 0,-3 3-9 16,5 0 3-16,-3-1-27 0,-1 1-7 15,3-4-9-15,-7-1 15 0,2-1 10 16,-1-4 5-16,1-5-2 0,0-2 2 16,-1-5 16-16,1 0 15 0,0-2 0 15,7 2-10-15,0 1-26 0,-1 4-10 16,7 1-6-16,2 3 0 0,8 5 0 16,0 6 7-16,8 1-19 0,13 1-2 15,8 0-14-15,2 0 13 0,-4 3-15 16,-8-1-6-16,2 1-19 15,2 0 16-15,4-1-3 0,2-2-19 16,6 0-3-16,0 0-9 0,9 0-12 16,-3 0-12-16,11 0-16 0,0 0-10 15,2 0-30-15,4-2-60 0,0-1-34 16,0 3-32-16,6-2-45 0,-2 1-283 16,19-3-846-16</inkml:trace>
  <inkml:trace contextRef="#ctx0" brushRef="#br0" timeOffset="137535.9513">14032 16321 251 0,'0'0'1979'0,"0"0"-1801"16,0 0-49-16,0 0-93 0,56-39-14 15,-48 29-19-15,-6 4 17 0,0-1 12 16,-2 4 10-16,-2 1-16 0,-4 2 86 16,-5 0 17-16,1 0-26 15,-9 2 82-15,3 6 25 0,-7 1-20 16,-4 4 41-16,-4 4 58 0,-4-1 148 16,0 2-280-16,0-5-136 0,-4-1 10 15,-11-2 6-15,-8-1-3 0,-12-1-19 16,-9-6 13-16,9-2 8 0,0-1 4 15,8-4-3-15,-2-3-13 0,-3 2-24 16,1 0 19-16,0 2 2 0,0 1 9 16,0 3-11-16,0 0-4 0,0-1 9 15,-1 1 4-15,5 4-7 0,0 0 3 16,4 1-5-16,-1-1-16 0,-1-1 0 16,-4-2 30-16,6-1-5 0,0 0-16 15,0-1 0-15,-2-4-1 0,0-2-11 16,6-1-2-16,-2 0 1 0,7 1-2 15,10-1-9-15,10 3 0 0,-2 0 9 16,-2 2-13-16,-5-3 14 16,-5 2-1-16,2 1 1 0,1 1-16 15,-1 1 6-15,2 1 0 0,1-1-22 16,3 0-14-16,-4-1-7 0,4-2-9 16,0 0-13-16,2 0-8 0,2-4-20 15,2 0-45-15,0-1-45 0,0-2-75 16,-2-2-129-16,4-2-172 0,6 3 42 15,-10-12-613-15</inkml:trace>
  <inkml:trace contextRef="#ctx0" brushRef="#br1" timeOffset="263893.9956">14515 14899 2455 0,'0'0'981'16,"0"0"-788"-16,0 0-129 0,0 0-63 16,0 0 27-16,0 0 13 0,0 0-19 15,0 0-9-15,0 0 3 0,-37-23-16 16,31 23 0-16,-2-2 11 0,-7 2 14 16,5-1 32-16,-5-2-13 0,1 1-7 15,-3-3 10-15,1-3 5 0,-1 1-6 16,-3-2 7-16,-3 0 10 0,2-5 21 15,-6 2 21-15,-1-5 34 0,-3 2 40 16,-5 0 11-16,-1 0-16 0,-2 1-64 16,-5 3-46-16,1 0-25 15,-2 2-17-15,-11 0-7 0,-10-1-13 16,-9 1 13-16,-7 0 0 0,11 0-13 16,1 3 1-16,10-2 15 0,-4 0 7 15,2-2-25-15,2-4 0 0,-4-3-1 16,0-2-17-16,-2-1 2 0,-3-1 13 15,-1 0 0-15,-4-2 1 0,6 4 2 16,-7 3 23-16,1-1-23 0,-3 3 0 16,1 5 42-16,1 2-40 0,-5 1-2 15,1 6 55-15,5-2-53 0,-9 2-2 16,9 2 24-16,-5 6-22 0,3 0-2 16,3 2 15-16,3 2-12 0,2 3-3 15,0-2-6-15,1-1 6 0,3 1 1 16,2 0-1-16,2-3-9 0,0-2 9 15,9-1 0-15,1-1-2 16,11-3 2-16,10-3-12 0,0 3-6 0,2-1 18 16,-8 0 0-16,2 1 3 15,2 0 3-15,6-1-6 0,0 2 0 16,9-2 9-16,3 0 9 0,5 0-17 16,4-1 1-16,2 1 1 0,0-2 21 15,2 2 7-15,0-1-7 0,0 3-6 16,-2 2 34-16,0 6-35 0,-5 5-17 15,3 7-12-15,-2 6 10 0,2 6-20 16,2 3-2-16,-2 13-9 0,0 17-10 16,0 15-38-16,-1 14 8 0,3 1 33 15,2-3 16-15,2-6 21 16,7 6 3-16,-1 3 0 0,0 3 36 0,7 0-2 16,-3 1 17-16,-2-7-51 15,3-1-7-15,-3-11 7 0,-4-9 40 16,1-17-7-16,1-16 25 0,-4-14-16 15,0-8-12-15,0 2-18 0,-2-5-9 16,0-2-1-16,2-9-2 0,-4-2-18 16,5-4-30-16,-3 0-10 0,8-4-14 15,2 0-19-15,13-3 5 0,2-3 7 16,8 0 21-16,13-3 4 0,16 3 11 16,19-2-3-16,1 2 19 0,7 5 8 15,-10 0 19-15,-3 1 3 0,-1 0 25 16,-1-1 6-16,5-3 39 0,0-2-9 15,8-3-3-15,-7-1-19 0,7-3-24 16,2 4 22-16,0-1-16 16,-2 0-3-16,6 5-21 0,-2 3 0 15,0 2-15-15,0 4 3 0,-4 0-3 16,6 2 3-16,-4 6-16 0,-4 0 25 16,-2 1-18-16,-5 0 6 0,-3-1 15 15,-3 2 12-15,-4-1-11 0,-4 1 23 16,1-3-22-16,-3 4 0 0,-6-3 23 15,2 4 8-15,-7-2-12 0,-3-4-18 16,-15-1-3-16,-8-2-6 0,-9 1 6 16,5-3 19-16,2 1-16 0,0-2-3 15,-7 0 0-15,1-2-22 0,-7-6-14 16,-1-3-34-16,1-11-9 0,1-4 9 16,-5-18 18-16,4-14 15 0,-1-21 7 15,-3-6 12-15,-4-2 5 16,4 7 13-16,1 8-3 0,-1-3 1 15,-2-2 2-15,11 1 12 0,-7-3 1 16,4 1-13-16,1 3-15 0,-3 2 0 16,5 7 1-16,-7 13 14 0,0 16 3 15,-5 10 9-15,1 7-9 0,-4 0-1 16,2-1 1-16,0 2-2 0,0 3-1 16,-4 3-3-16,0-1-21 0,0 1-9 15,0-5 32-15,-4 1-10 0,-4-3-26 16,-3-2 13-16,-3-4 11 0,-5 1 13 15,-1-4 0-15,-5 1-12 0,-4 0-3 16,-2 2 13-16,-4-2 2 0,2 4 2 16,-11 3-1-16,-5 0 0 0,-9 1 0 15,-17 6-1-15,-1 5 18 0,-5 5-18 16,3 4 28-16,5 0 12 0,-1 4-25 16,-7-1-12-16,1 2-1 0,-9-3-2 15,2-1 2-15,-4-1 1 0,-6-4-3 16,0-5 0-16,-4-4-11 0,-3-2 11 15,1 1 21-15,-3-5-21 16,-3 0-3-16,3 0 3 0,-3 3 52 16,1-1-51-16,1 3-1 0,-1-1 40 15,5 2-40-15,0 1 9 0,3 2-9 16,5 3 0-16,0 2-9 0,8 5 7 16,7 0-11-16,3 8 11 0,1 0-16 15,10 2 18-15,6-2 0 0,10 2-16 16,11-7 13-16,8 3 1 0,4-2-1 15,-2 1 1-15,0 0 2 0,-2-1-1 16,8 0 1-16,1-1 0 0,7-3 1 16,1 4 2-16,8-3 15 0,1 0 1 15,1-1-17-15,4 2 25 0,0 2 28 16,0 3-27-16,6 7-28 16,1 7-31-16,7 9-45 0,1 7-7 15,5 11 1-15,5 15-14 0,8 12 7 16,0 4 52-16,0-3-12 0,-2-5 43 15,-6-5 6-15,0 5 15 0,-6 2 44 16,1 3 8-16,-5 5 32 0,-3-3 32 16,-6 6-72-16,-4 1 8 0,-2-3 9 15,0-1-21-15,-6-1-31 0,-2-7-24 16,-2-16-35-16,1-13 10 0,5-13-5 16,0-5 30-16,-4 2-15 0,-3 0-10 15,3 0-8-15,2-8 11 0,0-7-2 16,4-5 5-16,-2-5-11 0,4-3-1 15,0 0-2-15,4 0 33 0,4-6 42 16,4 0-14-16,15-3-28 16,4-4-15-16,8 0 12 0,17-3 0 15,10 2 3-15,15 3-1 0,8 2 2 16,-6 3 10-16,-1 4-8 0,-5 0 9 16,3 2-11-16,1 0-1 0,4 0-11 15,0-1 11-15,8-1 2 0,0 0 19 16,4 2-21-16,2-2-12 0,2 0 10 15,1-3 0-15,-1 1 1 0,0 3 1 16,2-1 12-16,-1 2-10 0,-1 0 0 16,0 7 17-16,-4 1-18 0,-1 3 1 15,-3 4-2-15,-9-2 0 0,-1 2-1 16,-9-1-1-16,1 1 2 0,-9-4 0 16,-12-2 0-16,-11-2-31 0,-10-3 30 15,-8-1-20-15,8 2-4 0,2 0 4 16,0-3-1-16,-2-1 20 0,-4-1-19 15,-4-1 18-15,-2-3-22 0,-4-4 10 16,-3-2-4-16,1-3-5 0,-1-2-16 16,-1-6 0-16,-3-5 9 15,0-5 7-15,1-11 9 0,-1-15 15 16,1-18 0-16,-5-12-2 0,2 0 2 16,-1-3-1-16,-5 8 1 0,0-5 2 15,-2 1-2-15,0-2-15 0,-2 4-1 16,0 2 1-16,0 7 15 0,0 9 0 15,0 14 0-15,2 11-11 0,-2 13 11 16,0 4 11-16,2 2-10 0,4 0 10 16,-2 3-9-16,-2 4 0 15,1 5 17-15,-1 4 6 0,-2 3 2 16,2 2 4-16,-2-1-3 0,0 2-17 16,0 0-11-16,0 0-15 0,0 0-28 15,0 0-16-15,-4-1-9 0,-11-1 62 16,-4-1 6-16,-12-3 120 0,-12 1-49 15,-19-2-46-15,-19 1-25 0,-5-2-1 16,-3 1-2-16,2 2 1 0,8-2-1 16,-5 1-12-16,-3 2 13 0,-4-1-26 15,-2-2 7-15,-6 2 21 0,-1-5-19 16,-1 4 6-16,-4-4 11 0,-1 1-9 16,-5 0 11-16,5-1 0 0,-3 1 2 15,-5 4 1-15,4 0-3 0,-1 1 31 16,-1 4-4-16,5 0-24 0,1 0-3 15,5-1 59-15,0 1-38 0,3 0-21 16,5-4-1-16,2-4-1 0,9-1-25 16,-1-4 27-16,9 0 0 0,5 0-27 15,5 1-7-15,19 1 34 16,4 3-2-16,18 3-13 0,0 0-10 16,0 2 23-16,3 0 2 0,-3 1 2 15,13 0 10-15,-1 0 7 0,7 2 18 16,2 0 24-16,2 2 25 0,0 4 3 15,0 3-22-15,-2 4-46 0,6 7-21 16,-4 5-22-16,2 9-18 0,-2 1-9 16,0 8-12-16,2 7-6 0,-2 16 5 15,0 14 22-15,0 8-21 0,0 0 27 16,0-2 22-16,0-3 8 0,4 5 4 16,-4 1 34-16,5 3 19 15,-1 1-4-15,0-6-9 0,2-2 24 0,0-1-39 16,5-8 2-16,-3-3-14 15,-2-13 2-15,0-16-15 0,-2-10 24 16,-2-6-11-16,7 2-13 0,-3 0-2 16,0 0 1-16,0-7 0 0,5-3-21 15,-1-7-2-15,-2-2-28 0,7-1-4 16,1-4 7-16,7 0-3 0,0-4 9 16,8-2 21-16,2 0 20 0,16-3 1 15,9-6 1-15,19 0 3 0,3-1 16 16,7 0 2-16,-2 1 19 0,-4 3-27 15,-3 2 2-15,7 1 22 0,-2 0 27 16,5 0-9-16,6-1-15 0,-1 0-39 16,2-2 33-16,-4 2-16 0,8 1-18 15,-4 0-2-15,2 3-16 0,2-2 16 16,-4 2-17-16,0 0 19 0,-2 0 0 16,0 0-3-16,-6-3-9 0,0 0 11 15,-8-1 0-15,-3 1 1 0,-4 1 0 16,-5 2-1-16,-7 0 1 15,-3 0 2-15,-3 2-1 0,-8 3 0 16,-11 0-1-16,-6 0-18 0,-6 1-16 16,3 2 33-16,5 2-29 0,0 0 27 15,-4 3-21-15,2-4 12 0,-6 1 12 16,-4-4 2-16,-1-1 10 0,-8-1 0 16,5-3-9-16,-7 1-2 0,-2-2-1 15,5-2-30-15,-3-6-29 0,0-4-8 16,-2-7-4-16,5-10 6 0,-1-17 19 15,-2-17 15-15,-1-25 3 16,3-11-12-16,-2-4-7 0,1 1-18 16,-3 9-59-16,8-2-11 0,-1 1 47 15,1 7 44-15,1 2 22 0,-5 10 19 16,2 7 3-16,-3 14 1 0,-5 13 0 16,-2 12-1-16,-2 1-26 0,-4-3-210 15,-7-3-289-15,1 4-620 0,-7-8-782 0</inkml:trace>
  <inkml:trace contextRef="#ctx0" brushRef="#br1" timeOffset="275122.197">14456 8619 1117 0,'0'0'52'0,"0"0"969"0,0 0-814 15,0 0-65-15,0 0-84 0,0 0-58 16,0 0-29-16,10-60 13 0,-14 40-3 16,-2 2 17-16,-1 2-11 0,1 1 13 15,0 0 18-15,-2 2 95 0,-5 0 19 16,1-2 0-16,-9-1 6 0,0 3-7 16,-5-4-6-16,-5 1-27 0,-2-1-63 15,-3 0 42-15,-3 0 2 0,-4-4-19 16,5 0 25-16,-5-4-3 0,2-1 16 15,-5-6 8-15,7-1 1 0,-2-1-19 16,1-4-35-16,1 6-28 0,0-1-25 16,6 6-12-16,2 7 11 0,2 4 1 15,4 8 2-15,-2 5 26 0,0 3 43 16,-2 6 35-16,0 7 54 0,-4 2-37 16,-2 3-49-16,0 2-22 0,-6-2-12 15,-1 1-16-15,-3-3-24 16,4 0-9-16,-1-4 9 0,-1 1 0 15,-1-1-1-15,7 0 0 0,2-1-14 16,2 2 3-16,4 0 11 0,0 1-1 16,8 5 2-16,3 4 0 0,3 6 27 15,1 3-15-15,8 6-9 0,-3 2 10 16,3 1-1-16,-2 0 0 0,0 0-10 16,1-4 13-16,-3 0-14 0,0-1 1 15,4-3 0-15,-3-1-1 0,3 0 0 16,0-2 0-16,2 3 0 0,4-1 1 15,0 5 1-15,10-3-2 0,-2 3-1 16,5 3 1-16,1 1-1 0,1 2-15 16,1 0 0-16,-1 0 0 0,1-4 14 15,-1-1 0-15,-1-1 1 0,3-5 0 16,-5 1 0-16,9-1-1 0,-5 0-21 16,5-2-2-16,2 1 6 0,2-1 2 15,-1 1 13-15,7-1-9 0,2 0 10 16,5 0-10-16,3-2 9 15,0 0-10-15,3-5 11 0,9 1-25 16,12 2-4-16,9 2-18 0,0-2 15 16,-3-2 6-16,-7-1-21 0,-19-9 0 15,-8-1 21-15,-10-4 16 0,-6-4 12 16,4-1 3-16,4-1-1 0,0-3-2 16,2-5-13-16,-2-7-11 0,-5-6-1 15,7-8 3-15,0-4 7 0,-2-6 12 16,4-12-22-16,9-14-25 0,3-11 19 15,-1-8 13-15,-3 5 15 0,-10 8 0 16,-2 10-1-16,-4 2 2 0,-9 10 1 16,3 8 1-16,-9 7 0 15,-4 3 0-15,7-10 13 0,-1-5 5 16,-6-5 1-16,5-9-9 0,-5-6-10 16,-6-9-18-16,0 7-4 0,-2 14 3 15,-2 12 1-15,-4 10-4 0,3-6-6 16,-3-3-3-16,-2-3-7 0,-3 6 13 15,-1 2 1-15,-5 3 8 0,5 3 0 16,-5 3 13-16,-1 3 3 0,-5 3 2 16,0 2-1-16,-4 2 18 0,-4 0-6 15,0 2 15-15,-2 0 3 0,-7-3 3 16,-1 2-21-16,-9-5 11 0,-12 0-5 16,-8-1-17-16,-3 2 11 0,7 5-11 15,12 5-2-15,17 2 0 0,8 1 0 16,2 4 2-16,-4 0 0 0,-2 0 1 15,-2 5 16-15,0 2-4 0,1 3-3 16,3-1-8-16,4 6 27 16,-2 1 15-16,2 4 10 0,5 1-4 15,-5 4-27-15,6 3 9 0,-2 2-12 16,0 6-7-16,1-1-12 0,5 4 9 16,-4-1-10-16,3 1 14 0,1-1-4 15,-2 1 4-15,5-2 8 0,-1 0 16 16,5-4-3-16,-1 0-6 0,1 1-7 15,6 0 4-15,2-1-1 0,0 0 7 16,4 4-19-16,0 1 1 0,0 3-4 16,6 0 0-16,2 1 3 15,2 1 4-15,3 1-17 0,-3 2 28 16,9-2 4-16,-5 2-4 0,5-1-5 16,-3-1-13-16,7-1-9 0,0-2 15 15,-3-2-15-15,7-2-1 0,2-2 1 16,2-2-1-16,4-2 0 0,1-1-2 15,5 1-2-15,-4 0-16 0,6-2-3 16,-1-3 6-16,-3 0 12 0,-2-7-19 16,1-1-17-16,1-5-38 0,0-3-9 15,2-6-9-15,1-4-27 0,12-13-57 16,12-15-122-16,14-25-224 0,-12 7-470 16,11-8-691-16</inkml:trace>
  <inkml:trace contextRef="#ctx0" brushRef="#br1" timeOffset="276691.5093">16607 10642 2156 0,'0'0'643'15,"0"0"-437"-15,0 0-148 0,0 0-56 16,15-69-2-16,-15 49-29 0,-8-7 0 15,-3-2 13-15,-1-1 16 0,-3 3 0 16,-1-1 42-16,-5 0 19 0,0 0 9 16,-3 2 16-16,-3-1 13 15,-6-2-7-15,-2 1-28 0,-5 3-26 16,-1 3-22-16,0 6-14 0,-1 3 0 16,3 5 0-16,0 6 23 0,2 2 23 15,-3 1 18-15,3 6 23 0,0 3 8 16,-5 2-15-16,3 1-26 0,0 4-17 15,-2-1-24-15,1 5-11 0,-1 2 14 16,-2 2-5-16,-3 0 18 0,5 1-3 16,-3 1-3-16,1-1-22 0,2-5 13 15,3 2 18-15,1-4-3 16,2 0 0-16,4 0 0 0,2 2 3 16,2-1-12-16,4 4-20 0,1 1 17 15,3 4-4-15,5 4 5 0,3 4-18 16,3 3-1-16,2 3 24 0,4 3 2 15,0 8 14-15,2 7 20 0,2-6 22 16,0-6-9-16,2-4-12 0,-2-11-7 16,2 6 3-16,2 2 3 0,-1 0-15 15,-1-2-15-15,2-2-16 0,2-1-3 16,0 1-10-16,3-3 10 0,1-1-10 16,1-1-2-16,3-1-10 0,3 0 10 15,1-1-2-15,5 0 0 0,0-2-1 16,8 2-9-16,-2-3-6 0,4 1-10 15,4-4 18-15,-1 1 8 0,1-5-22 16,2-2 24-16,1-2 24 0,-3-3-24 16,4-5-19-16,3 1 19 15,-1-7-1-15,3 0-11 0,8-3 12 16,10-6 3-16,8-8-3 0,5-4-30 16,-5-2-1-16,-16-1 7 0,-15 4-4 15,-12-1-6-15,0-3 13 0,3-6-25 16,5-5 12-16,2-16-6 0,1-14-3 15,-5-11 9-15,-6-7 13 0,-11 4 8 16,-5 4-2-16,-5 9-4 0,-4-2-18 16,-4 1 13-16,-2-2 8 0,0 1 4 15,0-1 9-15,-6 3-13 0,-4 1-5 16,0 2-14-16,-7 3 17 0,-2 0-10 16,-1 12 3-16,1 8 3 0,1 8-9 15,-3 4-15-15,-6-1-39 0,-2-2-5 16,-6-3 1-16,-2 2 26 0,-3 4 23 15,-1 4 21-15,0 2 16 0,-3 1 3 16,-1 5 14-16,1 0-14 0,-3 3 29 16,1 1-17-16,-1 4 4 15,-1 1-4-15,1 4 7 0,1 0 6 0,1 0-3 16,-1 5 0-16,1-1 26 16,-1 5-4-16,3 1-4 0,0 4-18 15,-1 3 0-15,1 7-6 0,6 3 2 16,-1 4-2-16,1 5 6 0,4 4 9 15,0 9 12-15,4 14 4 0,2 9 9 16,9 5 5-16,5-4 1 0,11-5-12 16,2-8 27-16,2-1 15 0,4-1 6 15,3-1-6-15,-1 0-1 0,2-1 10 16,3-10-10-16,-1-5-14 0,-4-12-11 16,9 2-11-16,-1 5-19 0,9 5-11 15,4 4-24-15,6-1-1 0,9-1-46 16,16-2-57-16,12-4-55 15,13-8-56-15,2-16-108 0,-1-10-205 16,-24-3-481-16,11-13-846 0</inkml:trace>
  <inkml:trace contextRef="#ctx0" brushRef="#br1" timeOffset="278091.7133">15799 9958 2519 0,'0'0'267'0,"85"0"-180"16,-33-16-43-16,14-12-44 0,10-12-25 15,-6-8 5-15,-5-1 7 0,-16 9 10 16,-10 4 3-16,-8 5 57 0,-4 0 84 16,4-4 16-16,2-9-1 0,7-13-13 15,-1-12-35-15,0-15-13 0,-6-8-4 16,-6 1 10-16,-8 3-13 0,-5 7-28 16,-5 0-25-16,-5 4-15 0,-2 4-20 15,-2 6-1-15,-9 2-2 0,-1 5 3 16,-4 9 31-16,-1 13-2 0,3 7-11 15,-7 3-16-15,-4-5 25 16,-8-3-27-16,-10-2-2 0,-11 0 2 16,-14 4-1-16,-10 3-2 0,-3 3-28 15,7 7-10-15,6 5 13 0,8 3 25 16,2 0 3-16,0 2 1 0,7 1 2 16,9 6 25-16,9 4-28 0,-2 0 1 15,0 4 21-15,-4 7-9 0,-9 5 5 16,5 4 6-16,0 7-23 0,2 6 1 15,-3 11 2-15,-3 18-1 0,-3 6 15 16,3 5-17-16,12-13 3 0,6-14 8 16,8-15 4-16,7-1-1 0,-5 4 1 15,-1 9 2-15,-1 4 4 0,2 6 0 16,5 8-4-16,6 8 4 16,6-1 6-16,-2-9-3 0,6-14-11 15,6-17-13-15,-4 3 23 0,7 2 41 16,3 6 46-16,5 2 6 0,8 1-34 15,0-2-28-15,6-6-16 0,2-2-20 16,-2-2-1-16,9-7-17 0,5 3-1 16,9-1-2-16,11-1-13 0,1-3 12 15,-2-7-16-15,-4-5-5 0,-6-6-7 16,-4-3 1-16,2-3-7 0,-9-3 6 16,-6-3-3-16,-7 1-21 0,-3-7-3 15,4-3 8-15,8-7 10 0,3-7 12 16,-5-8 4-16,-2-10 8 0,-2-14 1 15,-1-14 12-15,-10-7-10 0,-5 0 1 16,-9 1 0-16,-3 2 10 0,-5-5-14 16,-4 1 13-16,0 0-28 0,-10 4-25 15,1 4 19-15,-3 8 15 16,-1 13 7-16,5 14-4 0,-2 12-6 16,2 3 22-16,-7-3 3 0,-1-1-1 15,-7-5 1-15,-2 6-16 0,-2 2 13 16,-4 7 2-16,-2 3-1 0,-4 7-40 15,-2 6 42-15,-3 6 3 0,-1 2 21 16,-5 7-11-16,1 4 9 0,-3 5 0 16,1 2-7-16,3 4 7 0,1 2 6 15,-1-1-26-15,1 1 29 0,3 1 12 16,-1-1 1-16,2 2 9 0,1 0-4 16,1 0-9-16,0 1-9 0,2 5-10 15,3 1-2-15,8 5 3 0,-5 10 5 16,4 11-2-16,4 10 9 15,2 3-4-15,11-7 4 0,4-5-6 16,4-7 6-16,2-2 2 0,6 1-2 16,2-9-13-16,0-6-20 0,1-7 12 15,1-2 14-15,4 6 13 0,5 5 6 16,4 4-1-16,6-1-2 0,2-3-6 16,6-4-1-16,0-2-11 0,15 3 5 15,10 0-30-15,16 0-21 0,7-5-1 16,-2-9-14-16,-5-13-34 0,-5-11-9 15,-3-8-19-15,2-12 18 0,1-11-3 16,-5-9-21-16,2-14-35 0,-2-13-56 16,-1-14-47-16,-5-16-98 0,-2-13-116 15,-19 22-227-15,2-12-786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3-04T08:13:53.705"/>
    </inkml:context>
    <inkml:brush xml:id="br0">
      <inkml:brushProperty name="width" value="0.05292" units="cm"/>
      <inkml:brushProperty name="height" value="0.05292" units="cm"/>
      <inkml:brushProperty name="color" value="#92D050"/>
    </inkml:brush>
  </inkml:definitions>
  <inkml:trace contextRef="#ctx0" brushRef="#br0">10863 3928 939 0,'0'0'710'0,"0"0"-531"16,0 0-66-16,0 0 389 0,0 0-150 16,0 0-50-16,0 0-25 0,0 0-16 15,0 0-56-15,23-43-42 0,-23 42-2 16,0 0 4-16,0-2 2 0,-7 3 49 15,3-2 258-15,-2 1-158 0,2 0-122 16,-4 1-52-16,-5 0-27 0,3 0-18 16,-5 1-25-16,-1 2-21 0,-5 2-5 15,3-3-22-15,-9-2 0 16,2 0-12-16,-6 0 3 0,6-6-12 16,-6-2 0-16,2-1-1 0,0-3-1 15,-2 1 0-15,4 3 0 0,3 1 0 16,5 3 0-16,-2 2-1 0,5 2 0 15,-1 0-2-15,7 2-13 0,0 1-6 16,-1 0-18-16,5-2-28 0,2 1-29 16,2 0-25-16,0 0-30 0,2-2-37 15,0 0-57-15,0 0-106 0,0 0-125 16,2 0 51-16,0-2-102 0,6-2-223 16,-2 2-372-16,11 1-175 0</inkml:trace>
  <inkml:trace contextRef="#ctx0" brushRef="#br0" timeOffset="282.254">10838 4038 1956 0,'0'0'661'0,"0"0"-343"16,0 0 9-16,0 0-53 0,0 0-91 15,0 0-10-15,0 0 101 0,0 0 86 16,0 0 150-16,0 0-75 0,-52-18-171 16,32 13-65-16,-3 5-39 0,0 0-33 15,0 0-40-15,-3 6-24 0,1 1-18 16,2 2-21-16,-2 2-21 0,-4-4-3 16,7 0-12-16,-1-2-15 15,-2-4-27-15,0 1-48 0,7-2-52 16,-3-2-45-16,4-4-95 0,5 1-314 15,6 1-661-15,2 4-367 0</inkml:trace>
  <inkml:trace contextRef="#ctx0" brushRef="#br0" timeOffset="3136.817">11301 4393 909 0,'0'0'469'16,"0"0"-216"-16,0 0-25 0,0 0 96 16,0 0-10-16,0 0-30 0,0 0-27 15,0 0-49-15,0 0-30 0,0 0 6 16,-19-26 9-16,15 13 2 0,4-1 0 15,0-5-27-15,0-5-35 0,7-1-10 16,-1-4-6-16,0-2-9 0,0 2-13 16,7-4-7-16,-3 4 4 0,0 0-10 15,3 1-5-15,-1 4-17 0,-4 1-14 16,5 3-7-16,-3 1 4 0,-4 2-4 16,2 1-14-16,1 1-22 0,-1 4 12 15,-2 0-3-15,-4 3 3 0,5 4 6 16,-3 1 4-16,-2 3 11 0,4 0 3 15,-4 2 4-15,2 6-7 16,-2 3-12-16,0 5-12 0,0 7-11 16,0 5 0-16,-2 3 2 0,0 6-3 15,2-1-26-15,1 2 23 0,-1-3 3 16,2 1 3-16,2-7 21 0,0-2 3 16,0-5 1-16,-2-7 11 0,3-2 3 15,3-7 10-15,0-5 2 0,-1-1-15 16,1-10-28-16,6-7-10 0,-1-5-1 15,4-7 1-15,-5-4-1 0,3-3 1 16,-5-1 0-16,0-4 1 0,-1 3 0 16,-5 1 1-16,2 5-1 0,-2 3-2 15,-2 7-14-15,-1 4-1 0,1 7 12 16,-4 3 0-16,0 4 1 16,0 2 2-16,0 2 0 0,0 0 21 15,0 0 6-15,0 5-6 0,0 0-9 16,0 4 3-16,0 2 0 0,0 6-2 15,0 0-1-15,2 2 3 0,2 2 3 16,0 0-18-16,4-2 0 0,3-1-1 16,-5-2 0-16,2-3 1 0,0-2 0 15,3-2 0-15,-5-2 2 0,0-1 10 16,2-2-12-16,3-1 0 0,-3 0-1 16,0-3-1-16,1 0-1 0,5-2-15 15,-6-6 6-15,7-4-6 0,-3-4 5 16,-2-4 1-16,5-5 9 0,-3-1 0 15,-1-4-15-15,1 2-3 0,-2 1-3 16,-1 3-15-16,-1 4 12 0,0 7 17 16,-2 4 10-16,-1 3 24 0,1 6 3 15,2 0-9-15,0 6-6 0,1 5 0 16,-3 4-10-16,6 8 1 16,-1 7 0-16,-3 7 21 0,6 14-3 15,1 12-21-15,1 17-18 0,1 4 6 16,-7 0 11-16,5-6 1 0,-9-10 3 15,-2-6 12-15,0-7 0 0,-4-15-3 16,0-9-8-16,0-6 11 0,-4 1-14 16,-2 1-1-16,-5-1-1 0,-3-5-18 15,2-7 7-15,-7-4-6 0,0-5-12 16,-1-5 3-16,-3-2-12 0,6-11 3 16,-7-6 12-16,9-8 5 15,-4-5-17-15,9-13 24 0,-2-12 9 16,10-12 0-16,2-1 3 0,8 11 12 15,2 14 3-15,-1 12 3 0,7 4 7 16,1-9-4-16,9-4 0 0,6-5-3 16,1 0 0-16,2 3 0 0,2 3-3 15,-2 2 0-15,0 4 6 0,0 2-3 16,0 4 0-16,-4 6-17 0,-2-2 0 16,0 6 1-16,-4 2 0 0,-6 3 2 15,-1 2-2-15,-7 3 10 0,-5 2-10 16,2 6 19-16,-6-1-3 0,-2 2-18 15,0 0-12-15,-10 3-16 0,0 8 28 16,-5 4 21-16,-3 5-3 0,-1 8-6 16,-2 4-9-16,3 5 21 0,1 4-6 15,3-1-18-15,3 1-26 0,5-3 8 16,2-5 6-16,0-8 11 0,4-5 1 16,0-9 1-16,0-6 1 0,6-5-2 15,2-7-9-15,7-11-9 0,1-7 3 16,7-14 14-16,0-19-1 15,4-19-10-15,-3-10-10 0,-5-3-5 16,-7 2-9-16,-7 8-18 0,-5 2 30 16,0 4 22-16,-5 5 0 0,3 17 2 15,-2 12 3-15,4 14-3 0,0 5 0 16,0 3 0-16,0 0 12 0,0 5-12 16,0 6 12-16,0 7 12 0,0 0 3 15,0 6-3-15,0 7-24 0,0 7-43 16,0 18 13-16,0 17 12 0,-6 16 17 15,2 5 1-15,2-1 0 0,2-7 21 16,0-8 0-16,0-2-6 0,2-10 9 16,4-8 0-16,0-10 6 0,-2-4 4 15,5 0 8-15,-1 0-6 16,9 0-3-16,-5-6-12 0,9-7-20 16,-5-2-1-16,9-7 0 0,0-4 0 15,4-3 1-15,-2-9 0 0,-1-5 2 16,1-5 9-16,2-3-12 0,-2-3 0 15,-4-2-21-15,-5 0 6 0,5 1 3 16,-8 0 9-16,-1 3 0 0,-4 6 1 16,-3 4 2-16,-3 6 1 0,0 6 17 15,-4 3 6-15,0 1-21 0,0 4-3 16,-4 9-2-16,-2 4 0 0,-5 13 2 16,1 6 12-16,-2 6-9 0,1 4 12 15,3-1-3-15,-2-1-11 0,3-5-1 16,3-5-30-16,2-5 15 0,0-11 15 15,2-6 0-15,0-7 2 16,0-5-2-16,0 0-11 0,6-7-4 16,1-9-12-16,5-8 6 0,-2-8 3 15,-1-8 16-15,1-4 0 0,-2 1 1 16,-4 2-17-16,-2 8-46 0,0 8 22 16,-2 10 36-16,2 6 6 0,1 8 30 15,-3 1 6-15,2 6-30 0,0 9-6 16,0 3-27-16,0 11 9 0,4 5 18 15,0 5 2-15,-2 0 13 0,3-1-15 16,-3-4-19-16,2-3 4 0,2-3 14 16,-2-6 1-16,1-3 12 0,-1-7 6 15,0-4 6-15,4-6-2 0,1-2-20 16,-1-6-2-16,4-6-19 0,1-9-2 16,4-7 18-16,-5-6 0 0,7-15 1 15,-9 3 2-15,3-2 0 0,-5-1-2 16,-2 11-34-16,5-1 15 0,-3 7 19 15,-2 9 2-15,0 8 12 16,5 9 18-16,-1 6-12 0,1 8-3 16,1 10-15-16,1 15-2 0,3 22-16 15,3 29 17-15,0 16 1 0,3 9 0 16,-5 1 0-16,-3-6-48 0,1 2 24 16,-7-3 22-16,-3-7 2 0,-1-9 18 15,-6-13 27-15,0-19 6 0,-9-16-26 16,5-15-25-16,-6-8-19 0,-2-3 3 15,-7-7 14-15,-4-6 1 0,-8-8 1 16,-6-20 15-16,-11-21-11 0,1-18-1 16,1-7 0-16,3 1-3 0,14 6-3 15,8 7-55-15,3 3 37 16,8 11 19-16,1 10-1 0,7 9 3 16,2 7 1-16,2-1 17 0,9 0-3 15,3-5 21-15,13 3-5 0,4-3-7 16,14-3-6-16,11-9-3 0,0 4 0 15,-8 1-12-15,-7 1 15 0,-10 3 3 16,2-6 6-16,4-4-6 0,-6-6-8 16,-4-1-13-16,-2-1-36 0,-7-3 9 15,-5 4 15-15,-7 5 11 0,-2 2-2 16,-4 8-9-16,0 7 11 0,-4 6-11 16,-2 8-3-16,-2 7 0 0,-7 3 15 15,3 10 11-15,-3 9 10 0,3 7-3 16,-3 15 3-16,3 12 0 0,8-2-6 15,4-2 6-15,0-6 0 0,4-12 3 16,6 4 0-16,1-3-11 0,1-2 5 16,7-5-18-16,-1-4-17 0,5-2-2 15,2-4-26-15,0 1-21 16,-3-5-12-16,5-2-19 0,-6-4-35 16,-5-1-43-16,-1-4-89 0,-5 0-140 15,-4-8-573-15,-3 2-441 0,3-5-1030 0</inkml:trace>
  <inkml:trace contextRef="#ctx0" brushRef="#br0" timeOffset="3293.7483">13147 3385 3665 0,'0'0'0'0,"0"0"-473"0,0 0-1384 16,0 0 537-16</inkml:trace>
  <inkml:trace contextRef="#ctx0" brushRef="#br0" timeOffset="3774.3487">11805 3579 3011 0,'0'0'489'0,"0"0"-303"0,0 0 73 16,0 0 212-16,-33-68 44 0,27 43-40 15,2-4-117-15,2-4-107 0,2 0-92 16,0-2-35-16,4-1-43 0,6 0-45 16,7 3-36-16,4-3-9 0,-1 3-87 15,7 2-76-15,-2 3-72 0,-2 6-137 16,4 5-539-16,-7 6-653 0,13 6-1374 0</inkml:trace>
  <inkml:trace contextRef="#ctx0" brushRef="#br0" timeOffset="5939.4972">14412 3915 1516 0,'0'0'1420'0,"0"0"-1202"15,0 0-128-15,2-57 101 0,-2 34 25 16,0-5-59-16,-2-3 16 0,-6 2 38 16,0 1 59-16,-5 2 35 0,-1 3-11 15,-5 7-87-15,0 4-97 0,-1 9-55 16,-5 3-25-16,2 12-9 0,1 7 0 16,-3 10-2-16,4 6-7 0,0 5 0 15,7 2 3-15,2 4 3 0,1 0 9 16,5-1 4-16,4 1-13 0,2-4-18 15,0-3-23-15,6-4 8 0,4-5 13 16,-1-8 2-16,9-5 1 0,-3-9 10 16,10-8-11-16,-3-7-25 0,9-21-5 15,2-23 9-15,5-25 9 0,-3-14 10 16,-6-11 1-16,-5-3-1 16,-7 2-41-16,0-3 10 0,-7 1 17 15,-6 9 16-15,0 15 18 0,-4 16 3 16,2 20-3-16,-2 17-15 0,0 5-1 15,0 4-2-15,0 4-3 0,0 2 3 16,0 12 27-16,0 4 58 0,0 12-43 16,0 18-24-16,-4 22-6 0,-2 20 6 15,-4 15-18-15,1 1-1 0,-1-5 1 16,4-5 46-16,0-1 5 0,-3-1 58 16,7-4-28-16,2-8-20 0,6-11-4 15,1-15 0-15,-1-12-8 16,0-4-34-16,2 0-15 0,9 2 0 15,-1 0 1-15,7-9 2 0,2-9 18 16,2-8-6-16,4-5-15 0,2-16 0 16,0-8-2-16,4-17 2 0,0-18 12 15,-4-14 3-15,-8 5 1 0,-8 14-16 16,-9 19-33-16,-6 15 33 0,0 2 0 16,4 2 1-16,-1 3 2 0,-3 8 15 15,0 8 15-15,0 3 21 0,-2 12-36 16,0 16-18-16,2 21-1 0,2 18 1 15,2 10 0-15,2-2 3 0,5-10 14 16,-1-17-17-16,-4-15-33 0,3-8 12 16,-3-8 10-16,2 1 11 0,5-6 1 15,1-4-1-15,-1-9-1 0,-1-8-35 16,1-14-3-16,-3-14 3 0,-4-20 0 16,-3-16-4-16,-5-5 10 15,-2 12 6-15,-9 15 6 0,1 17-6 16,-3 7-18-16,-1 1-19 0,-5-1-11 15,5 2 17-15,-3 10 35 0,7 7 20 16,0 5 18-16,1 5 31 0,5 7 5 16,4 5-12-16,0-2 10 0,7 2-10 15,3-2 0-15,0-3-15 0,5-4-9 16,1-2 0-16,3-4-5 0,1-2-12 16,3 0 0-16,2-5 0 0,0 1 0 15,0-2-1-15,-1 0 2 0,1 1 0 16,-4 2 0-16,4 1 10 0,-5 2-9 15,-1 0 0-15,-2 5 30 0,-3 3-12 16,0 3-9-16,-1 6-9 0,-3 0 9 16,-2 7-10-16,1 1 1 0,-5 5-2 15,2-1-1-15,-4 3-14 0,0-3-16 16,0-5 27-16,-2-1-9 0,0-8 12 16,0-6-1-16,0-4 0 15,0-5-11-15,0-3-15 0,0-9 3 16,0-7 24-16,4-12 13 0,3-7 5 15,-3-5-6-15,4-2-12 0,-2 1-20 16,2 5-35-16,3 9 10 0,-3 4 23 16,2 9 22-16,1 7 33 0,-1 7 6 15,3 3-21-15,-1 8-6 0,2 10 4 16,-1 6-15-16,-3 7 20 0,3 7 0 16,-3 3 12-16,-4-3 6 0,0 3-9 15,-4-5-30-15,2-5-15 0,-4-5 3 16,0-7 9-16,0-7 1 0,0-4 0 15,0-8-19-15,0 0-12 16,0-8-12-16,0-10 36 0,3-16 9 16,-1-2 18-16,2-8-18 0,2-3-20 15,0 10-11-15,-2-2-29 0,2 9 6 16,1 9 15-16,1 9 39 0,-2 9 24 16,2 3 3-16,3 6-27 0,-3 9 0 15,2 7-9-15,-1 4 9 0,-1 8 24 16,0 0 18-16,2-1 9 0,-3-3-11 15,1-3-37-15,-2-7 15 0,-2-3 9 16,2-6 9-16,-1-4 3 0,3-5-6 16,-2-2-9-16,9-7-24 0,-1-8-18 15,3-4 6-15,1-7 12 0,1-2 2 16,-3-5 10-16,7 0-11 0,-6 1-1 16,-1 3-33-16,-1 2 21 0,-3 6 12 15,-4 6 12-15,1 4 9 0,-5 6 6 16,-2 1 0-16,0 3 0 0,-2 1-5 15,0 0-7-15,0 5-15 16,-8 6-23-16,1 9 7 0,-3 7 16 16,-2 10 16-16,-1 3-1 0,5-2 3 15,0-1-18-15,-1-6-15 0,9-4 12 16,-2-9 1-16,2-5 2 0,0-6 15 16,0-5 6-16,0-2-21 0,7-3-16 15,3-8-51-15,2-6 1 0,1-8 21 16,1-6 15-16,-1-5 18 0,-3-1 0 15,-4 1-6-15,0 5-30 0,-4 8 11 16,0 9 37-16,0 5 3 0,-2 8 49 16,3 1 26-16,-1 4-12 0,2 9-66 15,2 5-8-15,0 9 8 16,2 5 18-16,3 7 6 0,-1 2 0 16,0 3-24-16,5-1-25 0,-3 0 22 15,5-1-9-15,-3-4-3 0,3-6 0 16,-3-7 12-16,1-7-66 0,-3-7-46 15,-1-4-35-15,-1-7-53 0,0-7-115 16,-2-10-236-16,-1-8-635 0,-3 5-87 16,0-23-947-16</inkml:trace>
  <inkml:trace contextRef="#ctx0" brushRef="#br0" timeOffset="6123.1604">15907 3551 4559 0,'0'0'555'16,"0"0"-497"-16,-2-67-18 0,2 22 72 16,10-18-72-16,11-15-40 0,-1-5-28 15,5 7-66-15,-4 18-64 16,-7 18-69-16,-1 10-179 0,-1 7-242 16,0 5-536-16,17-6-1370 0</inkml:trace>
  <inkml:trace contextRef="#ctx0" brushRef="#br0" timeOffset="8162.9249">16531 3919 2609 0,'0'0'495'0,"0"0"-316"0,0 0-20 16,-15-53 70-16,7 34-43 0,0 3-23 16,0 2 16-16,-3 5 42 0,-1 1 81 15,-1 3-23-15,-1 4-56 16,-3 1-83-16,1 1-70 0,-3 8-31 16,-1 1-12-16,5 4-2 0,1 5 5 15,-1 3 12-15,7 6-2 0,0 2-4 16,4 3 0-16,4 2 1 0,0 0-16 15,4-1 0-15,6-3 12 0,0-2 13 16,3-3 11-16,5-4 0 0,3-4 1 16,2-1-7-16,6-7-21 0,0-6-27 15,4-4-2-15,0-1-1 0,2-12-18 16,0 0 3-16,0-9-3 0,-2 0 3 16,-2-5 12-16,-4-4-9 0,-2-2 10 15,-4-3-1-15,-3 3 1 0,-1 0-13 16,-3 0 12-16,1 6-25 0,-3-1 7 15,-2 4 18-15,-1 2 0 16,-1 4-9-16,-4 2 12 0,0 3 0 16,0 5 3-16,-1 3 9 0,-3 4 6 15,2 1 16-15,-2 0 20 0,0 5-3 16,2 7-51-16,0 6-11 0,-2 8-1 16,0 9 12-16,0 4 1 0,0 6 1 15,-4 1 12-15,-1-1-14 0,3-4-39 16,0-1 18-16,2-7 21 0,0-9 2 15,0-7 19-15,0-7 0 0,2-5 3 16,3-5-18-16,3-7-6 0,0-8-36 16,4-5 15-16,3-7 18 0,1-7 0 15,1-3-9-15,0-2 10 0,3 0 0 16,-7 6-16-16,3 2-3 0,-1 7-13 16,-3 8 34-16,-2 8 9 0,-1 5 22 15,-1 3-1-15,0 7-27 0,0 7-1 16,-1 6-2-16,-1 8 0 0,-2 4 3 15,0-1 10-15,-2 2-11 16,0-3-2-16,0-5 12 0,0-4 3 16,-2-6 9-16,4-5-3 0,-4-5-3 15,3-3 12-15,1-2 7 0,2-2-28 16,4-7-9-16,5-4-21 0,3-7 9 16,1-5 12-16,2-5 11 0,-3-2-10 15,1-1 0-15,-5 0 1 0,1 3-2 16,-3 9-27-16,-4 2 26 0,-1 9 1 15,-3 3 22-15,-2 5 2 0,-2 2-6 16,0 0 3-16,0 1 0 16,0 5-18-16,0 7-3 0,0 8-13 15,-2 7-1-15,2 6 14 0,-2 1 3 16,2 0-3-16,0-2 0 0,4-4 0 16,4-7 2-16,0-4 13 0,5-3-5 15,-1-7-10-15,5-5-27 0,1-3-21 16,1-5-4-16,-1-8 7 0,-1-6-3 15,-3-4 6-15,-3-5 0 0,-3-4 5 16,-6 2 1-16,-2 0 24 0,-2 4-12 16,-6 7-9-16,0 2-16 0,-3 5 7 15,-3 4 3-15,3-1 20 0,3 6 19 16,-4-1 15-16,6 2 9 0,1 2 3 16,1 0 0-16,4 0 12 0,0-1 31 15,0 1 8-15,2 0 25 0,7-2-10 16,3 0-50-16,2-2-40 0,5-3 9 15,0 3 12-15,3-2 12 0,1 3 3 16,2-1-3-16,0 3-3 0,0 1-6 16,1 1-3-16,-1 3 7 0,0 5-7 15,-4 0-9-15,-7 1-12 16,-1 2-2-16,-3 3-1 0,-4 0-33 16,-6 1-7-16,0 4-2 0,-2 0-3 15,-6 2 3-15,-7-4 6 0,1 3 3 16,-3-5 6-16,1 0-6 0,1-2-4 15,1-1 10-15,-1 0 24 0,3-2 1 16,6-1 2-16,2-2 14 0,0 2 10 16,4-1 7-16,0-2-1 0,6 0 9 15,2-3 0-15,6-2-15 0,7 0-12 16,2-2 0-16,6-6-9 0,-2-3 12 16,10-7-15-16,-4-5-3 15,2-8-18-15,0-13 9 0,5-19 11 0,-3-22 0 16,-4-8-2-16,-8-2-24 15,-9 10-45-15,-6 16 5 0,-5 14 19 16,-1 15 24-16,-2 12 21 0,-2 7-12 16,0 1 0-16,2 1-3 0,-2 1 6 15,0 6 0-15,0 6 10 0,0 3 2 16,0 1 2-16,0 0 22 0,0 2 9 16,0 6 6-16,0 4 6 0,0 9-18 15,-2 10-26-15,4 8-1 0,-2 6 28 16,0 3 5-16,0 0 0 0,0-1-15 15,0 0-16-15,-2-3 10 0,2-1 3 16,0-1 15-16,0-3-3 0,2-2 3 16,4-4-9-16,2-4-12 0,1-7-7 15,-3-2-2-15,4-6 0 0,1-5-11 16,1-3-13-16,0-4 3 16,3-3-12-16,-3-2-6 0,7-8 3 15,-7-7-3-15,5-7 9 0,-3-4 12 0,-3 0 15 16,-5 4-19-16,2 7-4 15,-6 7 26-15,0 6 42 0,-2 4 28 16,0 1-4-16,2 1-9 0,0 7-9 16,4 5-48-16,3 6-24 0,1 8 11 15,0 5 13-15,1 4 0 0,-1 3-32 16,-4-1 11-16,3-2 6 0,-3-7 3 16,0-3-21-16,2-5-24 0,-2-6-13 15,-1-4-14-15,3-3-10 0,-2-2-26 16,2-4-101-16,1 0-137 15,3-2-257-15,-6-2-450 0,13-9-411 0</inkml:trace>
  <inkml:trace contextRef="#ctx0" brushRef="#br0" timeOffset="8393.363">18304 3482 1140 0,'0'0'2321'0,"0"0"-2017"16,-8-62-203-16,8 31 508 0,0-9 155 15,4 0-418-15,7-3-170 0,5 1-43 16,5 1-52-16,0 4-53 0,3 1-28 16,1 3-16-16,0 4-86 0,-2 2-89 15,2-1-97-15,-7 2-252 0,1 5-700 16,1-5-690-16</inkml:trace>
  <inkml:trace contextRef="#ctx0" brushRef="#br0" timeOffset="83150.9667">3401 5737 59 0,'0'0'130'0,"0"0"-130"0,0 0 13 15,0 0-13-15,0 0 26 0,0 0 421 16,0 0-193-16,0 0-179 0,0-15-55 16,0 15-4-16,0-1 7 0,0 1 32 15,0 0 40-15,0 0 2 0,0 0-41 16,0 0-1-16,0-1 26 0,0 1 33 16,0-1-3-16,0 1-1 0,0 0 20 15,0 0 10-15,0 0-30 0,0 0-26 16,0 0-10-16,0 0-9 0,0 0 26 15,0 0 25-15,0 0 38 0,-3 0 33 16,3 0 5-16,0 0-20 0,0 0 3 16,0 0-7-16,-2 0-30 0,2 0-21 15,0-1-7-15,0 1-6 16,-2-1 8-16,2 0-1 0,0-1 13 16,-2 0 9-16,2-1-1 0,0 1 3 15,-2-1-31-15,2-2-21 0,-2 4-19 16,0-4 6-16,0 0-3 0,0 2-6 15,2-3-10-15,-2 0-11 0,-2-1-7 16,4 1-2-16,-2-4 5 0,0 1 6 16,2 0 4-16,-2 2 11 0,-3-3-2 15,3 0-10-15,0 2-9 0,0-1-8 16,-2 0-10-16,2 2 3 0,-2-2-3 16,-2 3 0-16,6 0-3 0,-4 2 6 15,-1-3-3-15,1 2-2 0,0-2-1 16,0 1 6-16,0 0-3 0,-4 0 6 15,3-2 0-15,-1 3 0 0,0-3 12 16,0 3-2-16,-4-1-4 0,5 0-3 16,-3 1-6-16,2 0-3 0,-2 0-6 15,-1 0-9-15,1 0 18 0,0 1-6 16,0-1-3-16,-1 1 0 16,-1 1 3-16,2 1-12 0,-1-1 9 15,3 3 0-15,-2-3 0 0,0 2 0 16,-1 0-10-16,3 1 10 0,-2-1 4 15,0 1-13-15,1 0 9 0,-3 0 3 16,6 0-12-16,-4 0 21 0,2 0-3 16,-1 0-9-16,-1 0 0 0,2 1 3 15,-2 1 3-15,-1 1-6 0,-1 0-10 16,6-1 0-16,-2 2 1 0,-1 0 0 16,-1 0 9-16,0 1-10 0,4 0-1 15,-4 2 2-15,1 0-1 0,-3 1 0 16,4-1-1-16,-2 0 1 15,1 1-2-15,1 2 1 0,0-2 1 16,0 1-1-16,0 0 0 0,-1 1 0 16,-1 1 1-16,2-1-1 0,0 3 2 15,2-1-1-15,-1 0 1 0,-1 0-2 16,2 0 1-16,0-1-2 0,0 2 0 16,-2-1-18-16,3 0 17 0,-1 0-1 15,2 1 0-15,-2-1 0 0,2 2 1 16,-2 0-1-16,2 1 1 0,-2 0 0 15,2 1 0-15,-2 0 1 0,4-1 1 16,-3 1-1-16,3-2 0 0,0 2-1 16,0-2 0-16,0 0 1 0,0-1 0 15,0 2 0-15,0-2 0 0,0-1 1 16,0-1 0-16,0 2 1 0,0-2 0 16,3 0 0-16,1 0 1 0,-2-2 0 15,2 3 0-15,-2-2-2 16,2 1 0-16,-2-1 0 0,2 1-1 15,0 0-1-15,1 1 1 0,-3-1-1 16,4 2-1-16,0-1 2 0,-2 1 0 16,0-1 0-16,3 0 1 0,-3 0 0 15,-2-1 0-15,6 0 2 0,-2 0 0 16,-2 0 0-16,3-2 0 0,-1-1 0 16,2 1 0-16,0 1-1 0,1 1-1 15,-1-3 0-15,0 1-1 0,-2 0 0 16,3-1 1-16,-3 0 0 0,0 0 0 15,2 0 0-15,0-1 0 0,1-1 0 16,-3 1 2-16,4-1 0 16,-1 1-1-16,1 0 1 0,-4-2-2 15,6-2 1-15,-1 1 1 0,-1-1-1 16,0-1-1-16,3 0 0 0,-3 0 1 16,3-1 0-16,-1-1-1 0,-4 0-1 15,7 0 0-15,-3 0 0 0,-1 0-1 16,-1 0 1-16,0-3 0 0,-2 1 2 15,3 0-1-15,-1-2 0 0,0 1-1 16,-1 0-1-16,1-1-1 0,0-1-1 16,1-1-9-16,-1 1 9 0,0-2-15 15,-1-1 15-15,3 0-18 0,-2 0-6 16,1 0-15-16,-3-1-15 0,2 0-25 16,1-2-29-16,-3-1-21 0,0-3-31 15,0-1-85-15,1-2-198 0,-5-1-629 16,4 4-499-16,0-11-967 0</inkml:trace>
  <inkml:trace contextRef="#ctx0" brushRef="#br0" timeOffset="84485.2619">3895 6217 183 0,'0'0'1725'0,"0"0"-1310"16,0 0-250-16,0 0 60 0,0 0 103 15,0 0-31-15,0 0-55 0,0 0-59 16,0 0-25-16,0 0 2 0,6-38 34 16,-6 31 38-16,0-3 15 0,0-2-36 15,-2 1-40-15,0-4-21 0,-2-1-14 16,-1-2-14-16,1 1-34 0,0 0-16 16,-4-1-14-16,6 4-13 0,-4 0-9 15,-3 3-11-15,3 0-7 16,-4 2 0-16,6 3 3 0,-7-2 0 15,5 3 3-15,-6 0 0 0,5 0 4 16,-3 3-4-16,0-1 0 0,-1 2 6 16,-1-1-6-16,2 2 6 0,-1 0-6 15,-1 0-2-15,2 0-4 0,1 4-15 16,-1-1 12-16,0 1-3 0,-1 1-10 16,3-1 1-16,0 3 0 0,0 1 0 15,-1-1 9-15,3 1-11 0,-2 0 1 16,2 2 0-16,-1 0 10 0,1 3-10 15,2-2 1-15,0 2-1 0,0-2 0 16,0 3 10-16,2-1-10 0,0 0 10 16,0 0 0-16,2 0 3 0,-3 1-12 15,3-3 15-15,-2 2-6 0,2-1 3 16,0 0 0-16,0-1 0 0,-2 1 3 16,4-1 7-16,3-1-1 15,-1 1 0-15,0 0 0 0,4-1-6 0,-2 0-3 16,5-1-12-16,-1 1 9 15,2-2-9-15,1-1 0 0,1 0 9 16,-1-2-10-16,1 1-1 0,-2 0 1 16,3-1-2-16,-5-1-1 0,-1 0 1 15,3 2 0-15,-4-5-1 0,-2 1 0 16,1 1-1-16,-3-3 2 0,0 0 0 16,0 0 0-16,-2 0 0 0,2-5-3 15,2-2-15-15,3-1 15 0,-3-1-12 16,0-2 12-16,2-2-12 0,1-1 13 15,-5 3-1-15,6 0 0 0,-4-1 1 16,1-1 1-16,-1 2-1 0,-2 1 0 16,2-2 1-16,-2-1-1 0,0 1-10 15,-2 2 11-15,0-1 0 0,1 0 0 16,-3 2-1-16,0 0 0 0,0 1 0 16,0 0 0-16,0 2-10 0,0-1 12 15,0 2 0-15,0 0-2 16,0 4 1-16,0-2-1 0,0 2 1 15,0 1 0-15,0 0 1 0,0 0 3 16,0 0 0-16,0 0-1 0,0 1 0 16,0 3 1-16,-3 1 0 0,3 0 0 15,0 5 0-15,0-2-1 0,0 3 10 16,0 1-11-16,3 1 2 0,-1 2 0 16,0-1 0-16,2 4 9 0,0-3-10 15,2 3 13-15,2 0 3 0,1-2 12 16,1 2 3-16,0 0 0 0,3-2-3 15,-1 1-12-15,3-3 9 0,-1 2 0 16,-2-3 3-16,1-2-15 16,-1 0-15-16,-1-2-2 0,-3-1-22 15,0-3-57-15,-4-2-60 0,-2-3-58 16,-2 0-84-16,0-5-240 0,0-2-790 16,2-7-899-16</inkml:trace>
  <inkml:trace contextRef="#ctx0" brushRef="#br0" timeOffset="85919.9218">4742 5922 114 0,'0'0'1024'0,"0"0"-396"0,0 0-349 0,0 0-65 16,0 0 35-16,0 0 48 0,0 0 14 16,0 0-18-16,0 0-67 15,37-29-15-15,-35 25 25 0,-2 0 54 16,0-2 31-16,0 2-20 0,-2-1-27 16,-2-1-46-16,0 2-37 0,-2 0-18 15,0 0-4-15,-3 1-22 0,-1 1-29 16,0 2-19-16,-5 0-30 0,-1 0-17 15,-1 0-16-15,-4 0-18 0,3 0-15 16,-3 0 9-16,-2 0-12 0,3-5 2 16,-1-1-2-16,-2 0 0 0,5-1-1 15,-1 0-2-15,1 1-21 0,1 1-18 16,3 0-22-16,-1 1-20 0,5 0-18 16,1 3-25-16,1 1-21 0,2 0-54 15,4 1-89-15,0 4-153 0,2 0-199 16,0 0-340-16,2 2-9 0,4 2-167 15,-2-3-117-15</inkml:trace>
  <inkml:trace contextRef="#ctx0" brushRef="#br0" timeOffset="86221.7297">4769 6008 20 0,'0'0'2297'15,"0"0"-1476"-15,0 0-467 0,0 0-94 16,0 0 22-16,0 0-28 16,0 0 0-16,0 0 42 0,0 0 16 15,0 0-63-15,-35 25-73 0,20-20-18 16,-1-1-10-16,-3 0-12 0,-1-2-37 15,-1-2-21-15,-2 0-17 0,0 0-34 16,1-5-24-16,-1 0-3 0,2 0 0 16,3 0-69-16,-1 3-61 0,5-2-57 15,-1 2-55-15,3 0-195 0,1-1-510 16,3 3-447-16,6 2-837 0</inkml:trace>
  <inkml:trace contextRef="#ctx0" brushRef="#br0" timeOffset="89007.1287">5629 6028 329 0,'0'0'1611'0,"0"0"-815"15,0 0-555-15,0 0-14 0,0 0 60 16,-4-60-62-16,2 41-33 0,-5-1 22 16,-1-4 26-16,0-1-24 0,-2-1-19 15,-5 0-7-15,3 0-22 0,-5 3-37 16,1 2-33-16,-1 4-4 0,1 5 0 16,-1 6-6-16,1 3-6 0,-1 3-16 15,3 6-3-15,-3 5 1 0,3 6-4 16,-1 2-5-16,5 5-10 0,-3 4-9 15,1 1-3-15,4 2-6 0,-1 1 1 16,5-1-4-16,-2 0 0 0,4 0-6 16,2 0 3-16,0-2-3 0,0-1-15 15,4 0 0-15,4-6 15 0,3 2-15 16,3-7 9-16,-1-2-9 0,3-3 8 16,3-1-11-16,-1-5-12 0,3-5 0 15,0-1-6-15,-1-1 0 16,1-9 15-16,0-3-18 0,-5-6 0 15,1-7 6-15,-3-4 3 0,-1-2 9 16,-5-5 0-16,0 1 0 0,-4-1 0 16,0 2 2-16,1 7 0 0,-3 2 0 15,2 10 1-15,-4 1 0 0,0 9 1 16,4 3 0-16,-4 3 26 0,0 3 6 16,2 6-30-16,-2 5-2 0,0 4 0 15,0 6-1-15,4 4 0 0,-2 4 2 16,0 2 0-16,2 2 10 15,1 0 3-15,-1-2-12 0,0-1 18 16,2-5 0-16,-2-4-3 0,2-6-15 0,1-4 15 16,-1-4-6-16,6-7 0 15,-4-3-12-15,3-4-1 0,3-9-26 16,1-9 3-16,-3-4 6 0,5-6 15 16,-3-6-12-16,-4-1 12 0,3-1 1 15,-3 2 1-15,-2 3 1 0,1 8 1 16,-3 6-1-16,0 7 2 0,-2 5 10 15,2 6 9-15,-4 3-6 0,1 0-3 16,1 2-12-16,-2 6 0 0,0 3-2 16,0 4 0-16,0 3 0 0,-2 1-1 15,2 3 2-15,0 2 0 0,0-2 1 16,2 2 2-16,-2 2 1 0,5-2 0 16,-1-1 12-16,0-1-13 0,4-5 1 15,-1-4 9-15,-1-5-9 16,0-4 9-16,2-4-12 0,3-6-12 0,-1-5-6 15,3-9 0-15,-3-3 6 0,1-4 9 16,-3-1-12-16,0-3 12 16,-2 4 1-16,-1 1 1 0,1 4 0 15,-6 4 0-15,2 4-2 0,-2 4 2 16,0 3 0-16,0 4-1 0,-2 0-1 16,0 2-12-16,0-1 0 0,0 2 0 15,0 0 13-15,0 0 2 0,0 3 0 16,0 2 18-16,0 5-3 0,0 3-3 15,2 7-11-15,3 2 1 0,1 4 1 16,2 2 0-16,0 0 12 0,3-1-13 16,1 1 0-16,0-3 13 0,3 0-3 15,-3-5 0-15,5-3-9 0,-3-2 12 16,1-6-3-16,1-5-9 16,-3-4-1-16,5-3-2 0,-5-9-12 15,7-6 9-15,-3-4-12 0,2-4 0 16,-5-5 3-16,3-6 10 0,-3-10-1 15,0-13 0-15,1-14 0 0,-1-4 1 16,-3 1 2-16,-3 6 2 0,-2 10 1 16,-2 13 15-16,0 9-15 0,1 10-3 15,-1 7-21-15,-2-3-3 0,2 3 3 16,0-4 3-16,0 10 16 0,0 2 1 16,0 5 1-16,-1 1 2 0,-1 3-1 15,-2 5 2-15,2 0 0 0,-2 0 0 16,0 5-3-16,0 6-20 0,0 7-10 15,-2 8 30-15,0 7 0 0,-3 5 12 16,-1 12 0-16,-2 10 0 0,-2 9-9 16,1 2-3-16,-1-6-21 0,2-11 20 15,6-19 1-15,-5-6 18 0,3-2 6 16,2 5 0-16,-2 2 0 16,0 4 3-16,2-3 0 0,0-5-6 15,0-5 7-15,2-5-7 0,0-4 3 16,0-4-6-16,2-4 6 0,2-3 9 15,4-3 42-15,5-2-6 0,-3-2-42 16,7-8-26-16,3-6-1 0,3-5-3 16,0-5 0-16,1-4 0 0,1-7 1 15,2 0 2-15,-4-1 1 0,0 2 2 16,-3 4 18-16,1 5-18 0,-7 10 15 16,1 4-15-16,-7 5 9 15,0 5-9-15,-1 0 12 0,-3 3-13 16,-2 3-1-16,-4 8-1 0,2 4-21 15,-2 9 6-15,-2 4 12 0,-3 9 0 16,-1 1 2-16,0-1 0 0,4 1 1 16,0-4 1-16,4-3 1 0,-2-4 1 15,2-6 12-15,4-3-13 0,4-5 0 16,4-6-2-16,-1-4-12 0,5-3-12 16,3-10-6-16,-3-8-3 0,1-7 9 15,-1-6 9-15,-3-2-3 0,-5-6 3 16,-2 2 12-16,-6 1 0 0,0 3-12 15,-4 4 0-15,-4 6-6 0,-2 4-6 16,-3 2 0-16,1 7 9 0,-3 2 16 16,5 3 0-16,0 3 0 0,3 1 0 15,1 1 2-15,2 0 2 0,4 0 16 16,0 1 18-16,2 1 0 0,6-2-15 16,3 0-9-16,3 0-9 0,3 0 0 15,1-1 0-15,3-4 0 0,2 2 15 16,-7-3 3-16,3 2-6 15,0 1-12-15,-5-1 0 0,3 1 0 16,-3 2-1-16,-4 0-2 0,1 1 2 16,1 2 1-16,-6 5-2 0,0 3-1 15,1 4-12-15,-3 7 0 0,-2 3-3 16,2 5 13-16,-4 2-1 0,0 4 1 16,0 1 2-16,0-4 0 0,0-1 1 15,0-3 2-15,0-7-2 0,0-5 2 16,0-4-1-16,0-7 0 0,0-4-2 15,0-1 0-15,4-7-3 0,0-10-9 16,2-4 0-16,7-10 9 0,-3-5 0 16,1-1-9-16,1-3 11 0,-2 6-1 15,1 5 2-15,1 6 2 0,-2 8 1 16,1 6 12-16,-1 4-12 0,0 5 9 16,-3 0-12-16,1 8 0 15,2 4-2-15,-2 2-10 0,-3 7 0 16,1 5 10-16,0 2 0 0,0 0 0 15,-2 3 2-15,5-7 0 0,-5 3 2 16,2-5 1-16,2-4 9 0,-2 0-10 16,3-5 10-16,-3-4 3 0,0-2 0 15,0-1-12-15,0-5 18 0,3-1-6 16,-1-4-3-16,2-6-12 0,5-3-1 16,-3-6-2-16,1-6 0 0,3-6-9 15,-1-2 10-15,1-5 2 0,1 0 0 16,-3 1 3-16,1 1 18 0,-1 7-3 15,-4 5-15-15,1 6 12 0,-1 6-3 16,-4 6 3-16,-2 4-3 16,1 2 0-16,-1 3-12 0,0 7-2 15,-2 6-1-15,-2 7-15 0,2 5 15 16,2 6 0-16,-2 1-9 0,2 3 12 16,-2-3 1-16,3-3 0 0,3-3 2 15,-2-2 0-15,6-6 12 0,-5-5-13 16,5-6 0-16,2-6-2 0,-5-4-1 15,3-4-11-15,3-11-15 0,-3-6 6 16,2-5 0-16,-5-5 3 0,-3-7-6 16,-2 1-12-16,-2-4 9 0,-2 4 0 15,-10 3 3-15,-1 4-15 0,-7 6 0 16,-3 6 3-16,-2 4 5 0,-3 6 4 16,-1 4 9-16,2 4 6 0,2 1 12 15,3 6 1-15,5 4 1 0,5 0 13 16,6-2 6-16,1 0 31 0,8 2 17 15,11-4 0-15,1-1-18 0,10-3-12 16,4-3-12-16,8 0 0 16,2-2-9-16,7-6-6 0,-1 2-12 15,-1-6-2-15,-5-1-1 0,-4 2-33 16,-4-4-60-16,-8 2-42 0,-6-1-46 16,-3-1-114-16,-7 3-347 0,-3 1-1088 15,2-2-819-15</inkml:trace>
  <inkml:trace contextRef="#ctx0" brushRef="#br0" timeOffset="91374.7433">7915 5911 16 0,'0'0'134'16,"0"0"-133"-16,0 0 152 0,0 0 656 16,0 0-448-16,0 0-224 0,0 0-23 15,0 0 29-15,0 0-14 0,-10-18-44 16,8 18 38-16,0-2 49 0,0 1-8 16,2 0 7-16,-2 0 19 0,-1 1 12 15,3-2-48-15,0 1-27 0,0 1 16 16,0-2 28-16,0 1 49 0,0-1 82 15,0 0 33-15,0 2-28 0,0-2-41 16,0 1-46-16,0 1-44 16,3 0-22-16,-1 0-36 0,0 0-33 15,2 3-28-15,-4 4-24 0,2 1-5 16,2 2-18-16,-2 6-10 0,-2 2-16 16,0 5 13-16,0 1-12 0,0 5 14 15,0-1-1-15,0 3 0 0,0 0 2 16,0-2 0-16,0-2 2 0,2-5 13 15,-4-2-13-15,4-5 0 0,-2-4 0 16,0-5 2-16,0-3-2 0,0-3-2 16,0 0-28-16,2-6 5 0,-2-4 23 15,2-7 3-15,2-5 12 0,1-7-13 16,-1-4 1-16,0-3-2 0,0-5 2 16,4 3-1-16,-4-1 10 0,3 3-10 15,3 3 0-15,0 6 2 0,-2 0 8 16,3 7-9-16,3 3 12 15,-5 4-3-15,3 5 6 0,0 3 6 16,-3 2-3-16,3 3 6 0,0 4-6 16,-3 7 9-16,-1 1 4 0,-2 5-7 15,2 6-9-15,-5 3-6 0,1 3-10 16,-4 2-1-16,0 0 1 0,0 1-1 16,0 0 0-16,-2-4 1 0,-7 0 0 15,7-5 10-15,-4-3-10 0,2-6-2 16,2-6 0-16,0-3-3 0,0-5-21 15,2 0 0-15,0-8 24 0,0-8 0 16,6-7 3-16,0-8 8 0,7-4-11 16,-5-5 0-16,2 1-3 15,5 3 0-15,-5 5 0 0,4 4 0 0,-1 4 1 16,-1 5 1-16,-1 5 1 0,1 3 1 16,-4 4 1-16,0 3 10 15,3 3-9-15,-5 0 15 0,-2 1-3 16,2 7 0-16,-2 1-14 0,-1 5-1 15,-1 6 0-15,-2 1-2 0,2 3 2 16,-2 1 12-16,0 0 12 0,4-1 0 16,-2 3-3-16,0-1-3 0,2 0 9 15,-2-3 7-15,4 1 11 0,3-4 39 16,1-2-42-16,-2-3-24 0,5-4-15 16,1-5 0-16,-2-3-2 0,7-3-1 15,-2-1-15-15,3-7 0 0,-3-7 3 16,1-3-3-16,3-3 13 0,-2-6-10 15,1-3 0-15,-5-1 10 0,3-2 1 16,-5 0 1-16,3 2 0 0,-3 3 0 16,-1 3-1-16,3 6 1 0,-7 3 0 15,2 5-2-15,1 4 2 0,-5 3 0 16,-2 4 1-16,2 0-1 0,0 7 0 16,-2 6-3-16,1 5-12 15,-3 5 3-15,0 6-3 0,-2 4 14 16,0 1 1-16,0 2 1 0,0 1 1 15,-4-4 1-15,-1 0 12 0,3-5 3 16,0-7-6-16,0-6-10 0,2-6 10 16,0-9-12-16,0 0-11 0,6-15 8 15,5-7-9-15,-3-7 10 0,7-8 0 16,-1-4-10-16,1 1 11 0,1 1 1 16,-4 6 1-16,5 5 1 0,-7 9 1 15,3 6 9-15,-1 6-9 16,-4 3 9-16,1 4-10 0,-3 0 13 15,4 7-13-15,-6 2-2 0,-2 5 0 16,3 4-3-16,-1 2 1 0,-4 4 1 16,4 1 1-16,-2 2 2 0,0-1 13 15,4 0 3-15,-2-5-3 0,0 0-3 16,3-6 0-16,1-3-9 0,2-5 9 16,1-1 0-16,3-5-11 0,0-1-1 15,1-9-3-15,4-5-12 0,-1-5 0 16,1-4 13-16,-3-6-10 0,1 3 10 15,-1-5 2-15,1 0 0 0,-5 3-1 16,1 2 0-16,-5 2-1 0,-2 3 0 16,-2 4 1-16,3 6-1 0,-7 4 0 15,0 4-10-15,0 1 0 0,0 2 10 16,0 2 1-16,0 6 1 0,-3 2 3 16,1 6 9-16,0 5-11 15,2 4 2-15,0 1 0 0,0 2 9 16,2 1-9-16,3-2 9 0,3 1-10 15,0 0 13-15,-2-4-13 0,5 1 1 16,3-4-1-16,-4-2 1 0,5-2-3 16,-5-2-24-16,1-4-24 0,-1-2-45 15,0 0-37-15,-6-3-29 0,3-1-52 16,-3-3-122-16,0-2-280 0,2 0-698 16,-2 0-243-16,2-7-646 0</inkml:trace>
  <inkml:trace contextRef="#ctx0" brushRef="#br0" timeOffset="91649.0101">9195 5465 3109 0,'0'0'1490'0,"0"0"-1315"16,-7-50-24-16,7 35 200 0,3-1-54 16,1 1-70-16,8 2-27 0,-4 2-41 15,5-1-80-15,3-3-61 0,1 0-17 16,-1-3-1-16,7-4-21 0,-2-1-31 16,2-1-41-16,-3 0-7 0,-1-2-26 15,1 1-74-15,-5 3-194 0,4 0-528 16,-9 8-570-16,13 4-876 0</inkml:trace>
  <inkml:trace contextRef="#ctx0" brushRef="#br0" timeOffset="95079.3438">9678 6276 790 0,'0'0'1480'0,"0"0"-951"0,0 0-451 16,0 0 31-16,0 0 118 0,0 0-17 15,0 0 25-15,-4-56 11 16,4 42-1-16,0-2-37 0,0-2-19 16,0 0 9-16,2-1 7 0,2 0-22 15,1 1-18-15,1-1-25 0,2-1 2 16,0-2-15-16,-1-2-24 0,3 0-27 15,4 3-22-15,-5-1-18 0,1 2 4 16,2 1-7-16,-5 2-12 0,1 3 6 16,-2 5-6-16,2 0 0 0,-2 5 3 15,-3 1-6-15,1 1 7 0,0 2-1 16,0 0 3-16,-2 0 3 0,4 2-3 16,-2 4-9-16,0 6-6 0,1 2-12 15,-5 4-1-15,2 7-17 16,-2-1 15-16,2 7-9 0,-2 3 11 15,0-3 0-15,0 2 0 0,0-3 1 16,0-4-1-16,-2-3 0 0,0-5 1 16,-5-5-2-16,1-3-13 0,-2-3-3 15,2-3-6-15,0-2 6 0,-5-2 3 16,1 0 3-16,0-2 10 0,5 0-14 16,-1-2 13-16,-2 1 1 0,6 1-1 15,2 2 3-15,0-2 1 0,0 1 42 16,0 1 8-16,6 0-30 0,0 0-19 15,0-2 1-15,7 0-1 0,3-2 1 16,-3-1-1-16,5-4-2 0,-1 0-2 16,4-4 0-16,-3 0-10 0,3-5 10 15,4 0 0-15,-7-6-13 0,5-3 13 16,0-3-1-16,-7-3-9 0,3-3 11 16,-5 2 1-16,3 1 0 0,-9 3 0 15,0 5 0-15,-1 9-1 0,-1 6 1 16,-2 8 3-16,-2 2 12 15,2 5-15-15,-4 7-12 0,0 8-12 16,0 7 6-16,0 17 16 0,-2 14-10 16,-2 19 12-16,0 7 1 0,-2 0 2 15,-1-11 9-15,1-6 0 0,2-6 3 16,-2-10 0-16,0-12-3 0,0-10-9 16,1-6-3-16,1 1-17 0,0-1-4 15,0-3 9-15,0-7 9 0,2-7-12 16,0-6-25-16,0-5-2 15,2-10 18-15,0-9 24 0,4-15 1 0,4-16 17 16,2-14-15-16,5 5 0 16,-7 12-3-16,-4 17-45 0,0 15 24 15,3 0 6-15,-1 3 13 0,0 3 2 16,0 3 21-16,0 7 9 0,3 1-6 16,-1-1-12-16,2 2-9 0,-1-2 18 15,3-3 6-15,0-4-5 0,1-3-10 16,3-1-9-16,-5-9 9 0,5 1 0 15,-3-5 3-15,1-1 3 0,3-1 9 16,-5 1 6-16,2 4 0 0,-3 6-6 16,-1 4 0-16,3 5-6 0,-7 6 0 15,0 4 16-15,0 1 2 0,-4 9 36 16,4 3-42-16,-6 9-33 0,-4 3-12 16,4 5 11-16,-2 3-1 0,-2 0 2 15,0 1 0-15,0-3 0 0,4-4 0 16,0-3 2-16,0-7 1 15,0-3 0-15,6-6 9 0,2-3-12 16,9-5-11-16,-5-7-16 0,7-8 6 0,-3-4 3 16,5-8 6-16,-2-3-6 15,-5-2 3-15,-2-2 12 0,1 1-9 16,-7 0 9-16,-4 6-9 0,-2 2 9 16,0 4-31-16,-2 7 7 0,-8-1-9 15,-3 8 3-15,3 1 3 0,-7 4 3 16,3 2 24-16,4 0 0 0,-3 5 1 15,3 0 2-15,4-2 2 0,0 2 1 16,-1-2 9-16,5-1-11 0,2-1 1 16,0-1 22-16,0 0 0 0,0 0 9 15,0 0-6-15,2 0-15 0,2 0 6 16,1 0-5-16,-3 0-1 16,2 0-11-16,-2 0 1 0,-2 0-1 15,2 1-1-15,-2 0 1 0,0 1-1 16,0-2-1-16,0 2-11 0,0-2 9 15,0 0-10-15,0 0 10 0,0 0 0 16,0 1 1-16,0 1 2 0,0-1 0 16,0 4 12-16,0-1-10 0,0 2 14 15,0 2-13-15,4 3 9 0,0 0-9 16,2 1 0-16,3-2 12 0,-1 1-3 16,2 0-9-16,3-2 15 0,-1 0-3 15,-2-3 0-15,3-1-3 0,-3-3-9 16,-2-2 12-16,7-1-13 0,-5-8-2 15,3 0 0-15,1-4-1 0,-6-1-2 16,5-1 2-16,-1-3-1 0,-4 4 0 16,1 0 0-16,1 0 2 0,-2 0 0 15,-1 2 0-15,1 0 0 16,2-5 0-16,-2 0 0 0,1-4 0 0,1-5 1 16,4-3 0-16,-3-3 0 15,5-5-1-15,-3-2 1 0,-1-3 11 16,5-3-12-16,-7 2-2 0,2 2-34 15,-3 4 9-15,-3 7 6 0,-4 5 9 16,2 10-6-16,-2 5 15 0,-2 5-9 16,2 5 12-16,-2 5 0 0,0 7-14 15,0 7-2-15,0 7 15 0,0 14 1 16,0 16 13-16,-4 12-1 0,0 10-9 16,0 1 3-16,-2-6-6 0,-1-8-55 15,-1-3 34-15,2-10 21 0,0-11 0 16,4-9 3-16,-2-6 15 0,-3 3-15 15,-1-1 15-15,4 0-15 0,-2-10-2 16,4-4-1-16,0-7-12 0,0-2 0 16,-1-5-12-16,3 1 0 0,0-1 14 15,0 0 10-15,0 0 30 16,3 0 0-16,1 0-9 0,2 2-19 16,6-2 0-16,1 0 1 0,-1 0 13 15,5 0-13-15,-3-2 15 0,7-4-16 16,-5-7-1-16,5-2 1 0,0-4-2 15,-3-7-2-15,3 0 1 0,-2-5-2 16,-1-3 0-16,-5 0 2 0,1 3 1 16,-4 3 2-16,-6 5-1 0,3 5 0 15,-5 4 0-15,2 4 0 0,-2 3-2 16,-2 4 0-16,0 1 1 0,0 1 0 16,0 0 1-16,2 1 20 15,-2 0-3-15,0 0 12 0,2 0-15 0,2 0-12 16,0 2 9-16,0 0-11 15,3 1 2-15,-3 1 0 0,4-2 9 16,-4 3-9-16,0 1 0 0,0 0 12 16,1 2-14-16,-1 3-1 0,-2 4-1 15,-2 3-1-15,0 3-10 0,2 2 12 16,-2 3 0-16,4-1 1 0,-4-1 1 16,2 0 1-16,2-3 0 0,0-2 9 15,3-3-10-15,-3-3 10 0,8-4-9 16,-2-2 9-16,1-5-9 0,3-2-1 15,1-2-2-15,3-10-3 0,-1-2-18 16,4-7 9-16,-3-5 0 0,3-7 9 16,-7-3-9-16,5-3 11 0,-9-3-1 15,1 1 1-15,-1 4 1 0,-8 9-1 16,0 10 0-16,-2 7-1 0,0 8-13 16,0 3 13-16,-2 4-10 0,-6 10 12 15,-3 8 0-15,1 6 0 16,2 6 2-16,-5 4 0 0,7 1 1 15,0-2 0-15,2-1 12 0,0 0-3 16,4-5-10-16,0-4 10 0,2-3-9 16,4-5 12-16,4-6-3 0,5-2-10 15,-1-6 1-15,7-3-2 0,-3-4-1 16,3-9-15-16,6-6 3 0,-4-6 0 16,0-5 0-16,3-14 9 0,3-14-15 15,0-19 16-15,-2-16-1 0,-4-4 3 16,-2-1 1-16,-9 6 2 15,-2 3 12-15,-1 8-12 0,-7 18-3 16,-2 17-26-16,0 15-13 0,0 11-3 16,0 3-10-16,0 3 19 0,-2 6 12 15,-3 9 6-15,1 14 12 0,-4 15 1 16,-2 19 2-16,1 17 0 0,-3 10 18 16,6-5-6-16,2-1 3 0,2-9-12 15,2-3-3-15,0 0-41 0,2-2 20 16,4-10 20-16,2-7 1 0,0-11 2 15,-1 0 16-15,3 3-3 0,6 3 0 16,-1-2-12-16,6-3 12 0,-5-7-14 16,3-8-1-16,-5-9 0 0,5-7-18 15,-7-7-18-15,5-11-6 0,-7-7 0 16,0-8 12-16,1-4 6 0,-5-5 12 16,-4 0 10-16,-2 4 2 0,0 2 3 15,-2 6 9-15,-2 8-9 0,0 6 27 16,2 6 9-16,0 5 3 15,2 3 6-15,0 1 19 0,0 1 11 0,2 0-6 16,4 0-33-16,4 0-9 16,1 0-9-16,5 0-3 0,-1 0-15 15,5 0 9-15,1 0-9 0,0 0 9 16,3 0-9-16,-1-2 0 0,0-3 9 16,2 2-11-16,-1 0 0 0,-5-2 1 15,2 1-2-15,-5 2 1 0,-3 2 1 16,-5 0 10-16,-2 0-11 0,-4 7-1 15,-2 3-11-15,-2 8-7 0,-6 3-3 16,0 7 6-16,-9 6 13 0,1 3 0 16,-5 4 2-16,2 0 0 0,-1-1 2 15,3-1 0-15,3-4 10 16,3-6-10-16,3-3 0 0,2-9 1 0,6-2-1 16,0-8 1-16,0-5-3 15,10-2-9-15,2-11-21 0,1-7-12 16,8-9 12-16,-1-14 12 0,-1-15 3 15,-1-8 0-15,-3 2 0 0,-9 11 15 16,2 18-1-16,-6 13 0 0,3 4-2 16,-1 3 0-16,0 2 3 0,2 9 18 15,2 5-15-15,1 12-3 0,-1 7 0 16,-2 8-12-16,6 9 10 0,-1 2 1 16,-3 1 1-16,0 0 1 0,7-1 1 15,-7-2 10-15,2-3-12 0,5-2 2 16,-7-9-2-16,7-2-24 0,-5-4-42 15,-2-7-25-15,7-1-20 0,-5-5-28 16,-2-4-51-16,-2-2-157 0,5-3-323 16,-5-5-843-16,0-7-270 0</inkml:trace>
  <inkml:trace contextRef="#ctx0" brushRef="#br0" timeOffset="95565.944">11012 5598 1429 0,'0'0'2089'15,"0"0"-1685"-15,0 0-215 0,0 0 187 16,0 0 57-16,0 0-5 0,0 0 17 16,0 0-74-16,0 0-115 15,0 0-84-15,35 0-58 0,-10 0-48 16,6 0-57-16,2-3-9 0,2-2-24 15,0-2-30-15,0-2-39 0,-4 1-33 16,-2 1-40-16,0 1-84 0,-6 1-303 16,-7 4-1077-16,13 2-1614 0</inkml:trace>
  <inkml:trace contextRef="#ctx0" brushRef="#br0" timeOffset="177543.9007">4728 7911 741 0,'0'0'1609'16,"0"0"-1196"-16,0 0-175 0,0 0-50 15,0 0 42-15,0 0-2 0,0 0 25 16,0 0-30-16,0 0-30 0,0-3-35 16,-2 3-13-16,2 0 144 0,-3 0 87 15,1 0-145-15,-2 0-89 0,2 0-30 16,-2 0-27-16,-2 0-7 0,0 0-18 16,2 0-8-16,-5-1-7 0,3 1-3 15,-2-1-6-15,-3-1 4 16,-1 0-4-16,-2-1 3 0,-3-1 0 15,-2 0-6-15,3 0 3 0,-5 0-6 16,3 1-6-16,-3 1-6 0,2 0-5 16,-1 2-12-16,3 0 0 0,1 0-1 15,-1 0 0-15,3 0-2 0,3 1-26 16,1 4-20-16,0-4-21 0,3 2-27 16,1-2-22-16,2 0-12 0,2 2-12 15,0-3-24-15,2 0-58 0,0 1-108 16,0-1-174-16,0 1-69 0,0 0 26 15,4 3-473-15,2-3-278 0</inkml:trace>
  <inkml:trace contextRef="#ctx0" brushRef="#br0" timeOffset="177857.3584">4705 8108 665 0,'0'0'1250'0,"0"0"-486"0,0 0-321 16,0 0-41-16,0 0-86 0,0 0-39 16,0 0 12-16,0 0 14 0,0 0 135 15,0 0-143-15,-2 3-86 0,-6-3-22 16,-5-1-14-16,-3 1-17 0,-1 0-8 15,-2 0-25-15,-1 0-35 0,-3 4-31 16,2-1-24-16,-1 1-33 16,-1 1 0-16,2 1-15 0,3-5-24 15,-3 0-39-15,2-1-52 0,3-2-48 16,-1-6-42-16,5 1-131 0,2 0-564 16,5-2-897-16</inkml:trace>
  <inkml:trace contextRef="#ctx0" brushRef="#br0" timeOffset="182582.4349">5162 8402 401 0,'0'0'395'0,"0"0"-112"0,0 0-48 15,0 0-118-15,0 0-116 0,0 0 35 16,0 0 662-16,0 0-384 0,0 0-146 15,-44 7 3-15,40-4 21 0,2 0 16 16,-2 0 9-16,-2-1-33 0,4 3-42 16,-2-2-19-16,2 2-10 0,-1 1 19 15,1 0 9-15,0-2-2 0,2 0 7 16,0-4 14-16,0 0 30 0,0 0 27 16,0 0-22-16,0-3-49 0,4 0-31 15,1-5-36-15,1 0-28 0,2-5-11 16,0 0-7-16,3-4-9 15,-1-2 3-15,0-5-5 0,3 0-1 16,-1-4 3-16,1 0 3 0,-1-1-6 16,0-1 3-16,1 0-3 0,-1 1 10 15,1 1-10-15,-1 0 0 0,-2 4-18 16,3-3 0-16,1 4 9 0,-4-5-9 16,3 1 12-16,-3 1-12 0,1-3 15 15,-1 2-6-15,-2 1-10 0,0 0 10 16,-1 1-10-16,-3 5 10 0,0 3-10 15,-2 3 1-15,-2 7-1 0,2 2 1 16,-2 3 0-16,0 2 22 0,0 0 5 16,0 0-3-16,0 4 3 15,-2 4 24-15,0 1-3 0,-2 8-18 16,2-1-12-16,-2 2 1 0,-1 3-7 16,1-1-12-16,0 2 12 0,2-2-12 15,0 1 15-15,0-1-6 0,0 1 6 16,0-1-3-16,0-1-3 0,2 2 0 15,0-1 0-15,0 0 0 0,0 2 3 16,2-2-3-16,2 1 3 0,0-2-15 16,2-3-1-16,1 2 1 0,-1-5 2 15,2-3 10-15,0-1 0 0,3-3-9 16,-1-1 0-16,2-3-1 0,-1-2-1 16,3-4-1-16,1-4-3 0,-3-2 0 15,2-3-9-15,-3-3 11 0,1-2 1 16,-1-2 1-16,1-3-1 0,-2 0 0 15,1-1-18-15,1-2 3 16,-2-1 3-16,5 2 10 0,-5-2-10 0,3 4 12 16,-1 1 0-16,-2 6 2 15,1 2 1-15,1 4 9 0,-6 3 0 16,3 3 6-16,-3 2-3 0,0 2 3 16,0 2-6-16,-4 6-9 0,2 3-1 15,-2 6-2-15,-2 5-3 0,0 6-12 16,0 3 13-16,0 1 2 0,0 1 1 15,-2-1 1-15,0-3 0 0,0-4 0 16,0-3-2-16,2-6-30 0,-2-3 27 16,2-5 0-16,0-7 0 0,0-1-12 15,0-1-6-15,0-9 0 0,4-8 21 16,4-8 3-16,3-7 15 0,1-6-18 16,-1-1-15-16,3-1-6 0,-2 7 9 15,3 6 12-15,-1 7 2 0,-1 6 1 16,-1 6 18-16,-2 5-6 0,-1 4 6 15,-1 2-18-15,-2 5 12 0,2 5-12 16,-3 5-2-16,-1 4 1 16,0 3-2-16,-2 1 1 0,-2 1 2 15,2-1 0-15,0 0 9 0,-2-3 0 16,2-3-9-16,0-7 0 0,0 0 9 16,0-5-10-16,2-2-2 0,-1-2 2 15,3-3 1-15,0-5-3 0,6-5-11 16,3-8 8-16,6-7-9 0,-1-4-6 15,5-5-6-15,0 0 12 0,-5-2 12 16,3 5 0-16,0 2 2 0,-4 7 16 16,-1 0-6-16,-3 5 3 0,1 5 6 15,-6 1-6-15,1 2-3 0,-7 5 6 16,2 1-6-16,-4 1-10 16,-2 2 1-16,0 0-3 0,-2 3-11 15,-4 3-1-15,-2 6 9 0,-5 7 1 16,1 3 2-16,-3 5 2 0,5 3 1 15,-4 4 9-15,3-3-10 0,3 3 0 16,2-4 10-16,2-2-11 0,0-3-1 16,1-3 1-16,1-7-1 0,2-5-10 15,0-4-14-15,7-6 12 0,-1-1-18 16,4-12-12-16,3-7 18 0,3-8 12 16,-6-7-24-16,5-4-3 0,-1-11 9 15,1-12 12-15,-1-13 16 0,3-7 2 16,-3 3 2-16,-5 6 0 0,-1 11 1 15,-4 11 12-15,2 15-12 0,-2 10 0 16,-2 9 0-16,0 3-2 0,1 3 2 16,-1 1 9-16,0 7 6 0,-2 3 3 15,0 0-19-15,0 0 10 16,0 5-11-16,0 5-1 0,-2 8-15 16,0 4 0-16,-3 8 3 0,-1 6 12 15,2 2 0-15,-2 5 3 0,2 0 15 16,0 2 0-16,-1 3 3 0,1 0 3 15,-2 2 9-15,4 0-3 0,2-1-9 16,-4-2 0-16,4-1-3 0,0-4-3 16,0-3 6-16,4-6-18 0,-2-4 15 15,4-6-18-15,3-7-24 0,-1-4 22 16,6-9 2-16,-3-3-3 16,7-6-15-16,5-12-3 0,0-11 6 15,4-13 14-15,-3-2-2 0,-5-4-48 16,4-1 24-16,-13 8 9 0,5-1 15 15,-3 9 2-15,-2 6 1 0,-1 11 12 16,-1 9 12-16,-2 4 3 0,-2 3-6 16,0 5-18-16,0 5-1 0,-2 4-1 15,-2 7-1-15,0 6 0 0,0 3 1 16,0 3 2-16,-2 2 0 0,0 3 15 16,0-1-6-16,2-2-9 0,0-3 12 15,0-4 0-15,0-4-15 0,0-4-18 16,4-8 18-16,3-5 0 0,1-7 3 15,0-3-3-15,5-10-18 0,3-9 3 16,-1-7 14-16,3-8 0 0,-3-6-29 16,1 0 3-16,-5 0 0 0,1 6 6 15,-2 7 19-15,-4 7-1 0,1 9 3 16,-3 8 15-16,0 5 12 0,0 1-15 16,-2 4-12-16,2 9-1 0,-2 2 0 15,0 4 0-15,-2 5 1 16,2 3 2-16,1 0 13 0,-1 3-3 15,2-3 3-15,0 2-3 0,2-2 9 16,2-5-6-16,-1 1 6 0,1-5-19 16,4-5-2-16,3-5-1 0,-1-2 1 15,3-6 0-15,1 0-2 0,3-10-13 16,4-2 14-16,-5-7 1 0,3-6-1 16,0-4 0-16,0-2-23 0,-1-3 3 15,-1-3 3-15,-2-1 3 0,-1-3 13 16,-1-8 0-16,-1-9 0 0,3-12 1 15,-7-4 1-15,-3 4 0 16,-3 5 2-16,-4 15 1 0,-2 11 12 0,0 8-12 16,0 3 12-16,0 2-3 15,-4-3-11-15,0 0-1 0,-1 11-2 16,-1 4-13-16,4 5-9 0,-6 3 3 16,2 3 6-16,-3 3 0 0,1 0 13 15,-2 8 1-15,-3 2 1 0,3 4 3 16,0 8 15-16,-1 5 0 0,1 15-18 15,0 15-33-15,2 16 21 0,-1 5 12 16,7 2 0-16,-2-5 12 0,2-7 6 16,2-5 9-16,0-10 0 0,0-14 3 15,0-12 0-15,0-3-6 0,0-5-3 16,0 0-19-16,2-3 1 0,0-8 0 16,0-7-3-16,2-1-1 0,7-12-20 15,1-7 0-15,3-9-3 0,9-15 0 16,-1 0 6-16,-2-2 3 15,1 0 14-15,1 14 1 0,-2 2 0 0,2 10 3 16,-7 9 18-16,1 8-6 16,-3 2 6-16,-1 7-19 0,-7 6-1 15,-2 7-1-15,-2 4-1 0,-2 7 0 16,0 1-1-16,-6 3 2 0,-2 0 1 16,-7 1-1-16,3-2 2 0,-5-2 1 15,3-2-1-15,-1-3 10 0,1-2-10 16,3-4-2-16,3-3-2 0,2-2-16 15,2-3 15-15,4-1 3 0,0-4 12 16,2-3 6-16,6-2 6 0,4-3-9 16,7-3-13-16,2-8-2 0,6-7 0 15,2-7 0-15,0-6 2 0,-3-6-2 16,3-3-3-16,-4-1-18 0,0 3 6 16,-6 6 12-16,-3 5 2 15,-4 8 1-15,1 6 2 0,-7 7 22 16,-2 4-3-16,-2 2-6 0,0 5-15 15,-2 4-1-15,0 9-20 0,-2 7 9 16,-2 7 12-16,-2 6 2 0,-2 1 1 16,6 1 0-16,0-1-1 0,-1-1-2 15,3-8-16-15,0-3-29 0,5-9 18 16,3-5 15-16,-2-4 9 0,4-5-9 16,3-4-3-16,1-10-6 0,1-6 3 15,-1-9 6-15,-1-7 12 0,-5-5 0 16,0-6 0-16,-4 0-6 0,-4 0-18 15,0 4-3-15,0 8 9 0,-4 5 0 16,-2 6 16-16,4 6 1 0,-2 4-1 16,2 3 2-16,0 3 0 0,2 2 3 15,0 2 18-15,0 0 9 0,0-1 6 16,4 1-3-16,0 0-18 16,6 0-13-16,-1 0 10 0,3 0-10 15,0 1-1-15,-1 2 2 0,1 0-2 16,0 3 1-16,1 0 1 0,1 4 0 15,-3 3-2-15,1 1-1 0,3 5-2 16,-7 3-1-16,4 2-9 0,1 4 10 16,-7-2 0-16,4-2 1 0,-2-1 1 15,3-3-2-15,-7-5-1 0,2-1-9 16,-2-5 10-16,-2-5-1 0,0-1-18 16,0-2-6-16,-2-1-3 0,0 0-6 15,0-4-3-15,0-6 28 0,0-5 11 16,0-4 2-16,0-4-1 0,0-1 0 15,2 0 0-15,9 3 2 0,-5 1 18 16,6 3 6-16,3 6 6 0,4 0-3 16,-1 1 0-16,5 2-3 15,0 1 3-15,-1 2-9 0,5-3 0 0,-4 4-19 16,2-3 13-16,-3 2 0 16,1 1 0-16,-4 0-12 0,1-2-2 15,-5 2 1-15,2 0-2 0,-9 0 2 16,0 2 1-16,-2 2 9 0,-4 0-10 15,-2 0-2-15,0 2-10 0,-2 6-11 16,-6 2-12-16,-4 10 31 0,-3 4 1 16,-1 7 1-16,-3 2 2 0,2 1 1 15,1 3 9-15,1-3-9 0,7-4-1 16,-2-1 8-16,6-3-10 16,2-10-33-16,2-1 31 0,0-6 1 15,4-5 1-15,2-4-1 0,6-4-11 16,3-9-9-16,3-8-6 0,-3-5 9 15,3-5 15-15,-7-3 0 0,1 0-36 16,-1 0 9-16,-3 6 6 0,-4 5 9 16,0 7 0-16,-2 6 3 0,-2 5 10 15,0 5 2-15,0 0 0 0,0 5 0 16,0 5-1-16,0 3 1 0,-2 2 3 16,2 7 12-16,0-1-3 0,0 0 0 15,0-2 0-15,4 2-9 0,7-2 9 16,-7-1-11-16,4 0 9 0,0-3-10 15,5-2-24-15,-5-2 21 0,2-5 3 16,3-4 2-16,-3-2 1 0,2-4 0 16,5-9-3-16,-5-3 0 0,5-6-1 15,-3-8 1-15,3-3 0 0,-5-7-27 16,7-2 6-16,-7 0 6 0,3 1 12 16,-3 2 1-16,-4 5 2 15,3 9 0-15,1 10 3 0,-8 6 18 16,3 7-3-16,-1 2-8 0,-2 10-10 15,-2 6-15-15,0 9 0 0,2 6 14 16,-8 4 1-16,4 6 0 0,0 2 3 16,-4-4-1-16,0-1 1 0,-2-4 9 15,1-6-11-15,3-6-1 0,0-4-3 16,-2-9-39-16,4-4 30 0,0-3 0 16,0-2-6-16,0-9 18 0,4-8 13 15,0-11-10-15,7-6 15 0,3-7-18 16,-3-5-35-16,3 1 14 0,0 2 18 15,-3 7 1-15,-1 7 2 0,3 9 0 16,-7 5 2-16,2 8 19 16,-4 6-9-16,4 3-11 0,-3 9-1 15,-3 6-18-15,2 7 7 0,0 5 11 16,0 3 1-16,0 1 11 0,2 0 0 16,-2-2 0-16,1-1 0 0,-3-4 9 15,0-1-3-15,2-6 0 0,2-4 9 16,0-5-15-16,5-7-11 0,-5-3 11 15,4 0-9-15,3-12 0 0,-1-3 9 16,7-5-12-16,-5-6-2 0,7-5-10 16,-5 0 10-16,5-2 2 0,-7 1 1 15,7-1 2-15,-4 3-1 0,1 3 10 16,-1 3 3-16,-1 8-3 0,-5 3 6 16,3 4 6-16,-6 6 0 0,-4 1-6 15,-1 2-16-15,-1 0 1 0,-2 5-3 16,0 5-2-16,-2 5-22 15,-5 6 21-15,-3 6 1 0,-4 6 2 0,3 3 2 16,-5 2 0-16,3-1 1 16,1-2 0-16,-1-4 0 0,3-3 9 15,6-4-12-15,-2-10-1 0,2-1-20 16,2-7 19-16,2-3 0 0,0-3 2 16,0 0 0-16,2-6 0 0,8-7-27 15,-4-9 3-15,5-6 0 0,1-4-3 16,-4-6-24-16,0 0 18 0,1 4 9 15,1 4 6-15,-4 6 16 0,-2 8 2 16,1 8 15-16,1 5 15 0,-2 3-12 16,4 13-6-16,-2 6-12 0,-2 9 0 15,5 10 1-15,1 6 20 0,0 3 12 16,-3-1-3-16,3-3-13 16,0-4-17-16,-1-4-39 0,-1-4 21 15,4-7 15-15,-1-3 0 0,-5-6 0 16,4-1-24-16,3-4-15 0,-7-4-15 15,4-3-25-15,-4-3-29 0,5 0-31 16,-7-9-48-16,0-4-91 0,0-9-183 16,-2-2-622-16,0 6-233 0,8-11-1034 0</inkml:trace>
  <inkml:trace contextRef="#ctx0" brushRef="#br0" timeOffset="182886.0321">8949 7298 2289 0,'0'0'1623'0,"0"0"-1406"15,0-70 196-15,0 45 240 0,0-6-333 16,0 2-169-16,0 3-18 0,6 4 48 16,0 5-45-16,2 2-70 0,1 1-29 15,-5 2-21-15,4-5-16 0,2 1-30 16,-1-3-43-16,-5-4-29 0,4-1-43 16,-2-1-43-16,3-2-78 0,-3 3-222 15,-2 0-723-15,2 8-47 0,13-5-1145 0</inkml:trace>
  <inkml:trace contextRef="#ctx0" brushRef="#br0" timeOffset="183525.312">5397 7363 4088 0,'0'0'1748'0,"0"0"-1548"16,0 0-137-16,0 0-48 0,0 0-15 15,0 0-39-15,0 0-49 0,0 0-66 16,0 0-160-16,36 33-815 0,-26-33-1532 0</inkml:trace>
  <inkml:trace contextRef="#ctx0" brushRef="#br0" timeOffset="186553.8323">9447 8341 1592 0,'0'0'1389'0,"0"0"-1069"0,0 0-148 16,0 0-105-16,0 0-20 0,0 0 58 15,0 0 62-15,0 0 44 0,0 0-8 16,-8-41-5-16,8 25 58 0,0-1 54 16,4-2-103-16,-2-4-79 15,4-3-28-15,2-2-6 0,7-4-3 0,-7-2-24 16,6-1-4-16,-1-2-36 15,-1-1-9-15,3 3 4 0,-5 4-19 16,0 3 0-16,3 4-1 0,-7 7 16 16,0 6-3-16,0 4 12 0,-1 5 18 15,3 2 13-15,-2 0 56 0,-4 6-20 16,6 7-55-16,-1 5-27 0,1 6-12 16,-4 7 0-16,0 1 1 0,-2 4 1 15,-2 2-2-15,-2-2 0 0,-2 0-2 16,-2-7 0-16,-2-4-19 0,-3-5-21 15,3-5 21-15,-4-8-7 0,1-2 4 16,3-4 6-16,-7-1 3 0,5-4 12 16,2 0 0-16,-5-1 1 0,7 0 0 15,2 0-1-15,0 2 1 0,2 3 2 16,2 0 2-16,0 0 37 0,0 0 9 16,4 0-23-16,4 0-23 15,3-2 10-15,-1-3 0 0,4 0 3 16,5-4-12-16,-2-4 0 0,5-5 9 15,3-2-9-15,0-8 0 0,2-3-3 16,0 0-20-16,0-7 2 0,1 0 6 16,-3-2 0-16,-2 4 11 0,-4 5-1 15,-3 4 0-15,1 7 2 0,-9 7 0 16,-2 4 12-16,2 7 6 0,-5 2 6 16,-3 6-14-16,0 12-10 0,-5 14-24 15,-7 24 13-15,-3 22 11 0,-7 16 3 16,5 0 15-16,-3-3 0 0,7-12-18 15,-5-8 0-15,7-14-45 0,-1-13 45 16,1-12 11-16,7-10 7 0,-2 2-3 16,-4-6 0-16,2-3-15 0,1-14-15 15,7-6-36-15,0-17 11 16,0-19 25-16,7-19 3 0,7-18-12 16,-2-4 0-16,-3 17 6 0,-1 20 17 15,-2 18-2-15,0 11-51 0,-2 0 2 16,3 1 40-16,1 4 12 0,6 4 28 15,-5 3-1-15,3 1 0 0,5 0 6 16,-3 0 15-16,5-5 9 0,-3-1-8 16,5-5-7-16,4-3-9 0,-7-8-3 15,7-4-12-15,-2-2 0 0,-5-3 6 16,3 3 0-16,-2 0 0 0,-5 7 4 16,-3 6 8-16,-1 6-3 0,-4 3 0 15,-2 7 3-15,-4 2 15 0,2 5 9 16,-2 8-15-16,-2 8-34 0,-4 7-11 15,-4 7-1-15,-3 3 1 16,5 6 1-16,-4-2 2 0,3-2 0 16,5-3 0-16,2-3-3 0,2-10-29 15,0-5 8-15,8-10 3 0,5-7-3 16,-1-2-12-16,7-12-9 0,-1-8 9 16,5-7 15-16,-4-6 3 0,-1-1-6 15,-5 0 0-15,-1 1-33 0,-4 1 17 16,-5 6 10-16,-3 3 9 0,0 6-3 15,-5 3-9-15,-1 6 0 0,-4 3 9 16,-1 4 18-16,3 1 2 0,-4 3 1 16,4 4 18-16,1 2 0 0,3 2 3 15,2-1-3-15,2 0 6 0,0-3 6 16,4-2 9-16,5-2-5 0,5 0-10 16,3-4-9-16,5-7-12 0,3-3 15 15,2-7-3-15,2-4-15 0,6-9-2 16,6-13 0-16,7-18-10 15,4-22 9-15,-5-6-8 0,-10 5 11 16,-8 20 2-16,-16 24 10 0,-3 14 0 16,-4 9-10-16,-2 0-2 0,1 5 0 15,-1 4 0-15,-2 7-1 0,-2 2-1 16,0 15-40-16,-4 8 0 0,-5 19 17 16,-9 18 7-16,-1 21 15 0,-8 12 1 15,5 3 2-15,1-2 1 0,0-8 17 16,9-3 0-16,-3-3 10 0,7-10 8 15,8-13 12-15,-2-15-9 0,2-14-39 16,4-7-2-16,4-5 2 0,7 0 12 16,1-5 2-16,9-11-14 0,2-10-18 15,6-18 15-15,4-22 0 16,-2-20 2-16,-4-11 1 0,-8 4 3 16,-10 18-3-16,-9 18-26 0,-2 14-1 15,0 5 12-15,-2 2 12 0,0 2 0 16,2 3 3-16,-2 6 0 0,0 7 3 15,0 2 39-15,0 0 0 0,2 0 0 16,-2 2-21-16,8 4-9 0,-2 0-9 16,1 0 0-16,3 0 15 0,4 0-6 15,-5-1-9-15,3-3 0 0,3 1 0 16,-7 0 9-16,0-1-12 0,-4 0 1 16,5 0 2-16,-5 5 12 0,-2-1-12 15,0 5 0-15,-2 5-2 0,0 7-1 16,-2 6 1-16,2 2 2 0,-4 3 9 15,4 3 0-15,0-2 3 0,0-1 3 16,4-8 0-16,2-2-18 0,4-8-13 16,5-9 12-16,-1-2 1 0,9-7-1 15,0-8-2-15,-3-11 1 16,7-5 1-16,2-7 1 0,-4-7-1 16,-2-4-41-16,-1 2 15 0,-9-2 12 15,3 7 12-15,-11 8-9 0,-1 7 10 16,-2 12-10-16,-2 6 2 0,0 4 10 15,-2 9 18-15,-2 9-17 0,-3 10 11 16,-1 9-9-16,0 4 12 0,4 6 0 16,2 2 3-16,0-2-3 0,2-2-13 15,4-2-2-15,6-9-36 0,2-4 25 16,1-8 11-16,10-7 12 0,-3-8-11 16,5-7 0-16,6-7-1 15,2-11 0-15,2-8-1 0,9-15 1 16,-1-18 2-16,3-27 10 0,1-16-11 15,-8-12-1-15,-10-2-48 0,-12 12 12 16,-3 8 19-16,-10 9 17 0,-4 10 15 16,0 19 9-16,-4 20-3 0,0 13-18 15,-4 15-3-15,4 2-24 0,0 7-3 16,0 4 4-16,-5 16 23 0,-5 21 15 16,3 21-3-16,-3 24-12 0,2 11-57 15,3 0 36-15,3-8 21 0,2-5 1 16,-4-3 14-16,6-3-3 0,0-3 9 15,2-14-3-15,0-13 0 0,2-16-3 16,6-6-15-16,0-2-9 0,0 1-42 16,9-7 30-16,2-7 9 0,3-10-9 15,1-6-12-15,0-12 0 0,2-9 18 16,-3-8 14-16,-7-12 1 16,1 0 2-16,-7-3-2 0,-5 2-18 15,-4 8-6-15,0-1 23 0,0 7 1 16,-2 7 2-16,0 7 22 0,0 10 9 15,2 5 12-15,0 2 12 0,0 1 3 16,2 0 6-16,4 0-15 0,2 1-24 16,9-2 0-16,-3 0 3 0,7 3-9 15,-5 0-2-15,9-4 5 0,-2 3 0 16,-2-1 0-16,3 0 0 0,1 1-9 16,-4-2 0-16,-3 1-12 0,-1 2 12 15,-3 0-12-15,-3 0 9 0,-1 2-10 16,-2 7 0-16,-4 6-2 0,-1 5-11 15,-3 9-4-15,-3 5 3 16,-5 7 11-16,-4 8 1 0,1-2 2 0,1-2 10 16,-4 0-11-16,3-7-1 15,3-7-20-15,0-7-31 0,2-8 30 16,1-5 18-16,5-8 0 0,0-3-12 16,0-8-12-16,11-8 8 0,-1-7 7 15,5-18 10-15,7-18 2 0,1-11 0 16,-4-6-32-16,-3 10 5 0,-8 19 0 15,-3 19 15-15,-1 10 12 0,0 2 2 16,6 5 13-16,-4 6 18 0,3 7-6 16,-1 16-15-16,6 16-10 0,-3 22-1 15,7 20 1-15,-3 2 13 0,-1-9-3 16,-3-19 4-16,-3-20-16 0,-4-4 0 16,6 3-46-16,3 0-11 0,-1-1-27 15,5-6-3-15,-1-7-3 0,5-5-15 16,0-8-55-16,-1-3-108 0,3-12-140 15,-6-6-286-15,1 1-997 16,5-18-1008-16</inkml:trace>
  <inkml:trace contextRef="#ctx0" brushRef="#br0" timeOffset="187017.4326">10795 7493 3112 0,'0'0'515'16,"0"0"-395"-16,0 0 72 0,0 0 246 16,0 0 101-16,0 0-54 0,0 0-67 15,0 0-68-15,0 0-142 0,0 0-108 16,37-24-58-16,8 33-42 16,13-1-18-16,15-5-43 0,-7-4-53 15,-10-5-46-15,-21-8-66 0,-8-7-161 16,-11 5-698-16,25-22-1163 0</inkml:trace>
  <inkml:trace contextRef="#ctx0" brushRef="#br0" timeOffset="200968.0136">13372 7996 1106 0,'0'0'75'0,"0"0"634"16,0 0-200-16,0 0-228 0,0 0-17 16,0 0-21-16,0 0-23 0,0 0-29 15,29-31 55-15,-27 21 112 0,-2 0 57 16,2 1-89-16,-2 2-24 0,0 2-56 15,0 1-64-15,0 1-28 0,0 3-12 16,0 0-9-16,-4 0-33 0,-4 0-34 16,2 0-12-16,-7 5-18 0,-5-2-15 15,1 1-9-15,-5 0-10 0,-3-1-1 16,2-1-1-16,-2-2-1 0,0 0-1 16,1-3 0-16,3-3-1 15,-2 1 0-15,0 1-12 0,9-2 12 16,-5 5-15-16,5-1-9 0,1 2-6 15,1 0-18-15,4 3-25 0,2 3-26 16,1-4-22-16,1 3-24 0,0-2-64 16,4 0-122-16,0-1-140 0,0-1-136 15,6-1-106-15,-4 0-370 0,5 0-340 0</inkml:trace>
  <inkml:trace contextRef="#ctx0" brushRef="#br0" timeOffset="201287.5954">13420 8095 1251 0,'0'0'2163'15,"0"0"-1805"-15,0 0-145 0,0 0 97 16,0 0 43-16,0 0-43 0,0 0 38 16,0 0-69-16,0 0-109 0,0 0-64 15,-33 37-1-15,12-37 31 0,-4 0-9 16,-4-5-34-16,0-1-24 0,1 2-12 16,-3 1-23-16,2 3-16 0,4 0-17 15,0 0-1-15,2 3-40 0,3 1-68 16,3-1-76-16,5-1-81 0,1-2-168 15,5 0-740-15,4-5-1045 0</inkml:trace>
  <inkml:trace contextRef="#ctx0" brushRef="#br0" timeOffset="203286.8966">13982 8362 1820 0,'0'0'1549'0,"0"0"-1260"16,0 0-24-16,0 0 138 15,0 0-4-15,0 0-86 0,0 0-9 16,0 0-64-16,25-64-88 0,-23 40-59 16,-2-9 1-16,0-4-15 0,0-5-25 15,-2-2-18-15,-2-1-18 0,-2 2-18 16,-5 4-30-16,5 4 6 0,-2 8 6 16,0 5 17-16,-1 4-2 0,5 7 1 15,2 3 2-15,2 5 11 0,0 0 7 16,2 1 48-16,2 1-12 0,11 0 7 15,-1-3 14-15,7-1-15 0,2 2-18 16,1 0-18-16,3 2-12 0,0-1 1 16,-2 2-11-16,-4 2 1 0,1 5 15 15,-5 4-6-15,-3 3-11 0,-1 1-1 16,-5 1-2-16,-2 1-10 0,-6 1-3 16,0 2-4-16,-12-1-8 15,4 3 12-15,-5-3 0 0,-5 1 0 16,1-3 0-16,1 1-6 0,-1-4 6 15,0-1 14-15,5 2 0 0,-2-4-11 16,5 1-6-16,1-1 18 0,4-1 12 16,0 0 3-16,4 0 3 0,0-1 3 15,0-2 0-15,2 2 0 0,2 1 3 16,2 2-6-16,2-5-16 0,-3 2 17 16,9-2-16-16,-4-1 9 0,5-1-11 15,-3-4 0-15,3-1 1 0,5-1-2 16,-1-5-1-16,4-6-1 0,-1-4-1 15,3-6 2-15,2-3 1 0,0-9 1 16,4-1 0-16,0-6 11 0,-4-2-12 16,0 2-23-16,-4 4 1 0,-3 7 19 15,-5 6 2-15,-3 9 1 0,-4 8 19 16,-4 3-1-16,-4 4 9 0,0 3-3 16,0 7-24-16,-6 6 0 0,-6 8-12 15,-3 6 12-15,-1 7 3 0,-3 2 0 16,3 1 12-16,-3-3-14 15,5-2-1-15,-1-4-39 0,7-6 18 16,2-8 18-16,4-7 3 0,2-5 0 16,0-5 0-16,8-5-34 0,2-9 1 15,9-8 21-15,1-5 10 0,1-6-1 16,-2-2 0-16,-1-1 0 0,-3 3-27 16,-3 6 9-16,1 7 0 0,-5 5-3 15,0 6 24-15,-4 5 14 0,0 4 7 16,-1 0-6-16,-1 7-15 0,2 4 0 15,-4 3-2-15,0 7 1 16,0 1 1-16,0 4 12 0,0 3 0 16,0 0 0-16,0 0 2 0,0 0-14 15,0-3-22-15,0 0 22 0,4-7 24 16,0-4-3-16,0-4 0 0,4-7 0 16,1-4-2-16,5-5-19 0,3-9 0 15,1-8 0-15,-1-7 1 0,6-6 1 16,-1-5 10-16,-3-7 0 0,6 0-12 15,-5 0-17-15,1 3-8 0,-4 6 10 16,-5 7 13-16,0 10 2 0,-1 8 1 16,-5 8 24-16,-2 5 11 0,0 5-15 15,-4 10-18-15,2 5 0 0,-2 10 0 16,0 7-1-16,0 11 1 0,0-1 9 16,-2 1-9-16,2 0 16 0,0-12-19 15,0 3-45-15,6-7 30 0,1-7 15 16,-1-9 1-16,2-10 2 15,4-5-3-15,3-2-1 0,-1-12-20 16,7-6 3-16,-4-9 15 0,-1-5 1 16,-3-4 2-16,-1 2 1 0,-4 0 2 15,-2 4-3-15,-1 6-21 0,-5 5 3 16,2 6 15-16,-2 4 1 0,0 4 2 16,0 3 12-16,4 0 3 0,-2 1 13 15,0 0 8-15,2 1 6 0,2-2-12 16,2 0-6-16,3-2-9 0,1 1 6 15,-1-2-6-15,1 3 15 0,-2-1 30 16,1 0 9-16,-5 2-33 16,4-1-18-16,-4 1-15 0,1 2 18 0,-3 0-9 15,-2 2 0-15,2 4 4 0,-4 3-4 16,0 2-12-16,0 9-12 16,0 1-1-16,0 7 13 0,0 2 1 15,0 0 1-15,0 0 9 0,0-2-11 16,6-4-40-16,-2-4 39 0,2-4 1 15,1-4 2-15,3-5 10 0,-2-3-10 16,7-4-1-16,-1 0-1 0,5-9-2 16,-1-5-13-16,3-5 12 0,2-6 1 15,-5-3 1-15,1-1 1 0,0-1 0 16,-5 1-10-16,-4 4-14 0,1 2 6 16,-5 4 15-16,0 4-12 0,-2 3 12 15,-2 6 0-15,0-2 0 0,1 6 1 16,-3 0-1-16,0 1 0 0,0 1 1 15,0 0 2-15,0 0 0 0,0 0 3 16,0 0 15-16,0 0-6 0,0 0 0 16,0 0-11-16,4 0-1 0,-4 0 1 15,2 0 0-15,-2 0-1 0,2 0 0 16,-2 1-12-16,0-1-3 16,0 2-6-16,0-2-30 0,0 0-24 15,0 0-3-15,0 0-18 0,2 1-34 16,-2 1-66-16,0 1-102 0,0 1-208 15,0-1-728-15,0 7-551 0,-2-36-581 0</inkml:trace>
  <inkml:trace contextRef="#ctx0" brushRef="#br0" timeOffset="203462.3022">15220 7522 4143 0,'0'0'1418'0,"0"0"-1415"0,0 0-3 16,0 0-12-16,0 0-198 0,0 0-410 15,0 0-333-15,0 0 251 0,0 0-1613 0</inkml:trace>
  <inkml:trace contextRef="#ctx0" brushRef="#br0" timeOffset="204938.4426">15388 7903 1759 0,'0'0'672'16,"0"0"-559"-16,0 0-23 0,0 0 113 15,0 0-46-15,0 0-25 0,0 0 75 16,-2-59 66-16,2 46-46 0,-2 0 4 15,-5 2 58-15,7 2 17 0,0 3-57 16,-2 3-23-16,2 3-6 16,0 0 56-16,2 5-31 0,-2 6-109 15,9 7-49-15,-1 6-39 0,0 9-18 16,1 4 7-16,3 6 8 0,0 1 0 16,-3 4 9-16,5-1-3 0,-4 0 3 15,-1-1-54-15,-1-5-36 0,-2-4 24 16,-2-6 12-16,-4-5 1 0,0-8 11 15,0-8-12-15,-4-5-10 0,-4-5-14 16,-5 0 9-16,-1-3 13 0,-5-3 0 16,1-6-1-16,-3 0 1 0,0-1-1 15,3-2-9-15,1 3-3 0,3 2 0 16,3 1 0-16,3 4 0 0,4 1 12 16,2 3 3-16,2 1 26 0,6 0 4 15,5 3-27-15,3 0-2 0,7-2 0 16,6-1-1-16,2 0-1 0,4-1 0 15,0-9 0-15,6-3-1 16,-4-3 2-16,0-5 0 0,-2-6 1 16,0-5 0-16,3-12 0 0,1-11 2 15,0-18-3-15,-2-9-22 0,-6-2 1 16,-6-2 9-16,-5 3 9 0,-5 1 0 16,-3 1 3-16,-2 6 3 0,-4 8 12 15,-1 17-4-15,-3 14-11 0,0 12-45 16,0 9 0-16,-3 0 2 0,-1 2 4 15,0 3-3-15,-2 8 3 0,-2 2 12 16,-1 9 27-16,-3 9 9 0,0 4 6 16,-1 8 3-16,-1 6 9 15,-5 11-11-15,-1 14-14 0,-5 11 11 0,2 5 8 16,2-4 16-16,5-8 5 16,5-9 3-16,1-9 0 0,8-8 3 15,-2-10-9-15,2-1 3 0,2 3-2 16,0 5-7-16,4 1-3 0,0-1-9 15,11-5-3-15,-1-2-3 0,3-6-3 16,3-2-12-16,3-5-1 0,2-6-35 16,0-5 34-16,1-5 1 0,8-6 1 15,-6-8 0-15,3-8 2 0,0-4 10 16,-4-4-12-16,2-4 0 0,-6 0-15 16,-4 3 15-16,-3 5 0 0,-3 3 2 15,-3 8 13-15,-6 6 6 0,0 3-6 16,-4 3 3-16,0 3-18 0,0 0-3 15,-4 0-6-15,-4 9 9 0,-3 0 24 16,-3 5-6-16,-3 6-3 0,1 5-12 16,-3 6 12-16,3 3-12 0,1 0 15 15,3-2-15-15,-1-3-3 16,7-7-10-16,2-6-26 0,2-6 26 16,2-5 10-16,2-5 2 0,6 0-2 15,5-8-24-15,1-5 6 0,5-5 6 16,0-5 12-16,-1-4-1 0,-1 1 1 15,-3-2-24-15,-1 4 3 0,-5 7 0 16,0 5 5-16,-4 8 16 0,0 4 30 16,3 3-15-16,-5 7-14 0,2 7-1 15,2 7 1-15,-2 5 1 0,2 4 16 16,0 2 3-16,1 3-21 0,-1-4-22 16,2 1 10-16,0-4 11 15,3-4-1-15,1-3 0 0,1-3-10 0,-1-7-15 16,2-5-36-16,1-3-40 15,-1-4-20-15,-1-2-31 0,-3-10-57 16,0-1-128-16,-3-9-251 0,-3 9-709 16,2-15-371-16</inkml:trace>
  <inkml:trace contextRef="#ctx0" brushRef="#br0" timeOffset="205163.7739">16140 7461 3104 0,'0'0'1100'15,"0"0"-1010"-15,-2-53-15 0,2 27 476 16,6-3-114-16,3 1-240 0,3-3-18 16,2-2-25-16,5 2-79 0,2 0-72 15,4-1-3-15,-1 1-45 16,1 3-67-16,-2 4-94 0,-2 3-64 15,-3 4-181-15,-3 4-682 0,3 2-687 0</inkml:trace>
  <inkml:trace contextRef="#ctx0" brushRef="#br0" timeOffset="206456.5447">16717 8406 1823 0,'0'0'1076'0,"0"0"-1063"15,0 0 96-15,0 0 156 0,0 0 78 16,0 0 23-16,0 0 99 0,-10-57-37 16,10 43-153-16,0 0-86 0,4-2-28 15,2-5-46-15,2-1-37 0,3-6-14 16,3-4-10-16,3-4-5 0,1-3-7 15,1-2-6-15,1 3-6 0,-1 0-18 16,2 5 1-16,-3 7-1 16,-1 4 6-16,-3 7 6 0,1 2 9 15,-5 6 9-15,0 5 18 0,1 2 22 16,-1 2-7-16,-6 7-27 0,2 5-21 16,-3 5-26-16,-1 5-1 0,-2 2-1 15,0 1 0-15,-2 4-1 0,-3-2 2 16,-1-1-1-16,4-2 1 0,-2-4-24 15,2-3 23-15,0-3 1 0,0-7 21 16,2-3 0-16,0-6 0 0,0 0-21 16,4-5 0-16,4-6-24 15,7-10 22-15,1-7 2 0,9-6 12 0,-2-5-3 16,4-2-9-16,-3 4-21 16,1 6 3-16,-4 6 18 0,0 6 2 15,-9 10 34-15,0 5 10 0,-3 4-7 16,1 3-24-16,-4 6-14 0,-2 8-1 15,-2 3-18-15,-2 5 6 0,0 2 12 16,-4 3 2-16,0-2 16 0,0-1-6 16,2-7 0-16,-2 0-12 0,4-7 1 15,0-3 15-15,0-2 17 0,0-3 15 16,6-4 51-16,4-1-42 0,5-3-33 16,5-7-23-16,5-5-1 0,4-5 1 15,2-5 11-15,2-3 3 0,-2-1-15 16,0 1-18-16,-2 3 3 0,-2 2 15 15,-6 7 1-15,-3 4 14 0,-5 4 3 16,-3 5 0-16,-4 1 12 0,-6 2-9 16,0 6-21-16,0 4-6 15,-8 5-33-15,-4 7 15 0,-3 3 22 16,-3 6 2-16,-1 1 1 0,-2 2 1 16,3-1-2-16,3 0-14 0,3-6-22 15,1-4 33-15,7-7 3 0,0-4 1 16,4-7 17-16,0-5-7 0,6-4-11 15,7-9-45-15,3-6 6 0,3-12 21 16,2-5 6-16,-5-5 12 0,3-1-1 16,-5 1-22-16,-3 6-10 0,-5 7 6 15,2 10 8-15,-4 8 19 0,-2 6 33 16,0 4 21-16,2 4-30 0,3 9-9 16,1 6 0-16,2 8-15 0,1 8 12 15,3 5 12-15,3 2-9 16,-5-1-15-16,5-1-9 0,-1-6-42 15,-1-6 30-15,1-6-18 0,3-9-60 16,-3-3-45-16,1-8-31 0,-3-2-69 16,3-9-179-16,-9 0-524 0,7-11-829 0</inkml:trace>
  <inkml:trace contextRef="#ctx0" brushRef="#br0" timeOffset="207359.1425">18304 7384 359 0,'0'0'1155'0,"0"0"-836"16,0 0 70-16,0 0-1 0,0 0-117 15,-12-57-24-15,8 46 135 0,2 4 167 16,0 0-95-16,0 3-87 0,0 2-74 15,2-2-65-15,-2 4-52 0,2 0-9 16,0 0 11-16,0 0 0 0,0 0-6 16,0 0-1-16,0 0 7 0,0 0-1 15,2 4-14-15,4 5-43 0,4 4-57 16,1 9-30-16,3 5-9 0,3 6-3 16,3 8 3-16,-1 3 0 15,4 4-3-15,1 8 6 0,-1-4 0 16,-2-2 3-16,4-2-6 0,-11-11-9 15,7-3 0-15,-11-5-3 0,2-12-11 16,-3-4-1-16,-7-8-18 0,0-1-24 16,0-4-27-16,-2 0-57 0,0 0-45 15,0 0-34-15,-4-7-20 0,0-1-97 16,-7-1-158-16,3-1-258 0,4 0-906 16,2-3-618-16</inkml:trace>
  <inkml:trace contextRef="#ctx0" brushRef="#br0" timeOffset="207759.6729">19030 7203 3451 0,'0'0'778'0,"0"0"-514"16,0 0 1-16,0 0 81 0,0 0-115 16,0 0 12-16,0 0-19 0,0 0-94 15,0 0-30-15,-62 76 23 0,41-43 46 16,-3 7-79-16,-12 13-32 0,-9 12-16 16,-5 18 0-16,-5 5 6 0,3 1 0 15,6-5 6-15,7-7 9 0,2-4 3 16,2-2-6-16,0-5 1 0,2-2-10 15,-1-4-15-15,10-15-36 0,3-7-28 16,6-12 10-16,1-2 17 0,2 2 0 16,-1-1 0-16,-1 1 1 15,3-5-2-15,3-8-13 0,2-5-9 16,4-1-28-16,2-5-41 0,0-2-57 0,0 0-39 16,6-6-64-16,-2-3-128 15,7-6-161-15,-3 6-846 0,8-7-1221 0</inkml:trace>
  <inkml:trace contextRef="#ctx0" brushRef="#br0" timeOffset="212028.2929">20072 7208 1763 0,'0'0'1453'0,"0"0"-1297"15,0 0-111-15,0 0-45 0,0 0 216 16,0 0 8-16,0 0 43 0,0 0 78 16,-23-22 22-16,15 20-107 0,2 1-38 15,-1 0-37-15,-1 1-45 0,0 0-25 16,-4 4-6-16,-1 8 21 0,-1 3 5 16,-3 6-11-16,-1 6-16 0,-3 15-39 15,-10 15-45-15,-2 17 10 16,-2 4 2-16,4 3-3 0,-2-2 0 15,6-8-3-15,2 6 15 0,4-2-3 16,-2-1 0-16,3-1 21 0,3-3 0 16,3 1 16-16,1-6-28 0,7-1-51 15,0-1-27-15,0-2 9 0,6-5 16 16,0-10 2-16,0-9-2 0,6-8 1 16,2-4-15-16,0-1-44 0,9 2-57 15,-2-2-75-15,9-10-73 0,-3-3-239 16,0-6-789-16,12 3-1558 0</inkml:trace>
  <inkml:trace contextRef="#ctx0" brushRef="#br0" timeOffset="214514.9802">20093 8436 293 0,'0'0'2356'0,"0"0"-1964"0,0 0-312 16,0 0-64-16,0 0 77 0,0 0 66 15,0 0 338-15,0 0 65 0,20-62-121 16,-9 31-212-16,5-4-86 0,7-12-3 15,-3 0-6-15,1-2-37 16,2 0-31-16,-2 10-26 0,-5-5-24 16,1 9-16-16,-7 10-18 0,-2 7 18 15,-4 8 0-15,-2 7 30 0,-2 3 36 16,0 6 31-16,0 6 27 0,-6 19-124 16,-8 26-15-16,-13 27-9 0,-4 15 24 15,0 5 0-15,4-9-44 0,8-16 20 16,1-6 24-16,5-16 1 0,5-15 17 15,2-13 3-15,2-9-5 0,0 1-4 16,0-5-10-16,1-5-2 0,3-10-16 16,0-7-126-16,9-13 48 0,3-18 76 15,7-17-3-15,3-14 2 0,3 4 7 16,-10 10 11-16,-3 22 1 0,1 11 2 16,-7 0 0-16,4 4 0 0,5 1 32 15,-7 8 26-15,6 1 4 0,1 4-16 16,-5 0-3-16,7-1 13 0,-7 0-1 15,4-3-24-15,1 0-22 16,-1-6-11-16,3-4-1 0,-3-3 1 0,5-6 15 16,-7 0 3-16,3-3-3 15,-3 3-3-15,-1 1-10 0,1 2 0 16,-6 5 0-16,-4 4 1 0,4 3 15 16,-3 3-2-16,-1 4 2 0,0 4 6 15,-2 0 27-15,0 0 45 0,2 0 43 16,0 3-43-16,-2 4-72 0,6 3-24 15,-4 4-2-15,0 3-10 0,-2 4-18 16,0 2 0-16,-2 4 15 16,0 1 0-16,-2 0 15 0,4-3 2 0,0-3 13 15,0-6 9-15,8-6 0 16,-2-3-4-16,5-5-20 0,7-2-30 16,1-6-3-16,4-7 6 0,4-8 3 15,4-4 9-15,-5-7 12 0,-3 1 0 16,-2-2 1-16,-3 4 1 0,-3 3 0 15,-3 8 1-15,-8 6-3 0,3 5 3 16,-7 6 3-16,0 1 21 0,0 1-6 16,0 7-18-16,0 5-3 0,-5 6-42 15,3 4 5-15,-2 8 7 0,0 0 22 16,0 1 11-16,0 1 18 0,4-5 3 16,0-6 7-16,0-5-1 0,2-5 6 15,4-5-3-15,4-7-30 0,5-5-9 16,4-9-45-16,3-6 24 0,3-8 11 15,2-4 7-15,-4-2 12 0,-1-4 3 16,3 4 16-16,-8 3-16 0,-1 5 9 16,-3 7 1-16,-1 2-13 15,-2 5-3-15,-3 3-15 0,-1 2 6 16,-2 3 12-16,-2 1 1 0,-2 1 12 16,0 2-10-16,0 0-1 0,0 0-2 15,0 0 0-15,0 0 0 0,0 0 0 16,0 0-16-16,0 0 1 0,0 0-6 15,0 0 6-15,0 0-3 0,0 0 16 16,0 0-1-16,0 0 2 0,0 0 1 16,0 0 1-16,0 0 11 0,0 0 0 15,0 0 0-15,0 0-9 0,0 0 12 16,0 0-12-16,0 0 0 0,0 0 0 16,0 0-2-16,0 0-1 0,0 0-2 15,0 0-10-15,0 0 11 0,0 0 0 16,0 0 0-16,0 0 1 15,0 0 1-15,0 0-1 0,0 0 0 16,0 0-1-16,0 0-1 0,0 0 1 16,0 0-1-16,0 0 2 0,0 0 0 15,0 0 1-15,0 0-1 0,0 0-1 16,0 0 1-16,0 0 0 0,0 0 0 16,0 0-1-16,0 0-1 0,0 0 0 15,0 0 1-15,0 0-1 0,0 0 0 16,0 0-1-16,0 0 3 0,0 0 1 15,0 0 14-15,0 0-3 0,0 0 3 16,0 0 4-16,0 0 14 0,0 5 9 16,0 1 6-16,0 3-30 0,0 5-18 15,0 7-30-15,0 6 20 0,-2 6 8 16,0 14-11-16,-6 15-35 0,-1 23 21 16,-3 9 9-16,2 8-1 0,-1 0-2 15,-3-9 0-15,6-4 0 16,-3-11 19-16,3-16 2 0,0-18 2 15,2-15-2-15,1-11-36 0,1-2 12 16,-2-4 6-16,-8-6-33 0,1-6-15 16,-5-6 23-16,-1-12 19 0,-8-19 22 15,2-17 2-15,5-20 14 0,-1-8 6 16,13 5-20-16,4 9-33 0,4 19 15 16,2 8 15-16,4 12 3 0,0 5 15 15,8-2 3-15,3 1 18 0,12-4 4 16,-2 5 2-16,6 6 12 0,2 1-9 15,2 5-6-15,-2 2 3 0,1 2 13 16,-3 1-13-16,0 0-15 0,-2-2-15 16,2-1-12-16,-2-5 0 0,0-4-18 15,0-2 6-15,0-7 9 0,-6-3-12 16,1-5 13-16,-3-3-1 16,-6 1 0-16,-3-1 1 0,-6 5-25 0,-1 5-7 15,-5 5 1-15,-2 7 6 16,0 4 3-16,-4 5-3 0,-7 5 3 15,3 3 24-15,-6 0 23 0,-1 10 10 16,-4 4-12-16,5 8 6 0,-3 4 0 16,5 5 4-16,0 3-7 0,-1 0 3 15,7-1-3-15,4-3-24 0,2-1-13 16,2-7 13-16,8-1 27 0,7-6-3 16,-1-3-24-16,9-5-2 0,4-5-16 15,4-2-3-15,2-8-3 0,3-4 3 16,-3-4 0-16,0-5 9 0,-6-1 10 15,-2 0 0-15,2 1-1 0,-11 3 2 16,1 2-2-16,-9 6-13 16,-4 2 14-16,3 5-1 0,-9 1 3 15,2 2 2-15,-2 3 1 0,0 3-3 16,0 8-33-16,-2 5-36 0,-2 8 21 16,-5 4 9-16,3 4 39 0,-2 2 1 15,0-3 20-15,-1-3-3 0,5-6 6 16,0-9-6-16,2-6 9 0,2-7-27 15,0-3-6-15,8-11-33 0,5-8 37 16,1-7 2-16,7-7-2 0,-1-5 2 16,1 0 0-16,2 0 1 0,-7 5 11 15,5 5 6-15,-11 7 3 0,1 7 9 16,1 6 9-16,-8 6 7 0,0 2-7 16,3 0-9-16,-3 5-6 0,2 4-24 15,0 6-14-15,-2 5 12 0,-2 4-19 16,-2 5-21-16,0 2 21 0,-4 2 18 15,0-2 0-15,-4 0 3 16,4-4 0-16,0-2 3 0,-1-9 15 16,5-6 6-16,0-6 0 0,0-4-3 15,0 0-21-15,9-7-2 0,3-3-22 16,3-8-3-16,7-2 3 0,3-5 12 16,-2 0 10-16,2 0 2 0,-3 2 2 15,-1 3 10-15,0 7 0 0,-7 3-10 16,-1 5 19-16,-5 1 3 0,-2 4 0 15,-2 0-9-15,4 6-15 0,-3 3-14 16,-1 7-22-16,0 6-12 0,-4 6-1 16,0 4 13-16,0 3 6 15,0 2 9-15,0-3-21 0,-2-3-42 16,2-7-46-16,0-3-36 0,2-7-33 16,4-5-13-16,2-7-86 0,7-4-374 15,-9-5-749-15,8-13-422 0</inkml:trace>
  <inkml:trace contextRef="#ctx0" brushRef="#br0" timeOffset="214906.7823">20403 7736 3302 0,'0'0'1469'0,"0"0"-1371"16,0 0-85-16,0 0 149 0,0 0 115 16,0 0 42-16,0 0 56 0,0 0-101 15,0 0-115-15,0 0-83 0,41-20-28 16,-25 18 12-16,9-2-27 0,0 0-33 16,2-1-15-16,2 0-12 0,2 0-18 15,0-3-27-15,0 1-49 16,-2-1-75-16,0 2-81 0,2 1-207 15,-15 0-684-15,7 3-938 0</inkml:trace>
  <inkml:trace contextRef="#ctx0" brushRef="#br0" timeOffset="215367.3215">20975 7772 189 0,'0'0'2688'16,"0"0"-2327"-16,0 0-338 0,0 0 184 15,0 0 549-15,2-48-135 0,4 19-230 16,9-7-145-16,1-5-64 0,7-7-64 16,-2 3-58-16,2 1-38 15,3 4-22-15,-5 5-42 0,0 4-45 16,4 4-41-16,-9 7-35 0,5 1-108 16,-9 4-250-16,-1 5-632 0,1 4-409 0</inkml:trace>
  <inkml:trace contextRef="#ctx0" brushRef="#br0" timeOffset="215617.7039">21250 7529 4717 0,'0'0'1105'0,"0"0"-1029"15,0 0-55-15,0 0 6 0,0 0 21 16,0 0-48-16,0 0 0 0,0 0-166 16,0 0-212-16,0 0-1056 0,25 24-1596 0</inkml:trace>
  <inkml:trace contextRef="#ctx0" brushRef="#br0" timeOffset="216383.3913">22424 7171 2440 0,'0'0'615'0,"0"0"-477"0,0 0-74 15,0 0 380-15,0 0 75 0,0 0-6 16,0 0-42-16,0 0-157 0,0 0-102 15,-10-9-28-15,10 9 12 0,0 0-12 16,0 0-37-16,0 0-5 16,2 3 14-16,6 3-24 0,3 6-66 15,-3 3-20-15,8 6-4 0,-3 7-9 0,-1 6 6 16,5 15-33-16,-3 15-6 16,1 22 0-16,-5 8 15 0,-2 6 3 15,-4-2 0-15,-4-3 9 0,0 4 0 16,-4 5 12-16,-6 1-3 0,-2 2 12 15,-9 0-48-15,-2-1-62 0,-2-5 35 16,1-9 27-16,-3-13 17 0,2-17 19 16,8-20-15-16,1-11-9 0,1-6-12 15,-3 2-17-15,1-3-43 0,-4 3-9 16,9-8-15-16,-4-8-45 0,5-4-22 16,5-1-23-16,-4-5-76 0,8 1-202 15,0-1-458-15,4 5-1152 0</inkml:trace>
  <inkml:trace contextRef="#ctx0" brushRef="#br0" timeOffset="230981.2663">14515 7613 434 0,'0'0'378'16,"0"0"-274"-16,0 0-32 0,0 0 384 16,0 0-82-16,0 0-134 0,0 0-13 15,0 0 2-15,0 0-54 0,-26-24-37 16,19 21 10-16,7-1 19 0,-4-1-36 15,2 2-23-15,0 0 29 0,0 2 49 16,0-1 25-16,2 0 22 16,0 0 56-16,0 1 161 0,0 0-81 15,0-1-126-15,0 0-79 0,6-6-40 16,0-1-33-16,7-8-28 0,1-6-18 16,3-7-5-16,1-6-1 0,5-12-6 15,-6 4-9-15,5-7 0 0,-1 2-3 16,-4 9 6-16,-1-1-23 0,-1 5-4 15,-3 9 0-15,0 7 0 0,-3 9 3 16,-3 2 0-16,2 8 18 0,-4 1-19 16,0 0-2-16,-2 1-49 0,1 3-62 15,-1 1-43-15,0-2-70 16,2 0-100-16,-2-1-284 0,0 0-832 16,6 4-1486-16</inkml:trace>
  <inkml:trace contextRef="#ctx0" brushRef="#br0" timeOffset="263463.7274">2743 7960 166 0,'0'0'594'0,"0"0"-275"0,0 0-65 15,0 0-36-15,0 0 0 16,0 0-62-16,0 0-75 0,0 0-16 15,0 0-62-15,0 0 43 0,-2 2 15 16,2-2-35-16,-2 1 252 0,2-1-61 16,0 0-50-16,0 0-26 0,0 0 7 15,0 0 8-15,0 0 6 0,0 0 3 16,0 0 24-16,0 0 12 0,0-3 16 16,0 3-19-16,0-2-6 0,0-1-5 15,0 3-12-15,-2-3-31 0,2 1-32 16,0 0-20-16,-2-1-20 0,2 0-8 15,-2 0-15-15,2 0-7 0,-2-1-9 16,2-1-5-16,-4 0 2 0,2-3 0 16,-3 1 4-16,-1 1 2 0,4-1 3 15,0 1 0-15,0 1 1 0,-2 0-4 16,2 0-3-16,0 1-6 0,0 0-2 16,2 0-7-16,-2 1 3 0,-2-1-9 15,1 1 0-15,-1 0 0 16,0-1 0-16,2 1-9 0,0-2 12 15,0 1-13-15,-2 1 10 0,0-1-10 16,0 0 1-16,2 3 9 0,-3-2-9 16,1 2 9-16,0-1-9 0,2 2 12 15,-2-1-14-15,0 1 1 0,-2-3 0 16,-1 0 1-16,1 3-1 0,0-2 1 16,2 0 0-16,-2 0 10 0,1 0-11 15,1 0 0-15,0 2 13 0,-4-2-14 16,6 1 2-16,0 1 9 15,-2 0-10-15,-3 0 10 0,5 0 0 16,-4 0-11-16,0 0 0 0,0 0 2 16,2 0-1-16,-3 0 1 0,1 0 9 15,0 0-11-15,-2 3 2 0,4-2 9 16,-3 1-11-16,1-1 0 0,2 5 0 16,-4-6-1-16,2 3 0 0,2 0 1 15,-3 0-1-15,1 1 2 0,0-3 0 16,-2 5 0-16,6-2 13 0,-3 1-14 15,-1 0 1-15,2-2 0 0,0 2 10 16,0 0-11-16,0 1 1 0,-2-2-1 16,6 2 1-16,-7-1 0 0,3 2 0 15,0-1 0-15,0 1 1 0,0 3-1 16,0-1 10-16,-3 1-11 0,7 1 1 16,-4-1 10-16,0 5-12 0,0-6 2 15,2 3-1-15,0-2 0 0,-2 1 0 16,2-2-1-16,0 0 1 15,0 1 1-15,-3-1 1 0,3 1 0 16,2 0 12-16,0-2-12 0,0-2 15 16,0 2-15-16,0 1-1 0,0-1 13 15,0 2-12-15,0 0-1 0,-2-1 11 16,2 3-11-16,2-4-2 0,-2 2-11 16,0-1 11-16,2 1 12 0,3-1-9 15,-3 0 0-15,0-1 15 0,0 1-16 16,2-2 10-16,-2 0-10 0,0-2 1 15,2 0 15-15,0-1-3 0,0 0-3 16,-1-1 0-16,3 1 3 0,0 0 6 16,0 1-3-16,0 3 6 0,1-1 27 15,-1 0 0-15,0 1-24 0,0-1-6 16,0 2-9-16,1-2 3 16,-5 2-12-16,4-2 12 0,0-1-13 15,-2-1 1-15,0-1 9 0,0 0-9 16,3 1 0-16,-3-2-1 0,4 1 10 15,-2-1-9-15,2 0 0 0,1 0-1 16,-1 0 0-16,0 0-2 0,1-1 1 16,-1 2 2-16,2-2-1 0,-2 2 1 15,1-1 0-15,-3 2 0 0,2 0 0 16,-2-1-1-16,1 2 0 0,-1-2 0 16,0 1-1-16,2 1-1 0,-2-2 1 15,3-2-1-15,-1-1-1 0,0-1-11 16,5 0 0-16,-3-1 9 0,4-2-12 15,1-6-3-15,1 6 6 0,-1-3-9 16,1 1-30-16,-1 0-48 0,-3 0-39 16,5 0-43-16,-3-1-60 15,1-5-185-15,-5 4-523 0,7-9-892 0</inkml:trace>
  <inkml:trace contextRef="#ctx0" brushRef="#br0" timeOffset="264488.3541">3031 8097 368 0,'0'0'682'16,"0"0"-425"-16,0 0-6 0,0 0 77 16,0 0 13-16,0 0-47 0,0 0-33 15,0 0-23-15,0 0 21 0,0 0 18 16,-3-18 4-16,3 16-29 0,0 2-47 15,0 0-43-15,-2-4-17 16,2 2-13-16,-2 1-18 0,2-2-34 0,-2 0-13 16,0 0-6-16,0 1-12 15,2 0-16-15,-2 2 1 0,2 0 15 16,0 0 9-16,0 0 15 0,0 3 21 16,0 1-37-16,2 2-23 0,4 1-22 15,-2-3-10-15,1 0 10 0,1-1 0 16,-2-1-11-16,-4-2-1 0,2 0-1 15,-2 0-1-15,0 0-10 0,0 0 0 16,0 0-9-16,0 0 6 0,-2 0 15 16,2 0 12-16,-2 0-9 0,0 0 0 15,2 0-3-15,0 0-20 0,0 0-87 16,2 0-130-16,2 0-235 0,2 0-858 16,9-5-1455-16,-36 10 2206 0</inkml:trace>
  <inkml:trace contextRef="#ctx0" brushRef="#br0" timeOffset="265669.2569">3223 7270 408 0,'0'0'811'16,"0"0"-437"-16,0 0-32 0,0 0-18 16,0 0-10-16,-17-51-15 0,15 45-39 15,0 3-46-15,0 1-14 0,2 2 2 16,-2-2-6-16,0 1-1 0,0 1-2 16,0-2-26-16,0 2-25 0,0-2-13 15,2 1 18-15,-2 0 6 0,2 1 6 16,0 0 8-16,-3 0 12 15,3 0 0-15,0 0-10 0,0 0-15 16,3 2-43-16,1 2-32 0,2 2-13 16,0 4-12-16,0 2-9 0,1 2-2 15,1 1-7-15,2 6 0 0,0-1-6 16,-1 5-24-16,3 0 9 0,1 4-12 16,3 2 21-16,-1 0 3 0,-1 3 6 15,3 3 9-15,-1 1 12 0,1-1 12 16,-1-1-12-16,1 0-9 0,-1-3-17 15,1 0-1-15,-1 0-12 0,1-5 0 16,-1 0-12-16,1-4 15 0,-3-3-16 16,-1-5 1-16,-3-3-1 0,0-3 9 15,-3-4-11-15,-3-2-1 0,-2-1-1 16,0-3-10-16,0 2-6 0,-2-2 0 16,2 0-24-16,-2 0-43 0,0 0-50 15,0-5-27-15,0 0-4 16,0-6-32-16,0-1-80 0,0-2-136 15,-2-4-192-15,0 1-397 0,0 3-190 16,2-5-439-16</inkml:trace>
  <inkml:trace contextRef="#ctx0" brushRef="#br0" timeOffset="266351.7659">3921 7185 2244 0,'0'0'539'0,"0"0"-442"0,0 0 41 16,0 0 70-16,0 0-1 0,0 0 56 15,0 0 70-15,0 0-17 0,0 0-105 16,0 0-57-16,-2-28 18 0,-2 26-1 16,0 1-9-16,-2-1-13 0,6 0-13 15,-4 0 10-15,0 0-7 0,0 2-18 16,-1 0-18-16,1 0-16 0,-2 5-3 16,0-2 13-16,0 5 2 0,-3 0-8 15,1 5-22-15,-2 4-9 0,-3 2-15 16,1 4 0-16,0 4-12 0,-3 0-3 15,1 7-30-15,-1 2-3 16,-3 3 3-16,3 0 3 0,-4 5 18 16,3 3-9-16,-3 0 3 0,-3 8 6 15,-3 9-3-15,0 7 3 0,0-7-3 16,9-12 0-16,-1-15 6 0,9-7-9 16,-7 11 0-16,1 2-11 0,-3 5 11 15,-1 0-4-15,5-8-11 0,-3 5-43 16,1-4 16-16,-1-3 25 0,5-3 0 15,1-1 0-15,-2-4 2 0,1-3 1 16,5 1 2-16,-2-4 9 0,0-1-10 16,1-1 1-16,1 0 0 0,2-6 12 15,0-1-14-15,2-4 0 0,0-3-1 16,0-1-1-16,0-4 0 16,-2 0-1-16,4-1-1 0,0-1-12 15,0 0 3-15,0-1-3 0,0 0 3 16,0 0-3-16,0 1-3 0,0-1-3 15,-2 1-3-15,2 1 3 0,-3-2-15 16,1 2 3-16,0 0-3 0,2 1-3 16,-2 0-6-16,2-2-15 0,0 1-37 15,0-2-53-15,0 0-94 0,2-2-237 16,2-2-611-16,9-12-892 0,-23 23-501 0</inkml:trace>
  <inkml:trace contextRef="#ctx0" brushRef="#br0" timeOffset="272855.7777">2904 7692 7 0,'0'0'1221'16,"0"0"-1042"-16,0 0-13 0,0 0 48 15,0 0-77-15,0 0 9 0,0 0 71 16,0 0-20-16,0 0-135 0,7-14-4 15,-7 12 199-15,0-1-45 0,-2-2-93 16,0 2-17-16,-1-2 38 0,1 2 47 16,-2-3 12-16,2 1 14 0,-2 0-2 15,-2-3-25-15,-2-1-7 0,3 1-13 16,-1-3-28-16,-2 1-21 0,0 2-26 16,-1 0-9-16,1 1-14 15,0 1-5-15,-5 2-20 0,7-1-10 0,-4 1-8 16,0 1-4-16,1-1-6 15,-1-1 0-15,0 1 10 0,-3-3-4 16,3-1-6-16,0 1 9 0,-3-1 6 16,3-2 4-16,0 2 2 0,-3 2 0 15,7 1 4-15,-2 2-13 0,-3-1-9 16,3 2 6-16,0 1 0 0,0-1-5 16,-3 1-7-16,1 1 9 0,-3 0-3 15,-1 0 3-15,2 0-18 0,-3 0 12 16,1 0-3-16,-5 0-10 0,2-1 1 15,-1 1 9-15,-3-1-9 0,3 1 13 16,1 0-13-16,-2 0 15 0,-1 0-3 16,3 3 3-16,1 1 0 15,-1 1-6-15,3 2 6 0,-1 2 0 0,1-1-6 16,-1 1 3-16,5 2 0 16,-2 0 0-16,-3 2-12 0,3 0 9 15,-5-1-9-15,7 1 0 0,-3 0 0 16,-1 1-2-16,-1-1-1 0,-1-2 0 15,6 4 0-15,-5-3 0 0,3 3-1 16,-3-1 1-16,1 4 2 0,3-1-1 16,3 3 2-16,-4 3 0 0,4 1 12 15,-1 2-13-15,3 3 1 0,0 1-1 16,-2 1 0-16,6 1 0 0,-3-1-1 16,3 3 2-16,0-4-1 0,0 1-1 15,2 0-1-15,0-2 0 0,0-1 0 16,0-1-15-16,0-1-28 15,0-1 22-15,0-1 9 0,0-1 9 16,0 0 2-16,4-2 1 0,-2 0 0 16,3 2 2-16,-1-3 1 0,4 2-1 15,0-1 0-15,3 1 1 0,-3 2 9 16,6-1-11-16,-1 1 11 0,1-1-11 16,-1 1 1-16,3-4 1 0,-1 1-1 15,3-2 1-15,-1-2-1 0,-1-2 11 16,3 1-12-16,-3-2-1 0,3-3-1 15,-3 2 0-15,3-1-1 0,2 0-1 16,-5 1 2-16,7 0 1 0,-4-1 0 16,1 0 0-16,1-2 0 0,-4-1 0 15,3 0 0-15,1-2-1 0,-3-1 0 16,1-3-3-16,2 3 1 0,-1-6-12 16,1 2 14-16,2-1 0 0,0 0 1 15,-1 2 0-15,1 0-1 0,0 0 1 16,0-1 0-16,-3 3-2 0,3-3 1 15,-2-1-1-15,-3-1 0 0,-1 0 0 16,-1-3-13-16,1-3 13 16,-3-1-1-16,-1-2-12 0,1-4 12 15,-1 1-12-15,1-1 3 0,-2-2 10 16,1-1 0-16,-1-1-1 0,-1 0-9 16,1-2 12-16,-2-1-1 0,1-2 0 15,-1 0 0-15,0-3-2 0,1 1 2 16,-5-2 0-16,6 3 1 0,-1-1 0 15,-1 1 2-15,-2 2 1 0,0 1-2 16,1 1 2-16,-1-1-1 0,-2-1-2 16,-2 0 0-16,3 0 0 0,-5-4 0 15,0-1-1-15,0-2 0 16,-2 1 1-16,0 1 0 0,0-2 1 16,-2 0 0-16,0 1 0 0,0 1 0 15,-1 1 0-15,-1 0-1 0,2 3-18 16,-4-1 6-16,6 4-3 0,-4-2 13 15,-2 1-10-15,-3 2 9 0,1-3 0 16,-2-1 0-16,-3 0-9 0,-3 1-10 16,4 1-23-16,-3-2-12 0,-1 2-22 15,-3-1-21-15,0-2-33 0,-1 1-55 16,-3 0-126-16,-2-2-217 0,4 9-663 16,-10-10-728-16</inkml:trace>
  <inkml:trace contextRef="#ctx0" brushRef="#br0" timeOffset="273773.6113">2844 8853 1398 0,'0'0'430'0,"0"0"-304"16,0 0 69-16,0 0 22 0,0 0-81 15,0 0 6-15,0 0 35 0,0 0 6 16,0 0-49-16,0 0 23 0,-8-1 88 16,6 0 8-16,0 1-40 0,0 0-12 15,2 0 38-15,0 1 58 0,0 3-12 16,4 6-112-16,4 6-48 0,3 4-34 15,3 7-15-15,3 4-9 0,3 7-9 16,5 2-22-16,-2 1 3 0,2 2 4 16,6 2 5-16,4 9-6 0,6 11 1 15,11 11 17-15,4 6-6 0,0-4-8 16,-3-3-10-16,-7-2 3 16,1 2 9-16,-3-1 13 0,-7-3 14 15,0-3 27-15,-4-6-60 0,-8-11-18 16,-4-9-8-16,-9-10-15 0,1-4 11 15,1 2-9-15,-4 3 12 0,7-3-14 16,-7-6 0-16,-4-6 2 0,1-3-1 16,-3-7-2-16,-2-3-3 0,-2-4-21 15,0-1-19-15,0 0-32 0,0 0-30 16,-2-4-7-16,-2-2-26 0,-3-5-23 16,-1 0-50-16,-2-4-108 0,-1-5-200 15,-1 0-461-15,4 4-261 0,-9-13-822 16</inkml:trace>
  <inkml:trace contextRef="#ctx0" brushRef="#br0" timeOffset="274641.9843">2888 8960 2062 0,'0'0'489'15,"0"0"-389"-15,0 0-19 0,0 0 105 16,0 0-25-16,0 0 34 0,0 0 100 15,0 0 15-15,0 0-84 0,0 0-104 16,-25 20-19-16,21-9 18 0,0-1 8 16,-4 3 4-16,5 2 5 15,-1-2-9-15,0 3-16 0,0 3-10 16,2 0-8-16,-2 5-7 0,0 2-24 16,2 5-13-16,0 0-17 0,2 5-13 15,0 1 0-15,0-2-3 0,0 0 3 16,0-3-2-16,0-7-4 0,0-2-15 15,-5-9 0-15,3-3-3 0,0-2-15 16,-2-5 5-16,2-2-2 0,0-1-3 16,0-1-3-16,0 0-3 0,2-7 3 15,0-3 8-15,-2-6 13 0,2-7 1 16,-2-2-1-16,0-7 0 0,0 0 0 16,-2-4 0-16,-1 2-2 0,3-2-1 15,2 3-12-15,0-1 3 0,0 3-3 16,0 1 12-16,0 3 0 0,2 3 0 15,3 2 3-15,-3 3 0 0,2 3 2 16,-2 1-1-16,2 1 2 0,-2 2-1 16,0 2 10-16,2 2-12 0,-2 2 1 15,0-1-1-15,0 3 0 16,-2 0-1-16,0 1 1 0,0 1 3 16,2 1 12-16,-2 1 3 0,7 0 13 15,-3 0-7-15,2 4 0 0,2 4 0 16,5 5-5-16,3 7-4 0,3 3 0 15,6 8 15-15,2 1-9 0,1 2 19 16,3 4 44-16,3-1 34 0,-3-1-36 16,2 3-7-16,-2-5-9 0,0 1-5 15,-5-4-25-15,1-4-21 0,-4-5-14 16,-2-3-1-16,-3-7-33 0,-3-3-67 16,-15-9-81-16,23 3-85 15,-17-7-192-15,-2-4-580 0,0-12-927 0</inkml:trace>
  <inkml:trace contextRef="#ctx0" brushRef="#br0" timeOffset="277678.0587">4110 10463 163 0,'0'0'238'0,"0"0"1112"16,0 0-783-16,0 0-256 0,0 0-92 15,0 0-11-15,0 0 22 0,0 0 41 16,0 0 16-16,-9-51-19 0,3 38-32 15,0-2-31-15,-2-1-21 0,-1 0-24 16,1 1-22-16,-2 2-7 0,-1 0-18 16,3 5-22-16,-2 0-27 0,-1 3-4 15,1 5-2-15,0 0 12 0,-1 8 14 16,1 2-5-16,0 3-16 0,2 3-26 16,-1 1-10-16,1 1-6 0,2 1 0 15,2-1-6-15,0 1-13 0,1 0 1 16,1 3 9-16,0-1-9 0,2-1 13 15,0 1-1-15,2 1-12 0,0-3 12 16,3 0 3-16,1-1 3 16,2-1-21-16,0 0-15 0,3-3 15 15,1 1 21-15,3-2 3 0,-1-1-3 16,3-6-9-16,1 1 3 0,1-4 3 16,1-3-16-16,-1 0 10 0,2-5-9 15,-3-4 10-15,1-5-10 0,0-2 15 16,-5-6-3-16,3-1 3 0,-5-3 0 15,0-4 0-15,-1 0-5 0,1 0-13 16,-4-1-12-16,1 3 9 0,-1 4 0 16,0 2 0-16,-4 4 3 0,5 4 1 15,-3-1 2-15,-2 4 9 0,0 3 3 16,0 1 0-16,0 2-3 16,-2 3 3-16,-2 0 6 0,2 2 6 15,-2 0 34-15,0 2 32 0,0 5-42 16,0 3-48-16,-2 8-1 0,2 5-1 15,0 7 0-15,0 2 0 0,-2 2 2 16,0 2 0-16,2-2 12 0,0-3-14 16,0 0-1-16,0-5-12 0,4-5-27 15,-2-5 27-15,3-3 12 0,-1-6 1 16,2-6 1-16,0-1-2 0,2-4-10 16,1-10-11-16,1-6 18 0,2-7 0 15,-1-6 3-15,-3-7 1 0,-2-2-1 16,-2 0-27-16,-2 0 3 0,-2 5 6 15,0 6 15-15,0 7 2 0,0 8 1 16,0 6 1-16,0 5 11 0,2 4 12 16,-2 1 0-16,2 0-3 0,-2 3-18 15,3 7 0-15,-1 2-3 16,2 5 0-16,0 4 0 0,-2 2 2 16,2 1 0-16,4-1 0 0,-1 2 0 15,1-1 1-15,0 2 0 0,-2-8 0 16,5 2 9-16,-3-5-10 0,2-4 0 15,1-6-2-15,1-1 0 0,0-4-27 16,3-4 12-16,1-6 13 0,-1-2 0 16,-3-8-10-16,1-1-6 0,-3-4 15 15,0-2-15-15,1-2 16 0,-3 0-10 16,0 1 11-16,0-1 1 0,-1 2 2 16,1 2 1-16,-2 6 0 0,4 6 15 15,-1 1-6-15,1 6 3 0,-2 4 0 16,5 2 0-16,-1 1-3 0,3 7-10 15,-3 7 0-15,0 3 0 0,1 4-2 16,-3 3 2-16,-2 3-1 0,-1 0 0 16,-5 1-1-16,-2-3 0 0,0-2-2 15,-2-3 0-15,-5-4-10 0,-1-1 9 16,0-2-9-16,-2-1 9 16,1-2 0-16,1-2 0 0,2 2 0 15,2-2-9-15,0-2-3 0,2-1-9 16,-1-3 24-16,3 1 3 0,0-3 15 15,0-1-15-15,0 0 8 0,5-5-11 16,1-4-12-16,2-5 9 0,2-7 3 16,5-4-1-16,-3-5-10 0,3-3-7 15,-1-4 6-15,3-1 9 16,-1-3-1-16,1-2 1 0,-1-10 1 0,1-10 1 16,-1-9 1-16,-3-6 1 15,-5 5 2-15,-2 6 10 0,-6 9-10 16,0 9 12-16,0 10-3 0,0 12-9 15,0 7-3-15,0-3 0 0,4 2-39 16,1 3 17-16,-1 5 10 0,0 7 12 16,0 3 12-16,2 3 6 0,0 3-2 15,1 9-14-15,-1 6-2 0,-2 9 0 16,2 17 0-16,-2 17 12 0,2 19-12 16,-1 8-22-16,-5-2-3 0,0-6 10 15,0-9 12-15,0-2 3 0,0-12 0 16,0-12 24-16,0-12 13 0,0-5 5 15,0 4 0-15,-5-1-6 0,5 4-6 16,5-8-6-16,-3-5 3 0,2-6 3 16,2-3-13-16,0-4-16 0,5-5 16 15,-1-4 22-15,4-2 12 0,7-7-15 16,0-4-9-16,1-1-9 0,5-6-17 16,-2 2-1-16,-2 2-9 15,2 0-6-15,-7 4 0 0,1 4-15 16,-7 3-36-16,1 3-51 0,-5 2-57 15,-6 0-73-15,-2 0-142 0,-2 2-523 16,-4 1-505-16,-7 7-933 0</inkml:trace>
  <inkml:trace contextRef="#ctx0" brushRef="#br0" timeOffset="278162.1464">3828 9954 1646 0,'0'0'1295'0,"0"0"-892"0,0 0-105 16,0 0 86-16,0 0 56 0,0 0 12 15,0 0-88-15,0 0-46 0,0 0-63 16,0 0-56-16,42 13-48 0,-26-2-43 16,7 0-36-16,2 2-49 0,2-2-23 15,4 0-21-15,0-2-18 0,2-3-48 16,-2-1-40-16,-2-3-33 0,0-2-51 15,-4 0-56-15,-7-7-34 16,-1-5-13-16,-3-2-16 0,-6-2-4 16,1-3 120-16,-5 1 139 0,2-4 75 15,0 2 50-15,0-5 123 0,5-1 82 16,-1-5-2-16,2-4-16 0,1-3-11 16,1-6-25-16,3 0-49 0,-1 3-76 15,1 4-37-15,-1 2-36 0,3 6-3 16,2 3-57-16,-1 4-141 0,1 2-161 15,-4 5-573-15,5-4-1045 0</inkml:trace>
  <inkml:trace contextRef="#ctx0" brushRef="#br0" timeOffset="293897.0608">5898 10323 1235 0,'0'0'433'0,"0"0"-283"15,0 0 627-15,0 0-327 0,0 0-197 16,0 0-11-16,0 0 23 0,0 0-13 16,0 0-43-16,-11-38-41 15,9 27-23-15,-2-4-3 0,0-1-7 16,0-1 0-16,-2-4-13 0,1-1-15 15,-1 1-13-15,0 1-9 0,0 0-3 16,0 3-21-16,-1 1-7 0,-1 4-14 16,2-1-10-16,-2 6-3 0,-1 1 1 15,3 2 8-15,-4 3 6 0,0 1-3 16,-1 0 7-16,3 0-4 0,-2 5-3 16,-1 1-5-16,5 1-10 0,-4 3-9 15,2 1-3-15,-1-1-10 0,3 6 1 16,-2 0 9-16,0 2 0 0,3 5-10 15,-3 0 1-15,4 4 0 0,0 1 15 16,0 0-16-16,2 1 1 0,0 0 0 16,2 2 0-16,0 0-1 0,0-3 1 15,4 1 0-15,0-3 0 0,4-3 0 16,2-4-1-16,3-4 0 0,-3-3-1 16,3-4-1-16,-3-2-1 0,0-1-1 15,-1-2-10-15,1 0 10 16,-6-3 1-16,4 1-1 0,-6-1-1 15,2 1-9-15,-1-1 9 0,-1 0 0 16,0 0-12-16,2 0 12 0,0-2-24 16,0-3 12-16,2-1 3 0,-4-3 10 15,5-1-1-15,-1 0 1 0,-2-2 1 16,2 2 1-16,-2 1 1 0,0 2 2 16,-2 3 0-16,0-1 9 0,1 2-12 15,-1 2 2-15,0 1 10 0,-2 0-9 16,0 0 12-16,0 0-12 0,0 0-1 15,0-2-1-15,2 1-1 0,-2 1 0 16,2-5-12-16,0 0-6 0,2 0 3 16,0-4 13-16,0-4-10 0,2-5 12 15,1-2 0-15,-1-6 1 0,2-3 0 16,-2-3 0-16,5-4 14 0,-5-4 6 16,2-3-3-16,0-2-3 0,-1-3 3 15,1-1-3-15,-2 0-3 16,2-2-9-16,1-3 9 0,-5 4-10 15,2 2 13-15,2 0-13 0,-2 9-1 16,-1-4-1-16,1 2-36 0,0 3 15 16,-4 5 9-16,0 4 10 0,-2 5 1 15,0 8 1-15,0 1 0 0,0 8 0 16,2 3 0-16,-2 4 2 0,-4 0 19 16,2 10 12-16,-2 6-6 0,0 6-9 15,-2 15-17-15,-5 17 2 0,3 14 0 16,0 8 12-16,-1-3-12 0,3-6 0 15,4-7-3-15,0-2-33 16,0-3 15-16,2-1 15 0,0-6 3 16,2-12 15-16,0-5 13 0,2-2 5 15,2 2 6-15,1 4 57 0,-1 2-18 16,2-3-32-16,2-8-22 0,1-2-3 16,-3-8-6-16,4-1-13 0,1-5 1 15,-1-6-2-15,3-2-1 0,1-2-2 16,1-6-16-16,1-12 15 0,3-4-9 15,0-10 9-15,-1-12-12 0,5-16 13 16,-8 5 2-16,-1 5 0 0,-10 8 15 16,-1 15 6-16,-1 1 0 0,-2 5-18 15,-2 8 12-15,2 9 0 0,-2 4 18 16,0 0-12-16,0 7-6 0,-4 6-14 16,0 9 2-16,-1 8-2 0,-1 8 0 15,4 7-1-15,-4 3 2 0,4 1 0 16,0-2 10-16,2-1-9 0,0-4 9 15,4-4-10-15,2-5 1 0,0-9-1 16,3-4 1-16,1-11-3 16,2-5-20-16,5-7-28 0,0-11 21 15,3-8 24-15,1-8-21 0,2-14-3 16,-5-15-9-16,-3-10-3 0,-5 5 12 16,-6 14 8-16,-4 16 19 0,-4 13 0 15,-4 3 0-15,-3 0-1 0,1 6-26 16,-2 4-6-16,-1 6 15 0,-1 2 6 15,-1 7 10-15,1 1 2 0,1 3 2 16,3 1 1-16,2 1 0 0,2-3 18 16,4 0-9-16,-3-2 0 0,5-2 3 15,0-3 6-15,5 1-6 16,1-4-2-16,4 0-13 0,0 0 0 16,3 0-3-16,5-4-13 0,-1 1 14 15,4-3 2-15,-1 0 0 0,1-1 0 16,2 1 1-16,-3 0-1 0,1 0 0 15,2-3-2-15,-3-1 1 0,1 0 0 16,-2-5-2-16,-1 2 1 0,3-5 1 16,-6 2 0-16,5 0 1 0,-7 2 1 15,1 5 2-15,1 1 12 0,-3 4-2 16,2 1 5-16,-7 0 6 0,1 3-9 16,-2 0 3-16,-2 0 6 0,0 0-9 15,-4 0 0-15,0 0-15 0,0 0-2 16,0 0-22-16,-8 3 6 0,-2 2 16 15,-1 2 2-15,-9 2 0 0,3 5 12 16,-6 5-10-16,3 6 0 0,-1 5 1 16,-2 6 0-16,7 2 0 0,1 5 9 15,5 2-10-15,2-1 0 0,6-1 1 16,2-6 9-16,0-7-10 0,10-6 0 16,0-7-1-16,5-10-1 15,6-7-18-15,1-9-12 0,7-12-6 16,4-16 6-16,2-21-3 0,-2-19-19 15,1-10 16-15,-12-3 12 0,-3 1 9 16,-7 6 15-16,-3-2 3 0,-5-2 15 16,-4 6 6-16,-4 8-3 0,-5 18-21 15,3 16-33-15,2 13 9 0,0 8 6 16,2 4 17-16,0 2 0 16,0 6 1-16,2 6 12 0,0 2 15 15,0 12-12-15,0 5-14 0,0 9 2 16,0 13 12-16,0 19 0 0,0 18 6 15,0 7 13-15,0 0-1 0,-2-4-21 16,-1-14-12-16,3-2-14 0,-4-5 14 16,4-8 21-16,0-12 0 0,4-9 0 15,1-4 0-15,-3 3-3 0,4 0-3 16,2-1 0-16,7-8 9 0,-5-6 3 16,11-9-12-16,-3-6-14 0,5-6-1 15,6-12-15-15,-4-8 12 0,6-7-12 16,0-15 12-16,-2 3-9 0,0-3 12 15,-5 1 0-15,-5 11 2 0,2 2 10 16,-3 9 6-16,-7 9-6 0,-1 6 12 16,-4 4 0-16,-4 4-6 0,2 2-3 15,-4 0-13-15,0 5-2 0,-6 8 0 16,-4 5-2-16,-3 11-1 0,-1 4 1 16,-1 5 0-16,-1 4 2 0,4 1 1 15,3-2 0-15,-1-6 1 16,6-4 1-16,0-9 0 0,4-4-1 15,0-8 0-15,2-7-2 0,4-3-1 16,4 0-20-16,3-11-6 0,5-6 3 16,-5-4 3-16,1-8 9 0,-1-2 0 15,-3-6 10-15,-4 2 0 0,-2-3 0 16,0 3 0-16,-4 7 1 0,2 3 1 16,-2 7-2-16,-6 5 1 0,4 7-14 15,0 1 12-15,0 5-18 0,-2 0 19 16,0 5 2-16,0 3 2 0,2 9 22 15,2 1-12-15,0 9-12 0,0 2 2 16,2 3 1-16,4 4-1 0,2 1 10 16,2-3-10-16,-3 2 10 0,3-4-10 15,4-2 1-15,-3-6 12 16,5-4-13-16,-1-9 1 0,-1-6 0 16,3-5-3-16,3-10-11 0,1-6-7 15,4-13 3-15,2-12-3 0,0-18 6 16,2-19 0-16,-2-13 10 0,-5-5 0 15,-11-1 2-15,-1 4 3 0,0-4 15 16,-6 0 3-16,-2 3-8 0,1 12-13 16,-3 20-72-16,0 19 27 0,0 20 21 15,0 13 8-15,0 2 16 0,2 5 18 16,2 3 15-16,0 8-31 0,0 8-2 16,2 10-18-16,-2 13 16 0,-2 15-1 15,-2 19 3-15,0 5 2 16,0 1 1-16,-6-3 15 0,0-11-15 15,-2 0 0-15,4-13-3 0,-1-10-35 16,1-11 11-16,2-5 21 0,-2 5 0 16,0 4 3-16,2 2 1 0,2-6 11 15,0 1-10-15,0-7 13 0,8-6-12 16,-4-1 21-16,7-5-12 0,-1-3 3 16,4-2-3-16,3-5 6 0,0-3-17 15,1 0 2-15,3-8 0 0,2-5 9 16,-3-3-12-16,1-6-1 0,4-4 1 15,-9-1 1-15,5-4 0 0,-5-3-1 16,-1-1 1-16,-1-2 0 0,-5 0 0 16,1 1 1-16,-8 5 0 0,0 8-1 15,-2 6-1-15,0 6-3 0,-2 6-15 16,0 5 15-16,-4 2-8 0,-5 12 11 16,-1 3 3-16,2 8 9 0,-3 7-11 15,3 5 0-15,4 4 1 16,-3 0-1-16,7 0 2 0,0-4 0 0,2-3 12 15,2-7-13-15,7-5 1 16,-1-4 12-16,6-9-12 0,1-1-1 16,6-7-2-16,-1-3-2 0,5-9-13 15,2-5 3-15,-2-7 9 0,0-3 1 16,-1-1-1-16,3-2 2 0,-8 0 1 16,1 2 0-16,-1 2 2 0,-2 2 0 15,-3 0 0-15,1 5 1 0,-9 2-1 16,2 5 0-16,-2 1 1 0,-4 1-1 15,2 6 1-15,-4 1-1 16,0 0-2-16,0 2-3 0,0 0 0 0,-6 2 1 16,-2 3 2-16,-2 4 1 0,-5 5 14 15,1 3-12-15,3 4 12 16,-3 5-14-16,4 2 2 0,3 4 0 16,-1 1 0-16,6 1 0 0,2-1 12 15,0-1-12-15,8-1 0 0,-2-8 9 16,5-2-9-16,5-6 0 0,-3-2 0 15,5-7-3-15,-1-6-1 0,6-3-11 16,-3-9-6-16,1-7 3 0,4-7 3 16,-7-5 0-16,3-9 0 0,2 1 0 15,-7-4 9-15,3 2-12 0,-7 4 12 16,1 10 0-16,-3 7 1 0,-6 10 2 16,-2 3 2-16,2 5 13 0,1 2-12 15,-3 6-3-15,0 7-12 0,0 6 0 16,-2 16-9-16,0 5 9 0,0 3 9 15,-2 2 2-15,2-4 0 16,0-1 1-16,0-6 2 0,0-10 0 16,0-6 0-16,0-9 0 0,2-5 1 15,0-4-3-15,6-7-20 0,-2-10-10 16,5-10 3-16,1-4 9 0,-2-8 15 16,3-1-15-16,-3 7 17 0,-2 3-1 15,-1 10 2-15,-1 9 3 0,-2 5 15 16,0 6-16-16,4 3 0 0,-4 5-2 15,-1 7-1-15,3 3-1 0,2 2-1 16,0 0 2-16,1-1 1 0,-3-3 1 16,4-6 2-16,2-4 12 0,-1-6-3 15,1 0-12-15,3-11-12 0,-1-7 10 16,5-4-1-16,-7-7 0 0,3-2 1 16,-5-4 1-16,0-1 1 15,-1-1 1-15,-1 2 0 0,-6 0 1 16,0 5 0-16,-2 1 1 0,0 7-1 15,0 5-2-15,0 5-1 0,-2 6-2 16,2 3-15-16,0 3 15 0,-4 3 3 16,0 7 0-16,-5 9 12 0,3 5-11 15,-2 5-1-15,4 8 0 0,-2 0 0 16,-1 5 0-16,7-1 2 0,0 0 1 16,0-1 9-16,4-2 0 0,3-4 0 15,-1-4 0-15,4-7 0 0,5-1-10 16,-5-6 13-16,4-6-13 0,5-1 0 15,2-9 0-15,-5-2-2 0,7-9-1 16,-2-5-11-16,-1-8 9 0,7-14-12 16,0-15 13-16,2-24 1 15,-4-11 1-15,-2-7 1 0,-3-3 11 16,-9 9 0-16,1-4 9 0,-2 9-18 16,-3 8-3-16,-5 5-48 0,-2 9 21 15,2 13 12-15,-2 11 15 0,0 9 0 16,0 8-1-16,0-5-11 0,0 0-6 15,0 2 16-15,0 4-10 0,0 7 11 16,0 4-1-16,0 5-20 0,0 4 1 16,-2 1-9-16,2 10-6 0,-4 7 36 15,-3 17 1-15,-1 24 0 0,0 24 0 16,2 11 1-16,3 3 1 0,1-2 15 16,-4-7-6-16,2 1 12 15,2 4-6-15,0-6-4 0,2-6-14 16,0-8-39-16,0-18 22 0,0-17 17 15,0-15 12-15,-2-10 0 0,2-2 3 16,0-5-12-16,2-4 13 0,2-7-16 16,6-19 0-16,-1-24-16 0,9-20 13 15,-5-8 0-15,1 7 3 0,-6 20 1 16,-3 23 2-16,-1 8 12 0,-2 5-11 16,2 9 14-16,2 4 9 0,0 11-27 15,5 20-18-15,-3 21-3 0,2 20 2 16,3 5 4-16,-5-11 14 0,0-17 1 15,-2-22 12-15,3-4 0 0,-3-3 7 16,2 1 5-16,2-5-6 0,3-6 0 16,-5-8 6-16,5-4-12 0,3-9-12 15,-4-9-2-15,5-8-10 0,-5-7 11 16,5-3-1-16,-5-7 2 0,3-1-1 16,-3-3 1-16,-3 3 2 15,1 6 1-15,-4 9 0 0,0 9 0 0,-4 11 0 16,2 8 21-16,-4 6-24 15,0 14 0-15,3 14-15 0,-1 19-9 16,2 17 6-16,2 8 16 0,0-2-1 16,2-18 3-16,-3-18 0 0,-1-9 3 15,2-5 12-15,4 2-3 0,1 2-10 16,-3-1 1-16,6-8-1 0,-1-8 10 16,-3-6-12-16,7-4-1 0,-7-7-23 15,2-8 0-15,5-8 0 0,-5-14 3 16,3-20 3-16,-9-15-1 0,-2-5 16 15,-4 13 0-15,-4 15 0 0,0 23 3 16,-5 4-1-16,-3 3 1 0,2-2-2 16,-9 4-10-16,7 8 0 0,-7 0-3 15,5 8 12-15,-5 1 0 0,5 0 0 16,-3 0 0-16,5 2 1 0,5 0 0 16,1 1 1-16,2-3 1 0,0 0 2 15,4 0 22-15,4 0 12 16,4 0-5-16,3-6-19 0,7 0-10 15,1-1 10-15,6 2-9 0,2 1 15 16,2 1-15-16,-5 1-1 0,7 2-2 16,-6 0 0-16,2 0-2 0,-2 0 0 15,-7 0-10-15,1 0-6 0,-7 0-12 16,3 0-40-16,-7 0-38 0,-6-7-49 16,0-5-42-16,-2-6-76 15,-4-9-68-15,-6-2-164 0,-7-2-561 16,7 5-220-16,0-1-890 0</inkml:trace>
  <inkml:trace contextRef="#ctx0" brushRef="#br0" timeOffset="294314.0546">8498 9507 1532 0,'0'0'1812'16,"0"0"-1568"-16,0 0-16 0,0 0 344 16,23-60-216-16,-7 40-148 0,-3-1-25 15,7-1-6-15,-3 1-74 0,6 1-75 16,-3 2-28-16,-1-2-12 0,2 2-55 15,-5-1-70-15,1-1-52 0,-7 0-75 16,-6 3-156-16,0 0-365 0,-4 4-393 16,0 3-758-16</inkml:trace>
  <inkml:trace contextRef="#ctx0" brushRef="#br0" timeOffset="294661.2718">7768 9513 1425 0,'0'0'2664'15,"0"0"-2186"-15,0 0-143 0,0 0 77 16,0 0-142-16,0 0-37 16,0 0 6-16,73-57-49 0,-40 48-94 15,14 1-75-15,-1 3-21 0,3-1-66 16,-3 2-100-16,-9 1-39 0,-2-2-79 15,-12 0-254-15,8-1-1137 0</inkml:trace>
  <inkml:trace contextRef="#ctx0" brushRef="#br0" timeOffset="295612.984">9833 9372 1281 0,'0'0'809'0,"0"0"-194"16,0 0-371-16,0 0 102 0,0 0 44 15,0 0-59-15,0 0 19 0,0 0 73 16,0 0-47-16,-22-26-96 15,20 26-62-15,2 0-18 0,0 4-40 16,0 2-46-16,0 4-14 0,2 4 11 16,0 2 16-16,4 2-22 0,-2 5-24 15,6 2-24-15,-3 6-9 0,3 4 0 16,6 12-12-16,1 15 0 0,6 13 6 16,4 5 4-16,-5-2-1 0,3-11-39 15,-2-18-6-15,-9-8-12 0,1-12 11 16,-5-5 1-16,7 1 1 0,-5-3 1 15,3-1 1-15,-3-9 0 0,-4-7-3 16,3-2-15-16,-1-3-30 0,-4-8-46 16,0-3-41-16,-2-4-27 0,1-4-25 15,-1-3-69-15,-2-1-115 0,-2-3-206 16,0 2-453-16,0 3-288 0,0-5-501 16</inkml:trace>
  <inkml:trace contextRef="#ctx0" brushRef="#br0" timeOffset="295946.7964">10389 9389 2722 0,'0'0'555'0,"0"0"-402"16,19-62 144-16,-13 44 84 0,-2-2-172 15,1 6-26-15,-5 7 104 0,0 4 3 16,0 3-67-16,-5 3-47 0,-1 10-27 15,-4 11-25-15,-9 7-37 0,1 16-29 16,-11 20 2-16,-4 18 13 0,-2 9 11 16,-1 5 7-16,3-4 2 0,2-4-9 15,2-3-27-15,-2-3-45 16,2-4 3-16,3-6 13 0,1-10-1 16,0-5 9-16,2-12-12 0,9-8-6 15,-1-12-3-15,5 1-3 0,0-2-10 16,-5 4-2-16,5-2 0 0,2-5-45 15,-1-6-54-15,5-7-28 0,4-5-48 16,0-6-42-16,4-4-143 0,9-9-266 16,-5-1-795-16,19-10-1154 0</inkml:trace>
  <inkml:trace contextRef="#ctx0" brushRef="#br0" timeOffset="296537.814">10431 10554 1550 0,'0'0'530'15,"0"0"-190"-15,0 0 134 0,0 0-33 16,0 0-29-16,0 0-18 0,0 0 3 16,0 0-16-16,0 0-33 0,-25-7-83 15,19 31-65-15,-9 18-22 0,1 16-42 16,-5 16-67-16,3 4 3 0,-1-6-11 16,7-16-31-16,4-20-12 15,2-9-16-15,-1-6 0 0,1-4-2 16,0-2-42-16,4-5-67 0,0-10-105 15,10-13-191-15,-1-1-232 0,11-28-998 0</inkml:trace>
  <inkml:trace contextRef="#ctx0" brushRef="#br0" timeOffset="299182.4371">11053 10662 2463 0,'0'0'640'0,"0"0"-493"0,0 0-38 16,0 0 122-16,0 0-91 0,0 0 11 15,0 0 128-15,0 0 1 0,0 0-153 16,8-12-28-16,-2-3 42 0,1-6 6 16,5-5-31-16,0-5-21 0,7-16-22 15,2-17-15-15,8-24 6 0,0-11 9 16,-2-2 18-16,-7 5 0 0,-1 10-4 16,-7 2-14-16,3 2 9 0,-5 4-4 15,-6 9-8-15,0 9-19 0,-2 12-39 16,-2 11-11-16,0 10-1 0,0 5 3 15,0-2-1-15,-2 0 1 0,-2 3-1 16,0 5-1-16,0 6-1 16,0 5 0-16,-2 5 1 0,-5 3 20 15,3 8 3-15,-4 9-9 0,-5 8-3 16,3 16-10-16,-9 16 10 0,-2 18-9 16,4 5 12-16,-1-2 1 0,1-6-4 15,8-13-11-15,1 0-1 0,2-14-40 16,4-11 26-16,3-9 14 0,3-3 3 15,-2 0 21-15,2-1 1 0,0-1-4 16,2-10 6-16,9-6 0 0,3-7-9 16,-1-4-18-16,9-10-1 15,1-6-2-15,0-3 1 0,4-2 1 16,0 0 1-16,-5 5 2 0,-1 6 13 16,0 8 0-16,-5 6 9 0,-1 5 0 15,-5 10-12-15,-6 8-12 0,0 6-1 16,-4 2-11-16,0 3 9 0,-6 0 3 15,0-1 0-15,-4 1 1 0,-3-3 0 16,3 0 1-16,-3-2 1 0,-1-2 9 16,6-4 0-16,-3-1 0 0,3-3-9 15,2-4 15-15,4-5-15 0,0-1 12 16,2-5 1-16,0-4-1 0,2 0-5 16,4 0-10-16,9-10-3 0,-1-4-12 15,11-6 3-15,0-9-4 0,-1-6 13 16,16-18-9-16,5-20 9 0,5-29 0 15,4-15 1-15,-1-8 2 0,-11 2 3 16,-9 12 15-16,-9 10 10 0,-7 10-28 16,0 23 0-16,-7 21-46 0,-6 16 25 15,2 11 19-15,3 4 2 16,-5 1 0-16,2 4 11 0,-4 9 7 16,0 4-17-16,0 13-1 0,-2 9-33 15,-4 14 9-15,-8 21 21 0,-3 18 3 16,-8 9 1-16,5 2 17 0,-5-4-6 15,4-8 6-15,-1-1 0 0,-3-3-18 16,4-7-36-16,-3-5 36 0,5-10 1 16,3-14 23-16,3-9 0 0,-1-3-2 15,2 2-1-15,3 3 0 0,-5 3-6 16,2-4 3-16,3-4-6 0,5-2 0 16,2-3 6-16,0 0-3 0,7-4 3 15,5-2 9-15,2-1 24 0,5-4-12 16,0-2-18-16,5-3-18 15,1-3-3-15,0-9 0 0,4-5-15 16,0-9 3-16,2-6-3 0,-2-6 3 16,4-16-3-16,-2-11 12 0,-2-16-9 15,-8 0 12-15,-3 16 0 0,-14 19 3 16,-2 19 9-16,-2 6-9 0,0 4-1 16,0 5-2-16,-4 3-3 0,0 6-13 15,-2 12 16-15,-4 10 1 0,1 15-1 16,-3 17-2-16,2 13-10 0,3 6 12 15,5-6 1-15,2-14 14 0,0-18-13 16,4-7 10-16,1-5 3 0,7 1-12 16,-2-2 12-16,7-4-13 0,1-11-2 15,9-7-15-15,0-13-12 0,4-14 0 16,2-15 3-16,0-17 3 0,-4-12 6 16,-6 4 12-16,-6 11 0 15,-9 18 3-15,-4 12 1 0,0-3-1 16,0 1 3-16,4 0 12 0,-1 7-14 15,-3 6 11-15,0 5 0 0,0 6 0 16,2 0 0-16,3 3 0 0,-1 1 3 16,-2 0-13-16,0 1 10 0,5 3-11 15,-1-1 0-15,-4 1 0 0,-2 1 1 16,2-1 0-16,1-1-2 0,-3-2 0 16,0 2 0-16,0-3 0 0,0 3 0 15,-4 0 0-15,4-2 0 0,0 2 0 16,3 0 0-16,-3 1 0 15,0-1 0-15,-2-1 2 0,0 2-2 16,0-1 2-16,0 2 0 0,-2 1-2 16,0 3 0-16,0 4-1 0,-4 3-1 15,-2 7-1-15,-7 4 1 0,5 5-1 16,-4 5 2-16,-1 1 0 0,1 2 1 16,0 1 0-16,1-3 2 0,3-3 1 15,4-4 12-15,0-7-12 0,2-4 12 16,2-2-13-16,2-5 1 0,4-3 9 15,-2-1-9-15,6-2-2 0,5-1-1 16,-7-2-2-16,2 0-1 0,5-2 0 16,-7-1-9-16,2 0 10 0,3-1-1 15,-5 0-12-15,0 0 14 0,3 0-2 16,-3 0 1-16,0-1-1 0,-2-2 0 16,3 1 1-16,-3 0-1 0,0-2 0 15,-4 1-9-15,2 0 10 0,-2 1 0 16,3 0 0-16,-3-1 0 15,0 0 0-15,2 1-1 0,-2 0 1 0,0-1-10 16,0 1 12-16,0-2 0 16,-2 4 0-16,2-3 2 0,0 0 1 15,0 2 9-15,0-2-9 0,0 3 9 16,-2-2-12-16,5-1 0 0,-3 2-1 16,0-3-1-16,4-1-1 0,2-4-12 15,0-2 14-15,3-6-2 0,3-3 0 16,-1-4-9-16,7-5 12 0,-5-5-1 15,5-1 1-15,-3-2 0 0,2-1 0 16,-3 5 2-16,1 3-1 0,-3 9 11 16,1 2-9-16,-7 7 12 0,-4 5-12 15,0 4 12-15,-4 2-3 0,0 1 0 16,0 2-9-16,0 7-3 0,-4 6-27 16,-6 7 12-16,-5 7 12 0,3 4 1 15,-3 4 2-15,1 2 0 16,4 1 3-16,1-1 0 0,1-5 9 15,4 0-9-15,4-6 12 0,2-6-12 16,8-3-1-16,3-10 0 0,1-2-2 16,11-7-15-16,2-6-6 0,2-8-3 15,0-7 6-15,-2-7 0 0,-5-4-6 16,1-6 9-16,-8-5-3 0,-3-1-6 16,-6-2 6-16,-4 4 17 0,-2 2-1 15,-8 7-1-15,-7 6-18 0,1 7-3 16,-5 6-19-16,3 5 7 0,-3 5 21 15,3 4 15-15,-3 0 3 0,9 3 9 16,-5 2 0-16,7 1 0 0,8-2 3 16,0 0 10-16,0-1 8 0,6-1-6 15,13-2-15-15,-5-2-11 16,13-4-1-16,-2-1 3 0,4-2 21 16,2 0 0-16,0 2-12 0,0 1-10 15,-2 3 1-15,-4 2 15 0,-3 1-15 16,1 2 9-16,-6 6 0 0,-5 5-9 15,-2 3-1-15,-3 6-2 0,-5 6-3 16,-2 6-9-16,0 6 0 0,-2 4 12 16,-5 1 0-16,-1-2 0 0,2 0 2 15,0-6 1-15,4-9 0 0,-2-4 9 16,4-11-10-16,0-4 1 0,2-5 0 16,4-4-3-16,6-7-15 0,3-6-6 15,5-8 0-15,-1-6 18 0,6-9-18 16,2-11 19-16,2-12-10 0,-3 3 10 15,-5 6 2-15,-2 8 0 0,-7 15 2 16,-2 0 1-16,7 7 15 0,-7 7 6 16,1 9 0-16,-1 4-9 0,-2 10-15 15,-1 9-1-15,1 9-11 16,-2 12 0-16,0 16 12 0,-2 14 1 16,0 1 2-16,-1-12 0 0,-3-16 15 15,2-16-16-15,2-7 10 0,2 4-10 16,0-7-2-16,0-1-27 0,1-7-42 15,-1-7-67-15,0-5-68 0,2-9-104 16,-2-10-210-16,-1 5-541 0,3-12-1198 16</inkml:trace>
  <inkml:trace contextRef="#ctx0" brushRef="#br0" timeOffset="303387.3006">14009 10293 1360 0,'0'0'205'16,"0"0"406"-16,0 0-7 0,0 0-203 16,0 0-10-16,10-50 35 0,-8 28-4 15,3-4-86-15,-3-5-54 0,-2 0-32 16,0-1-53-16,-9 2-48 0,5 6-46 15,-6 6-49-15,-7 7-24 0,7 8 7 16,-9 4 17-16,1 12-6 0,-5 9-11 16,4 7-22-16,-1 6-13 15,1 5 1-15,3 4-2 0,3 0 1 0,1 3-1 16,6-4 1-16,-1-2 1 16,7-6 9-16,0-4-11 0,11-9-1 15,1-7-24-15,7-8-25 0,6-7-17 16,4-13-13-16,2-15 28 0,6-19 15 15,2-23 5-15,2-23 16 0,1-12 15 16,-9 0 0-16,-8 1 3 0,-3 8 18 16,-3 2 16-16,-5 4-1 0,-3 13-6 15,-7 18-30-15,2 21-27 0,-4 17 15 16,-2 8 12-16,0 4 2 16,2 5 1-16,-2 4 57 0,0 11 31 0,0 13-70 15,-2 17-20-15,-8 18 1 16,4 21 16-16,-5 6 16 0,1 2 17 15,-2-7 3-15,-1-8-19 0,-1-1-34 16,7-7 1-16,-1-1 37 0,2-11 10 16,4-12-4-16,2-14-3 0,0-4 0 15,2-2 0-15,4 1-18 0,5-6 6 16,1-5-8-16,9-11-22 0,3-5-12 16,7-12-13-16,2-11 7 0,3-8 15 15,-1-6-9-15,-6-3 10 0,-2 4 0 16,-7 3 2-16,-5 12 1 0,-5 10-1 15,-4 11 18-15,-4 5 25 0,-2 16-43 16,0 8 0-16,0 8-22 0,-6 8 19 16,0 1-15-16,4 3 17 0,-2-2 1 15,2-4 0-15,0-7 1 0,2-7 1 16,2-8-1-16,4-9-1 16,2-7-18-16,0-3-27 0,9-14-3 15,-3-7 15-15,3-8 0 0,-5-6 0 16,1-4 9-16,-3-5 21 0,-8 1 0 15,0 2 2-15,-2 3 1 0,-6 5 0 16,-2 11-2-16,-1 3 1 0,-1 9-1 16,0 6 1-16,-1 1 1 0,5 6 3 15,0 0 19-15,2 3 11 0,2 0-3 16,2 1-3-16,0-1-3 0,6 0-3 16,4-3-6-16,5 0-13 0,3-6-2 15,3-1 1-15,2 0-1 16,0-2 3-16,-3 3 18 0,1 2-6 0,2 2 6 15,-5 2 0-15,-1 0 7 0,1 9-10 16,-3 3-3-16,-1 5-14 16,-3 5-1-16,-3 5-1 0,0 4-11 15,-4 4 9-15,1 1-9 0,-5 1 10 16,0-3-1-16,0-2 1 0,0-5 2 16,0-7 0-16,0-8-1 0,0-6-2 15,0-6-16-15,0 0-29 0,6-13 9 16,2-8 18-16,4-9 19 0,3-4 1 15,1-6-1-15,-1-1 0 0,-3 4 2 16,3 7 0-16,-7 8 2 0,0 11 10 16,-6 8 21-16,7 4 0 0,-5 12-33 15,0 8 0-15,-4 7-15 0,0 9 12 16,0 3 0-16,0 4 2 0,0-2 1 16,0-4 2-16,-2-8 10 0,0-5-11 15,2-7 0-15,0-9-1 0,0-6 0 16,6-4 0-16,4-12-42 15,5-11 15-15,5-15 12 0,3-20 0 16,4-10 13-16,-8 1 1 0,1 19 1 16,-9 16 1-16,-9 15 2 0,8 5 9 15,-4 4-10-15,-2 5 25 0,1 4 6 16,-3 10-33-16,0 9-11 0,-2 9-10 16,0 6 9-16,0 4 11 0,-2 3 1 15,0-1 3-15,2-3-1 0,0-4 10 16,0-6 0-16,4-8 6 0,0-4 9 15,6-7-3-15,3-6-4 0,3-5-20 16,5-13-18-16,6-8 3 0,-1-7 12 16,5-5 2-16,0-4 1 0,0-2 0 15,0-1 2-15,-4 0 13 16,-2 9-13-16,-6 3 10 0,-5 7-9 16,-5 11 13-16,-1 4-4 0,-4 5 6 15,-4 4 9-15,0 5-2 0,-2 9-25 16,-8 9-21-16,-3 8 3 0,-1 7 6 15,-3 9 11-15,1-1 0 0,-3 2-1 16,4-4 1-16,1-4 1 0,2-5 1 16,5-12 0-16,1-8 0 0,6-9-1 15,0-6-2-15,11-6-44 0,-1-10-2 16,2-9 15-16,7-10 9 0,-1-6-6 16,-3-5 3-16,-3 1 12 0,-1 2 13 15,-3 6-1-15,-6 8 3 0,0 10-1 16,0 9 0-16,-2 9 1 0,0 2 15 15,0 9-15-15,-2 9-2 0,-2 6-10 16,2 6 9-16,2 4 3 0,0 0 2 16,-2 2 1-16,4-3 9 0,4-3 0 15,2-5-10-15,1-7 13 16,3-4-3-16,-2-5 0 0,5-9-12 16,1-1-2-16,3-11-19 0,2-5 6 15,-1-8 12-15,3-4-9 0,0-7 10 16,0-3 0-16,1-2 2 0,-3-1 2 15,2 3 10-15,2 1-9 0,-7 6 15 16,9 5-3-16,-6 2-3 0,-3 7 3 16,-1 4 9-16,-3 5 3 0,-5 4 3 15,-1 4 4-15,-6 0-4 0,0 2-9 16,-2 7-9-16,0-1-12 0,-10 8-15 16,-3 8 3-16,-3 2 9 0,-5 6-9 15,-4 1 10-15,7 3 0 16,-3 1 0-16,2-3 1 0,5 1 1 15,4-4 12-15,-1-2-9 0,5-5 9 16,6-1-9-16,0-6 12 0,8-3-3 16,3-4-9-16,7-5-3 0,3-3-11 15,4-2-7-15,6-5 15 0,0-7-15 16,0-4 3-16,2-7-1 0,2-5 1 16,-2-2-3-16,-2-4-3 0,-4 1 0 15,-4 2 6-15,-5 4 0 0,-5 7 12 16,-5 8 3-16,-2 6 3 0,-4 6 27 15,0 3-20-15,-2 12-10 0,-2 7-21 16,-6 16 3-16,-2 2 17 0,1 3 1 16,-3 2 2-16,2-7 1 0,1-1 15 15,1-7-15-15,2-6 0 0,2-8 12 16,4-11-13-16,0-2-2 0,0-3-15 16,4-11 0-16,8-5 12 15,3-12-12-15,5-6 3 0,1-5 0 16,2-3 10-16,0 3 0 0,-3 5-1 15,-3 9 2-15,-1 5 1 0,-3 11 12 16,-5 4 6-16,0 5-4 0,-2 10-14 16,-1 4-12-16,-3 8-6 0,0 3 6 15,-2 6 10-15,0 0 2 0,0 0 1 16,-4-3 1-16,4-7 0 0,-3-3-1 16,3-5 11-16,0-6 0 0,3-5 0 15,3-2-11-15,2-3-1 0,4-9-18 16,7-4-3-16,0-7 9 0,1-2 9 15,1-4 1-15,0 0 0 0,-3 2 0 16,1 3 2-16,-5 5 0 0,-1 7 12 16,-1 5 12-16,-2 6-6 0,-1 2-15 15,-3 11-2-15,0 4-1 0,-2 7-12 16,-2 4 0-16,2 4 12 0,-1 2 0 16,-1-4 0-16,0-2 1 0,0-5 2 15,0-4 0-15,0-6 9 0,2-5-9 16,2-3 9-16,2-4-12 15,3-2-15-15,1-6-6 0,3-8 0 16,1-4 0-16,1-6 3 0,-5-6 15 16,3 1-12-16,-5-6 12 0,-4-1 1 15,-2 3 0-15,-4 3 1 0,0 2-2 16,-4 4 1-16,-4 5-13 0,-2 2 12 16,-3 5-9-16,1 2 10 0,-1 2-1 15,1 3-9-15,2 3 10 0,3 1 1 16,1 3 0-16,2 0 1 0,4 0 2 15,0 0 31-15,0 0 3 0,6 0-15 16,3 3-6-16,3-3-13 16,4 3 1-16,1-3 9 0,2 0-10 15,-1 0 13-15,1 0-3 0,-1-3-9 16,1-1 9-16,0-1-10 0,-1 1 0 16,-1 0 1-16,-1 1 12 0,3 3 0 15,-3 0-3-15,1 7-9 0,0 2 0 16,-1 6-3-16,-1 2 0 0,-5 5 0 15,-2 3-2-15,-4 1-1 0,-4 1 0 16,0 1-12-16,-4 0 13 0,-6 1-10 16,-3-6 9-16,-3-2-12 0,-1-4 3 15,1-6-6-15,-1-4 6 0,1-5-3 16,3-2 0-16,1 0 14 0,4-2-1 16,1 1 1-16,3-2 1 0,4 1 0 15,0 2 27-15,0 0 15 0,9 0-21 16,-1 5-9-16,4-2-11 0,3 0-1 15,-1 1 0-15,3 0 1 16,-1-3 0-16,3-1 0 0,-1 0 0 16,-1-3-2-16,2-7 0 0,-1-5-2 15,1-6-12-15,-1-10 12 0,5-14 0 16,2-18 0-16,6-21 0 0,-2-16 3 16,-2-2 1-16,-2 0 11 0,-9 7 9 15,3 7-18-15,-9 6-3 0,-4 18-39 16,-2 21 15-16,-2 16 9 0,1 10 13 15,-1 6 2-15,0 2 3 0,0 5 24 16,0 8 18-16,-2 15-45 0,0 17-15 16,0 22-6-16,0 21 20 0,-8 13 1 15,-1-2 12-15,1-10 3 16,-2-10 3-16,1-2-6 0,1-9-12 16,2-10-36-16,0-10 16 0,2-10 20 15,2-2 0-15,-3 4 12 0,3 2 3 16,0 1 0-16,2-5 3 0,0-7 0 15,0-5-3-15,4-6-2 0,3-5 8 16,1-3-9-16,0-3-12 0,5 0 0 16,1-8-12-16,3-5-6 0,1-6 2 15,1-6 4-15,-3-4 0 0,3 1 10 16,-7 0-1-16,-1 6 3 0,-3 6 0 16,-4 9 18-16,-2 5 22 0,0 6-7 15,0 11-33-15,0 16-10 0,-2 22-11 16,0 16 19-16,0 7 2 0,0-11 1 15,2-20 14-15,0-18-3 0,-2-5-10 16,3 1 0-16,-3 1-2 0,2-1 0 16,2-5-18-16,-4-5-28 0,2-4 4 15,2-2-9-15,-2-2-12 0,2-2-37 16,-2-3-26-16,0 0-52 16,0-10-76-16,2-4-89 0,1-7-100 15,1-2-262-15,-4-1-566 0,8-5-306 0</inkml:trace>
  <inkml:trace contextRef="#ctx0" brushRef="#br0" timeOffset="303630.2297">17302 9649 2546 0,'0'0'1550'0,"0"0"-1310"0,0 0-181 16,0 0-59-16,0 0-3 0,0 0-256 16,0 0-8-16,0 0-141 0,0 0-202 15,0 0-402-15,23 16-748 0</inkml:trace>
  <inkml:trace contextRef="#ctx0" brushRef="#br0" timeOffset="304104.4716">15386 9600 2790 0,'0'0'1704'15,"0"0"-1473"-15,0 0-74 0,4-56 136 16,2 24-101-16,2-9-77 0,3-2-6 16,-1-2-18-16,-2 2-58 0,3-1-30 15,-3 5-3-15,2 0-16 0,1 6-144 16,1 2-165-16,-4 10-294 0,9-7-1224 0</inkml:trace>
  <inkml:trace contextRef="#ctx0" brushRef="#br0" timeOffset="306360.9685">17759 10540 1527 0,'0'0'1585'0,"0"0"-1406"16,0 0-106-16,0 0 111 0,0 0 148 15,0 0 25-15,0 0-28 0,18-68-83 16,-5 43-93-16,3-4-49 0,1-4-18 15,1-5-10-15,5-6-12 0,-4 0-16 16,-1-3-8-16,3 3 12 0,-4 0-16 16,-3 6-15-16,-2 8 1 0,-5 4-4 15,-1 9-6-15,-4 6-10 0,0 5 1 16,-2 6 15-16,0 1 52 0,-6 9 66 16,0 7-85-16,-1 5-33 0,-7 9-16 15,2 3 17-15,-1 3 2 0,3 1-9 16,-1-1 0-16,5-3-12 0,0-4 2 15,4-6 10-15,2-5-9 0,0-7 12 16,2-2-3-16,4-8-12 0,3-2-21 16,5-5-42-16,3-10 8 0,1-3 28 15,3-8 6-15,-1 0 19 16,-3-2 0-16,-3 0 2 0,-3 8 2 16,-3 5 16-16,-2 5-6 0,-4 5 15 15,0 5 43-15,-2 1 29 0,0 8-68 16,0 3-29-16,0 7-2 0,0 3-3 15,0 3 1-15,-2 3 2 0,2-5 1 16,0 1 1-16,0-5 1 0,2-3 9 16,7-4 3-16,-1-7-15 0,4-5 0 15,7-4-27-15,4-11-10 0,2-12 16 16,8-13 9-16,10-24 0 0,0-20 11 16,11-15 1-16,-10-1 1 0,-5 1 23 15,-8 12-3-15,-6 8 4 16,-7 17-7-16,-5 18-18 0,-9 16-26 15,0 9 4-15,0 3 19 0,0 1 2 16,-2 8 1-16,-2 7 18 0,0 3 40 16,-2 14-43-16,-8 19-15 0,0 18-11 15,-13 24 11-15,2 9 3 0,0 1 15 16,-1-6-15-16,3-9-3 0,0-1-27 16,3-4 12-16,4-7 13 0,3-14 2 15,5-12 0-15,0-12 1 0,4-7 14 16,0-3 0-16,4-3-13 0,2-5-2 15,5-5-31-15,5-12-36 0,-1-7 22 16,5-7 18-16,-1-5 12 0,2-4 13 16,-5-1 0-16,1 4 2 0,-3 2 0 15,-1 7 2-15,-5 4 13 0,0 4 6 16,0 5 6-16,3 3 21 0,-5 2 10 16,2 4-4-16,0-1-3 0,1 2-18 15,-3 0 4-15,0 4 11 16,0 0 30-16,1 1-18 0,-1 3-15 15,-2-1-17-15,-4 5-13 0,0 2-15 16,0 3-11-16,-4 2-1 0,-5 5 10 16,3-1-1-16,-2 6 0 0,6-4 2 15,-2-1 1-15,4-1 2 0,0-3 10 16,2-6 6-16,4-5-3 0,4-3-15 16,7-6-14-16,4-3-19 0,1-9 5 15,9-6 7-15,0-8 9 0,5-3 10 16,-5-4-1-16,0-3 2 0,-3 2 1 15,-7 6 3-15,-2 6 9 0,-7 7 0 16,-4 6 9-16,-6 6 16 0,-2 3 11 16,0 7-33-16,-8 7-15 0,-2 8-42 15,-3 6 21-15,-5 7 19 0,1 3 0 16,-5-1 1-16,9-3-1 16,-5-5-1-16,7-3 0 0,3-8-13 15,4-6 14-15,4-8-10 0,0-4-15 16,2-4-45-16,8-8-3 0,5-10 45 15,3-4 15-15,1-8-3 0,2-4 16 16,-5 1 0-16,-1 3 2 0,-5 10 2 16,-2 7 0-16,-2 6 25 0,-1 9 9 15,-5 2 30-15,0 4-31 0,2 11-35 16,0 3-24-16,-2 8 6 0,0 3 16 16,2 4 2-16,-2-1 2 0,2-3-1 15,0-2 11-15,4-4-9 0,0-5 0 16,5-5 15-16,-5-6-18 0,8-7-9 15,5-2-27-15,6-12-3 16,0-8 12-16,6-7 6 0,4-15 9 16,8-18 10-16,0-18 2 0,3-12 0 15,-5 0 3-15,-8-2 21 0,-8 9-6 16,2 1 6-16,-6 3-9 0,-3 12-15 16,-5 12-22-16,-7 17-5 0,0 13 9 15,-4 12 15-15,2 2 3 0,-2 2 1 16,-2 5 11-16,0 6 18 0,0 3 12 15,0 9-39-15,-4 10-3 0,-4 9-17 16,0 6 17-16,-5 14 3 0,-7 14 21 16,-3 12 3-16,-2 7-6 0,4-3 0 15,-1-5-6-15,7-11-15 0,1-2-18 16,3-5 18-16,7-12 18 0,2-12 12 16,2-10 1-16,0-7-1 0,4 0-6 15,5-3 0-15,3-1 3 0,5-10-27 16,7-3 0-16,1-13-27 0,6-6 6 15,4-11 0-15,7-12 6 0,-3-14 0 16,-4 3 14-16,-6 6 1 16,-15 9 2-16,-1 14 1 0,-7 5-2 15,2-1 2-15,-6 10 0 0,0 7 18 16,-2 3 9-16,0 3-6 0,-2 10-21 16,-4 6-3-16,-4 10-18 0,-3 7 6 15,3 3 12-15,0 4 1 0,-3 1 2 16,3-4 12-16,6 1-3 0,-2-4-10 15,0-2 1-15,6-5 9 0,0-3-12 16,10-7-2-16,-2-3-55 0,5-3-61 16,1-3-47-16,5-3-40 0,-1-6-79 15,1-2-168-15,1-8-289 0,-3 1-762 16,6-19-695-16</inkml:trace>
  <inkml:trace contextRef="#ctx0" brushRef="#br0" timeOffset="306521.1555">19627 9662 1987 0,'0'0'2431'0,"0"0"-2106"0,0 0-249 15,0 0 129-15,9-59 15 0,5 43-104 16,3-2 23-16,8-2-14 0,8-7-91 16,2-4-34-16,0-2-15 0,0-4-19 15,-2-1-81-15,-6-2-110 0,-2 2-190 16,-9 9-715-16,9-8-1055 0</inkml:trace>
  <inkml:trace contextRef="#ctx0" brushRef="#br0" timeOffset="307628.0012">20188 10442 2365 0,'0'0'1263'15,"0"0"-1042"-15,0 0 12 0,0 0 243 0,-15-70-147 16,13 45-146-16,-4-1-15 0,0 1-1 15,-1-5-24-15,3-3-34 16,-6-1-6-16,4-3-28 0,-2-3-44 16,1 1-19-16,5-2-10 0,0 1 0 15,2 4 13-15,0 5-3 0,0 3 3 16,4 6 0-16,0 7 6 0,1 5 9 16,3 4 25-16,4 6 74 0,-3 0-26 15,7 6-64-15,-1 7-18 0,-1-1-18 16,3 7 12-16,-9 0 6 0,0 3-6 15,-4-1-12-15,2-2-3 16,-3 1-1-16,-3-2-17 0,0-2 16 16,0 0-10-16,0-3 12 0,-3 2 0 15,-1-3 2-15,2 1 1 0,0-3 12 16,0 0 6-16,2-1 6 0,-2-2-12 16,2-1 10-16,0-1-1 0,0-2 9 15,2-3 6-15,2 0 15 0,7 0 36 16,-1 0-45-16,4-3-45 0,5-1-3 15,6-5 0-15,-5-2 1 0,7-3 2 16,-2-1 2-16,2-1 13 0,-8 2-13 16,-1 2 10-16,-1 3 0 0,-3 1 6 15,-8 3-15-15,3 2 9 0,-5 1-11 16,-4 2 2-16,0 0 9 0,0 0 3 16,0 0-3-16,0 5-11 0,0 1-1 15,-2 4-20-15,-4 4-1 0,-3 5 3 16,1 5 3-16,-4 2 14 15,-1 0-1-15,7-3 2 0,-2-2 0 16,4-4 0-16,2-5 1 0,-1-5 0 16,3-4-1-16,0-3-2 0,7-3-34 15,5-6-21-15,-2-4 9 0,11-7 18 16,-4-7 6-16,3-5 9 0,-3-2 12 16,1 3 1-16,-5 0 2 0,1 5 0 15,-7 5 0-15,-1 11 1 0,-2 3 14 16,-4 5 21-16,2 2 12 0,-2 3 3 15,0 9-39-15,2 6-12 0,0 6-27 16,-2 9 6-16,0 5 18 0,2 6 2 16,2-1 1-16,0-2 0 0,1-3 2 15,1-9-2-15,6-7-39 0,3-7-63 16,1-8-55-16,3-7-54 0,6-6-130 16,-7-9-241-16,1 0-568 0,1-9-811 0</inkml:trace>
  <inkml:trace contextRef="#ctx0" brushRef="#br0" timeOffset="310163.0556">21180 10438 3134 0,'0'0'717'0,"0"0"-657"0,0 0-57 16,0 0 171-16,0 0-22 16,0 0 60-16,0 0 41 0,0 0-26 15,14-57-47-15,-1 30-12 0,1-15-19 16,11-13-22-16,2 1-39 0,-6 6-31 15,-1 6-23-15,-5 13-16 0,3 2 0 16,1 3 3-16,-7 11 15 0,-1 8 25 16,-1 5 54-16,-2 8-16 0,-4 9-57 15,0 7-42-15,-1 7-16 0,-3 5-5 16,-7 5 0-16,1 2 20 0,-8-6 1 16,1-4-1-16,1-7-14 15,-3-5-6-15,3-6-3 0,-5-3-3 16,7-3 2-16,-6-5 4 0,7 0 3 15,1-4 15-15,6 2-8 0,-2-2 11 16,4 0 21-16,0 0 15 0,0 0 16 16,4 0 11-16,0 3-39 0,9-3-22 15,3 2 10-15,-1-2-10 0,5 0-2 16,5-5 0-16,0-5 0 0,2-4 0 16,2-8-3-16,2-3-12 0,0-8 14 15,0-3-1-15,0-5 2 0,-2-1 1 16,-7 0 1-16,-3 4-2 0,-5 9 1 15,1 8-1-15,-13 10 1 0,-2 8 11 16,0 3 30-16,0 12-30 0,-8 12-12 16,-13 24-54-16,-6 22 6 0,-2 14 24 15,-2 0 21-15,2-5 3 0,7-14 0 16,-3-4 0-16,6-14-1 0,3-10-11 16,7-13-3-16,1-4-9 0,-2-4-31 15,3-1 37-15,3-6 0 16,4-8-15-16,0-5-106 0,7-14 69 15,9-8 70-15,1-7 33 0,10-8-14 16,-3-3 0-16,1 0-19 0,2 3-1 16,-4 0 1-16,4 4 15 0,-7 6 3 15,1 2 12-15,4 4 6 0,-7-1 10 16,3 5-1-16,0 1 3 0,-5 2 13 16,5 2-10-16,-7 2 3 0,5-1-9 15,-7 2-11-15,5-2-4 16,-5 4 0-16,-3 1-9 0,-3 1-18 0,2 2 9 15,-4 4-12-15,-2 1 0 16,-2 2 0-16,0 0 12 0,0 0 0 16,-4 2-9-16,0 5 0 0,-4 4 0 15,-3 3 21-15,5 7-9 0,-8 2-12 16,3 3 9-16,5 3-9 0,0-3-2 16,2 1 11-16,0-6-11 0,4 0-1 15,4-8 0-15,2-3-2 0,0-2-16 16,9-5-12-16,3-3-18 0,-3-5-9 15,8-9 12-15,1-6 11 0,-3-6 10 16,-2-5 6-16,1-2-3 0,-7-3 19 16,-5 1-1-16,-2 1-9 0,-6 4-3 15,0 6 13-15,-2 4-1 0,-4 8 0 16,0 2-9-16,-1 5 12 0,-1 2 11 16,-2 2 4-16,0 0 0 0,1 1 0 15,1 0-12-15,4 0 21 0,0 1-6 16,2 0 3-16,2-1 13 0,0 1 14 15,2 1 9-15,4 1-30 16,6-2-27-16,1 2-17 0,5-1-1 16,-1-2 0-16,10-1 3 0,0-7 0 15,2-3 0-15,6-9 12 0,2-1 0 16,0-10-9-16,11-14 9 0,7-16-9 16,8-17 12-16,-4-5 2 0,-17 13-2 15,-13 19-26-15,-19 21-5 0,-4 10 19 16,5 2-2-16,-7 5 14 0,-2 3 12 15,-2 8 25-15,0 2 17 0,-2 12-21 16,-9 8-33-16,-7 16-36 0,-7 17 36 16,-6 19 1-16,-4 7 11 0,4-2-9 15,0-6-2-15,6-5-1 16,2-2-51-16,-4-2 17 0,11-3 16 16,1-11 15-16,7-11 3 0,6-13 12 15,0-7 3-15,2 0-2 0,0 0-1 16,2-5-9-16,4-4-3 0,5-8-24 15,7-4-30-15,-3-9 3 0,5-7 15 16,-1-4 18-16,-3-4 6 0,3-4 12 16,-6 1 12-16,-1 0 9 0,2 5 3 15,-5 1-9-15,-1 4-12 0,0 6 18 16,-2 1-6-16,-1 6 0 0,-1 3 24 16,-2 1 22-16,2 0-1 0,2 1-15 15,6 1-21-15,-3 0-6 0,1-1-3 16,5-2 0-16,-3 3 3 0,2-3 0 15,-1 3 1-15,-5 0 2 0,0 2-3 16,3 0 9-16,-7 0-3 0,0 3-3 16,-4 4 9-16,2 6 0 15,-2 3-18-15,0 7-12 0,-2 3-24 16,0 5 22-16,-4 2-1 0,-1 2 3 16,1-3 1-16,6 0 11 0,0-3-9 15,0-5 0-15,0-5 15 0,11-6-3 16,-3-7-4-16,2-3-11 0,9-3-24 15,-1-13-15-15,7-2 3 0,4-11 15 16,2-7 3-16,4-13 6 0,3-15 9 16,-7 4 0-16,-3 5 1 0,-11 10 2 15,-5 13 1-15,-3 1 0 0,-3 4-1 16,-2 9-2-16,-4 9-13 0,0 5 0 16,0 2 0-16,-4 8 3 0,-2 9 9 15,-5 4 0-15,-3 9 1 0,1 4-1 16,3 1 3-16,-2 1 1 0,3 2 1 15,5-1-1-15,0-3 14 0,2-4 3 16,2-6 3-16,6-3-3 0,3-6-15 16,7-5 8-16,1-7-11 15,7-4-15-15,3-6-12 0,4-9 0 0,7-8 2 16,5-17 7-16,9-20 0 16,1-24 15-16,5-13 0 0,-14-4 3 15,-3 3 1-15,-16 7 14 0,0 3 2 16,-7 10-17-16,-7 16-36 0,-7 16 3 15,-4 17 12-15,0 10 6 0,0 3 0 16,-6 5-9-16,-3 4-15 0,-3 7 15 16,-1 15 24-16,-7 7 30 0,-1 12-12 15,-4 14 3-15,-4 20-18 0,2 18 15 16,3 4-15-16,9 1 9 0,3-7 0 16,4-12-12-16,3-5-15 15,5-10-9-15,0-16 22 0,2-11 2 16,7-5 18-16,1-3-3 0,-2 0-13 15,7-3 16-15,-1-12-18 0,1-4-2 16,3-6-37-16,-3-14-3 0,5-7 6 16,-1-8 15-16,-2-5 9 0,1-5 12 15,-5 2 1-15,-3 5 11 0,0 5-9 16,-1 10 12-16,-5 5 12 0,-2 6 24 16,4 5 27-16,-2 1-2 0,6 3-34 15,-1 0-18-15,-1 0 6 0,4 0 0 16,-1 1-9-16,-1 1-3 0,2 0 0 15,-1 1-15-15,-3-1 12 0,0 3 0 16,3 1-3-16,-5 2 9 0,-4 4-21 16,0 4-10-16,-2 6-17 0,0 10-6 15,-4 13 3-15,-2 3 15 0,-5-1 3 16,5 1 12-16,0-11 0 0,2 0 2 16,2-6 0-16,0-8-2 0,2-5 0 15,0-9 2-15,6-4-2 0,2-3-1 16,5-4-38-16,1-9-18 15,9-7 12-15,-3-8 17 0,3-3 16 16,4-7 0-16,-10 1 10 0,5 5 2 16,-9 7 3-16,3 7 15 0,-3 8 13 15,-1 8 20-15,0 4-27 0,-1 14-24 16,3 9-13-16,-3 16-20 0,-1 17 6 16,2 9-7-16,-3-3-2 0,-3-17-21 15,-2-16-36-15,2-13-49 0,-2 4-87 16,2-2-137-16,-1 0-164 15,1-8-472-15,0-4-373 0,8-9-996 0</inkml:trace>
  <inkml:trace contextRef="#ctx0" brushRef="#br0" timeOffset="310572.2054">22583 9585 2711 0,'0'0'1878'15,"0"0"-1482"-15,0 0-97 0,0 0 156 16,0 0-105-16,0 0-109 0,0 0-121 15,85 9-74-15,-27 7-46 0,21-4-3 16,14-10-31-16,-11-13-98 0,-16-11-136 16,-10-23-189-16,-21 8-501 0,-2-5-1007 15</inkml:trace>
  <inkml:trace contextRef="#ctx0" brushRef="#br0" timeOffset="420154.0032">2772 8929 352 0,'0'0'362'0,"0"0"-49"0,0 0-85 16,0 0-23-16,0 0-3 0,0 0 3 15,0 0-43-15,0 0-104 0,0 0 27 16,-16-15 164-16,14 15 41 0,2-1-129 15,0 1-61-15,0 0-17 0,-3 0-3 16,3 0-3-16,0 0-16 0,0 0-20 16,-4-2-12-16,2 1 18 0,2 1 4 15,0-1 16-15,-2-1 12 0,2 2 10 16,-2 0 18-16,2 0 66 0,0 0 106 16,0 0 68-16,0 0-5 0,0 0-80 15,0 0-85-15,4 0-62 16,-4 3-33-16,9 0-21 0,-1-1-13 15,0 3-12-15,0 2-5 0,7-1-7 16,-3 2-6-16,3 2 6 0,-1-1 0 16,-1 1-3-16,5 0-8 0,-3 1 8 15,3-1 0-15,-3 3-6 0,3-1-3 16,-3 0 3-16,5-1 0 0,-3 0 0 16,2 0 0-16,-3 1-2 0,3 0-10 15,-1 0 0-15,-1 0-1 0,1 2 0 16,1-1 13-16,-2-2-13 0,1 2 0 15,-1 0 0-15,-1 0-1 0,1-1 1 16,-3-2 0-16,1 3 0 0,-3-4 0 16,-4-1 10-16,5-1-11 0,-5-1 1 15,0 0 0-15,1-2 1 0,-1 0 0 16,-2-1-1-16,0 0 13 16,1 0-14-16,-1-1 0 0,0-1-1 0,-2 1 0 15,-2-1 1-15,0 0 0 0,0-1 1 16,-2 0-2-16,0 0-2 15,0 0-22-15,0 0 0 0,-2 0 9 16,-2 0 15-16,-2 1 1 0,-4-1-1 16,-1 0 1-16,-3 4 2 0,1-4 9 15,-3 3-10-15,-3-3 0 0,1 3 0 16,-1 0 0-16,-2 1-2 0,-1-1 1 16,-3 1 1-16,0 1 1 0,-2 1-1 15,0-1-2-15,2 0 1 0,-1 1 0 16,3 1 0-16,-4 2 0 0,6-3-1 15,-1 3 1-15,1 0 0 0,0 1 0 16,0-1-1-16,7-2 0 16,-5 0 0-16,5 1-1 0,-3-1-1 15,9 0 1-15,-2-1 0 0,2-1 0 16,-1-2-2-16,9 1 0 0,-4-2-9 16,2-1 9-16,2-1-12 0,0 0 15 15,0 0 2-15,0 0 22 0,0 0-10 16,4 0-14-16,0 0-3 0,5 0 0 15,-1 0-9-15,0 0 10 0,-2-2-13 16,5 0 12-16,-5-3-12 0,2-4-4 16,-2-1 7-16,-2-3-3 0,3-2 3 15,-1-5 10-15,-4 0-1 0,2-2 1 16,0 0-1-16,0 2 2 0,0-1 1 16,3 4 0-16,1 0 0 0,-4 4 2 15,4 0 10-15,-1 3-11 0,-1 1 1 16,0 0 0-16,-2 2-2 0,-2 1-1 15,0-2-2-15,-2 3-9 0,0 2 0 16,0-1-3-16,0 1-3 16,-2 3 0-16,0 0-3 0,-2 2 19 15,-2 6 2-15,0 5 12 0,-1 5-9 16,-1 3 12-16,2 5-3 0,0-1-10 16,-1-1-1-16,3-3 0 0,0-3 0 15,-2-5-1-15,0-3-2 0,2-4 0 16,2-2-1-16,-3-4-9 0,5 0 12 15,0-1 0-15,0-6 18 0,0-5 3 16,7-3-20-16,-1-4 0 0,-2-5-1 16,2 0-1-16,2 0 0 0,-1 5 1 15,1 4 0-15,0 2 2 16,3 7 13-16,-1 5-12 0,0 1 0 16,3 4 9-16,3 7-12 0,1 3-1 15,-3 5 0-15,3-3 0 0,-5-1 1 16,1 0 1-16,-3-3 1 0,-2-5 0 15,-2 1 0-15,-2-3 1 0,-4-5-1 16,3 0 0-16,-3 0-2 0,0 0-14 16,0 0-13-16,0-4 0 0,-5-2 12 15,-1-4 12-15,-4-4 0 0,4-2 0 16,-5 2 0-16,1 3 0 0,4-2-22 16,0 8 13-16,1 3 9 0,3 2-6 15,2 0 9-15,0 0 24 0,0 4-8 16,2 6-1-16,5-1-14 0,-3 6 1 15,4-4-1-15,-2 2 2 0,-2-3 0 16,1-4-1-16,-3-2-2 0,-2-1-2 16,0-3-41-16,-2 0 19 0,-5 0 12 15,1 0 11-15,-4 0 0 0,2 0 1 16,-3 3 0-16,3 0 1 16,0 2 0-16,-1 3 2 0,5 1 9 15,-2-2-9-15,2 2-1 0,2-3 1 16,-4-2-3-16,6 2-2 0,-2-6-1 15,0 0-18-15,-3 0 9 0,1 0 0 16,0-4 0-16,-2 1 11 0,-2 0 0 16,3 0 1-16,-1 0-1 0,0 1-1 15,2 2 1-15,0 0 1 0,0 0 2 16,0 5 16-16,1-1-15 0,3 1 12 16,0 1 0-16,0-3-3 15,0 4 0-15,7-4 4 0,-5-3-13 0,2 0 0 16,2 0-1-16,-2 0-2 15,0-8-12-15,0 1-1 0,-1-2 1 16,-3-1 9-16,0 0-15 0,0-2 6 16,0 0 9-16,-3 2-12 0,-1 3 3 15,-2 1 0-15,2 2 0 0,-2 4 0 16,-2 0 12-16,5 0 0 0,-3 6 15 16,0 0-3-16,4 2-9 0,-2-2 15 15,4 1-6-15,-2-3-9 0,2 1 9 16,0-1 0-16,0-4 0 0,0 0-10 15,2 0-2-15,2-4-12 0,-2-2-9 16,0-4 0-16,0 1 6 0,0-4 3 16,-2-2 0-16,0 3 10 0,0 0-17 15,0 2 1-15,0 1 0 0,0 2 6 16,2 4 12-16,0 2 3 0,0 1 9 16,1 0-10-16,3 0 0 15,-2 0 0-15,-2 2 1 0,0 0 0 16,0 1-1-16,0-3-2 0,-2 0 0 15,0 0-18-15,0-3 0 0,0-1-3 16,0-6 3-16,0-2 5 0,0-1 10 16,-4-2 0-16,-2 3 1 0,-2 2 0 15,5 4 0-15,1 3-13 0,-2 3 0 16,2 0 14-16,0 4 1 0,0 5 3 16,2 2-3-16,0 2-26 0,-2 2-59 15,4-1-49-15,2-5-128 0,-2-3-337 16,0-5-695-16,2-4-1381 0</inkml:trace>
  <inkml:trace contextRef="#ctx0" brushRef="#br0" timeOffset="422431.1371">2904 9355 1319 0,'0'0'192'0,"0"0"-117"15,0 0 139-15,0 0 486 0,0 0-355 16,0 0-146-16,0 0-10 0,-16-50 2 15,12 41-42-15,-2 2-16 0,1-3-16 16,1 2-10-16,-2 2-16 0,4 2-9 16,0 1 2-16,0 3 7 0,2 0 21 15,0 0 27-15,-2 0 34 0,2 3 54 16,0 4 63-16,0 6-59 16,0 2-92-16,2 8-48 0,4 7-27 15,0 2-10-15,3 5-9 0,7 4 1 16,1 12-1-16,3 12 0 0,7 15-2 15,2 8 2-15,0-3 6 0,-2-1-3 16,0-5 4-16,0 5-34 0,2 1 15 16,-3 3 24-16,3 4 18 0,0 2-5 15,0 4-1-15,0-1-9 0,0 4-6 16,0 2-11-16,2-2-43 16,0-1-60-16,-4 0 48 0,0-5 12 15,2-4 45-15,-4-6 3 0,-1-4 6 0,1-3-6 16,0-4-23-16,-2-1-25 15,2-1-2-15,-3-3 2 0,-1 0 18 16,-2-6 9-16,-1-4-6 0,-1-12 3 16,-7-9 1-16,0-10-10 0,-5-3-3 15,7 0 0-15,-4 3-12 0,3 0-1 16,-5-8-38-16,0-2 23 0,0-6 13 16,-4-3-12-16,-2-3 15 0,2-1-2 15,0-2-10-15,-2 2-6 0,0-3-12 16,0 2-9-16,0 1-15 0,0-2-30 15,0 2-42-15,0-1-52 0,-2-1-72 16,0-1-197-16,-2-2-639 0,4-5-754 16</inkml:trace>
  <inkml:trace contextRef="#ctx0" brushRef="#br0" timeOffset="425242.5412">4017 12970 1159 0,'0'0'1085'0,"0"0"-914"0,0 0 17 16,0 0 377-16,0 0-322 0,0 0-85 15,0 0-34-15,0 0-17 0,0 0-41 16,-25 10-22-16,25-10-3 0,-2 0 15 16,0-6 24-16,2 2 29 0,-2-5 56 15,2-1 54-15,0-3 15 0,0-5-1 16,2-4-44-16,4-4-46 0,0-4-40 15,2-2-24-15,1-3-15 0,-1-2-1 16,4 0-2-16,-4-1-4 16,3 3-18-16,-1 1-2 0,-2 1-1 15,1 0-6-15,-1 5 0 0,0 2 1 16,0 2-1-16,-1 4-6 0,1 2 3 16,0 2-3-16,1 1 0 0,-1 2-3 15,-2 1 0-15,2 2-6 0,1 1 4 16,-1 2-16-16,-2 2 12 0,-2 1 0 15,2 2 0-15,-2 2 3 0,1 2-3 16,-1 6 0-16,0 4-3 0,-2 5-12 16,0 6-12-16,-2 8-3 0,0 4 3 15,0 5 0-15,0 1 12 0,0 1 0 16,-2-1 2-16,2-3 0 0,-2-5 16 16,2-2 6-16,-2-12 3 0,0-5-6 15,2-6-18-15,0-5-3 0,0-3-25 16,0-13 4-16,4-5 19 15,4-17 1-15,5-17 0 0,1-16 0 16,0 3 1-16,-3 13 1 0,-5 17 11 16,0 12 0-16,2 3-9 0,1 0 0 15,-1 3 12-15,0 6-3 0,-2 7 3 16,3 4-3-16,-1 0 9 0,0 6-3 16,-2 7-15-16,1 3-1 0,-3 4-2 15,0 6-1-15,-2-1 1 0,0 4 0 16,0-1 2-16,-2 0 10 0,0-2-11 15,0-3-1-15,0-3 1 0,0-3-1 16,0-5 0-16,0-3 0 0,0-6-1 16,0-3-20-16,0-7-21 0,4-8 18 15,0-5 21-15,3-10 2 16,1-5 1-16,-2-2 1 0,4 3 0 16,-3 4-1-16,1 9 1 0,-2 11 11 15,2 8 18-15,1 2-15 0,-3 10-13 16,4 8 1-16,-4 4 0 0,3 6-2 15,-3 4 2-15,2 2 15 0,0 0 4 16,1 1-1-16,1-2-6 0,0-3 9 16,1-6 0-16,1-3-3 0,0-7 3 15,3-5 12-15,1-9-18 0,1 0-18 16,4-15-11-16,1-7-1 0,1-9 0 16,-2-7 0-16,-1-6 10 0,-1-3 1 15,-6-2 1-15,-1 1 2 0,-6 3 10 16,-2 4-10-16,-2 7 1 0,-2 7-1 15,0 10-2-15,-4 8-3 0,0 9-15 16,-2 0 18-16,-2 13 3 0,-3 6 8 16,-1 7-11-16,1 8-3 0,3 2 0 15,2 2-9-15,2 1 10 0,4-2 1 16,-2 1 1-16,6-4 1 16,4-2 14-16,5-4-3 0,1-7-9 15,5-7 0-15,3-7-2 0,3-7-1 16,2-5-18-16,2-11 6 0,-2-9 0 15,-2-3-3-15,-3-6 0 0,-3-1-3 16,-2-3 6-16,-9 2-3 0,-2 1 13 16,-4 3 0-16,-2 4 1 0,0 5-1 15,-2 5-13-15,-4 4 12 0,2 4 1 16,-2 4-10-16,3 2 11 0,1 4 1 16,-2-4 2-16,4 4 16 15,0 0 24-15,4-2 6 0,1 1 6 16,5-1-30-16,4-2-21 0,5 1 9 15,0 1 3-15,3 1-12 0,1 1 12 16,2 0-3-16,-2 3-10 0,-3 4 13 16,-1 2-3-16,-7 0-11 0,-1 2-1 15,-5 3 0-15,-6 3-3 0,0 0-15 16,0 3 3-16,-8 1 3 0,-3-1 9 16,-3 1 0-16,-3-2 0 0,1 0-9 15,-1-2 12-15,1-2 1 0,1 0 1 16,1 0 1-16,3-1 0 0,1-4-1 15,4 1 1-15,2-3 9 0,2-3-9 16,2 1 15-16,0-2 0 0,2-1-3 16,4-1-12-16,4 1 9 0,5-3-12 15,-3 0 0-15,9-3-1 0,-5-3-1 16,5-4-1-16,4-6 0 16,-3-3 1-16,5-5-1 0,-2-4 0 15,4-3 1-15,-4-4-1 0,2 0 2 0,-4 4 1 16,-3 0 0-16,-1 8 1 15,-5 3 0-15,-1 7 0 0,-1 4 0 16,-4 5-1-16,-4 4 0 0,3 0 0 16,-3 6-1-16,-2 4-11 0,0 9-3 15,-2 6-6-15,0 6 6 0,0 3 3 16,0 2 10-16,0-2 2 0,-2-1 1 16,0-4 1-16,0-4 0 0,2-5 10 15,0-6 0-15,0-7-9 0,0-7 7 16,2 0-10-16,0-13-18 0,6-6 16 15,5-7 0-15,-5-7 2 0,2-3 1 16,5 0 0-16,-7 4 1 0,-2 4 0 16,2 9 10-16,-1 7 3 0,1 5 3 15,0 7 0-15,-2 0-6 0,3 9-10 16,-3 4-1-16,0 3-1 0,0 7-1 16,2 3-11-16,-1 3 10 15,-1-1 0-15,-2 0-1 0,2-2 3 16,-2-4 0-16,2-6 2 0,3-4 0 15,-1-3 10-15,0-8-10 0,7-1-2 16,-3-5-3-16,3-9-12 0,1-5 3 16,3-6 10-16,-3-4-1 0,1-2 1 15,-3 0 1-15,-1-4 1 0,-3 8 0 16,-2 4 1-16,-1 8 0 0,-3 5 0 16,-2 4 11-16,2 5-10 0,-4 1-1 15,2 0-1-15,0 4-2 0,0 6-10 16,0 6-3-16,4 5-3 0,-4 9 0 15,0 2 6-15,5 7 10 16,-3 2-1-16,2 0 1 0,0-4-1 16,2-3-9-16,-1-3-27 0,1-5-36 15,0-6-18-15,0-6-28 0,-1-3-36 16,-1-5-39-16,0-3-78 0,0-3-200 16,-2-3-607-16,3-3-178 0,-3-10-842 0</inkml:trace>
  <inkml:trace contextRef="#ctx0" brushRef="#br0" timeOffset="425442.8821">5805 12086 3838 0,'0'0'684'0,"0"0"-505"0,0 0 155 16,-9-62 28-16,9 42-198 0,0-4-46 15,4 0-3-15,5-3-48 0,3-4-67 16,5 0-19-16,-1-5-65 0,3-3-58 15,1 1-77-15,-1-1-125 0,0 1-203 16,-5 9-567-16,11-9-712 0</inkml:trace>
  <inkml:trace contextRef="#ctx0" brushRef="#br0" timeOffset="427499.7708">6241 12738 2177 0,'0'0'992'0,"0"0"-638"0,0 0-177 15,0 0-123-15,0 0 37 0,0 0 63 16,0 0 109-16,0 0 50 0,0 0 4 16,6-50-85-16,-2 28-73 0,4-5-35 15,1-6-24-15,1-3-9 0,-2-6-9 16,5-1-3-16,-3-2-1 0,0 1-23 16,3 4-28-16,-5 2-6 0,0 7-18 15,1 8 9-15,-5 8 0 0,2 7 0 16,0 6 28-16,0 3 20 0,5 10 0 15,-5 8-18-15,2 7-42 0,0 9-9 16,3 12-9-16,-9 0 15 0,2 0 2 16,0 2 1-16,-4-11 0 0,0 3 1 15,0-9 1-15,-4-4 0 0,0-6-2 16,-7-10 0-16,1-3-18 0,-2-8-12 16,-1-1 15-16,1-1-6 15,-3-7 9-15,5 1-6 0,0-2 6 16,4 2 9-16,-3 1-9 0,7 2 12 0,2 2 0 15,0 2 39-15,2 0 9 16,7 0-27-16,-1 2-18 0,4-2 0 16,5 0-1-16,3 0 16 0,-1-5 0 15,4-4-3-15,2-4-14 0,-1-3 2 16,-1-4-1-16,4-6 1 0,-6-3 0 16,1-5 1-16,1-5-1 0,0-11 9 15,-2-14-9-15,3-16 12 0,-3-9-12 16,-4-1 9-16,-7 5-12 15,-2 4-15-15,0 3-6 0,-6-1 5 16,-2 8 14-16,0 17 1 0,-2 14 1 0,0 17 0 16,-4 7-1-16,4 1-23 15,-2 6-9-15,-2 6 3 0,2 5 0 16,-5 14 30-16,-3 19-1 0,0 21 1 16,-3 23-1-16,1 12 1 0,1 0 12 15,-1-3 21-15,-1-12 12 0,3 1-2 16,2-9-1-16,1-5-6 0,5-15-3 15,0-11-33-15,0-10-8 0,4-9 8 16,0 0 18-16,0-4 3 0,6-5 3 16,0-9-5-16,7-9-19 0,3-11-15 15,3-9 15-15,-1-5 0 0,1-3 2 16,-2 3 13-16,-1 8-12 0,-1 4 0 16,-5 9 9-16,-2 7 0 0,2 6 0 15,-7 3 0-15,1 10-11 0,-2 7-1 16,-2 3-33-16,2 8 18 0,-2 0 3 15,0 5 12-15,-2-1 2 0,2-1 22 16,0 0-6-16,0-1-3 16,0-3 3-16,0-5-2 0,2-2 2 15,0-8-6-15,2-3 6 0,2-6-3 16,5-6 6-16,1-5-21 0,4-10 0 16,3-8-3-16,4-9 2 0,6-15 1 15,4-17 1-15,6-21 2 0,-4-11 12 16,-2 0 0-16,-6 5 3 0,-6 9-18 15,-7 1-18-15,-1 2-6 0,-7 10 12 16,0 13 11-16,-4 18 1 0,-2 14 2 16,0 7 0-16,0 4-1 0,-2 1-1 15,-4 6-2-15,2 6-15 0,-4 7 17 16,-3 14 3-16,-5 14-1 0,-3 18-1 16,-4 19 0-16,5 10 2 0,1-3 9 15,3-2 12-15,5-10 3 0,3 4 0 16,2-5 3-16,2-2 3 0,0-2 0 15,2-4 18-15,4-10-39 0,2-10-9 16,1-14 9-16,3-4 6 16,0-2 0-16,7-2-6 0,5-3 3 15,3-13-13-15,6-7-2 0,0-15-1 16,6-17-11-16,1-18 11 0,-3-15 1 16,-6 8 2-16,-13 14 13 0,-7 16 0 15,-7 21-12-15,2 1 0 0,-2 6-2 16,-2 4 17-16,0 6-5 0,0 14-13 15,0 6-15-15,-4 10-6 0,2 7-30 16,-2 1 30-16,-1 3 18 0,3-2-9 16,2-4 12-16,0-5 0 0,0-7 2 15,7-7 1-15,-3-9-1 0,0-8-2 16,2-4-17-16,4-13-31 16,3-8 6-16,-7-11 12 0,6-13 3 15,-5-11 12-15,-1 0 14 0,-6 8 1 16,0 10 2-16,-6 9-2 0,-1 2-1 15,-1 3-11-15,4 8-6 0,-2 8 3 16,6 4 13-16,-2 3 2 0,2 2 21 16,0 0 24-16,0 0 15 0,2 2-18 15,4 0-21-15,2 1-3 0,9-1-6 16,-5 0-9-16,9 0 12 0,-5-1-12 16,7-1-1-16,-4 0 10 0,1 0-11 15,1 2 0-15,-2 1 1 0,-1 3 10 16,-5 1-9-16,3 3 9 0,-8 6 0 15,3 3-12-15,-5 4-2 0,2 6-40 16,-4 2 18-16,-4 1 12 0,0 0 9 16,0-2 0-16,0-3 0 0,-2-5 1 15,0-7 2-15,2-5 2 0,0-6 0 16,0-4-2-16,0-4-27 16,4-7 25-16,7-8-1 0,-1-9 3 15,7-4 0-15,-1-8 3 0,5 2 9 16,2 0-9-16,-7 7 12 0,5 6 0 15,-3 8-12-15,1 10 0 0,-3 7 15 16,1 6-6-16,-2 12-9 0,-1 4 7 16,-2 8-10-16,-3 6-36 0,1 6 15 15,-8 1 6-15,0 0 12 0,2-5-18 16,-2-6-3-16,0-7-48 0,0-10-66 16,-2-7-82-16,5-6-142 15,-5-2-332-15,12 0-1163 0</inkml:trace>
  <inkml:trace contextRef="#ctx0" brushRef="#br0" timeOffset="428779.0314">8236 12744 1990 0,'0'0'999'0,"0"0"-804"15,0 0 0-15,0 0 135 0,22-69 9 16,-13 39-11-16,1-2 36 0,-2-6-36 15,5-14-96-15,1-13-68 0,-2-17-40 16,7-4-15-16,-7 1-15 16,1 3-3-16,-3 7-4 0,-4 0-14 15,1 3-25-15,1 1-12 0,-6 4-9 16,-2 14 0-16,0 10-2 0,2 12-1 16,-2 4-9-16,-2 1-3 0,0-1-9 15,-2 3-1-15,0 5-2 0,-3 9 0 16,3 7-3-16,-2 3 3 0,-4 9 13 15,-1 7-1-15,1 9-12 0,-7 15-1 16,3 17-1-16,-7 15 0 0,1 8 1 16,3-1 1-16,5-6 11 0,-1-10-8 15,3 0 9-15,6-7 3 0,2-9 3 16,2-10 3-16,0-8 3 16,0-9-3-16,0 1-21 0,4-2-23 15,2-1 23-15,7-12 1 0,1-6 10 16,3-7-11-16,3-13-3 0,7-3 3 15,-4-7 0-15,2 1 12 0,-3 3-12 16,3 2-9-16,-8 8 6 0,1 6 3 16,-9 4 1-16,1 9 29 0,-4 3 0 15,0 7-11-15,-6 4-7 0,0 7-10 16,0 0 10-16,-6 1 6 0,-2 1-18 16,2 0 3-16,-1-2 3 0,-1 1 30 15,-2-3 42-15,2 3-15 0,1-5-24 16,1-1-3-16,0 0-9 0,2-5 6 15,2-1 0-15,2-3-3 0,0-4 0 16,6 0 4-16,6-6-4 0,3 0-15 16,6-9-14-16,10-5-1 0,2-6-1 15,2-8 0-15,8-5 1 0,1-8 1 16,-1-10 0-16,-6 4 1 16,-6-4 1-16,-2 3-3 0,-16 11-17 15,-1 2-10-15,-6 10-1 0,-6 9 1 16,-4 8 0-16,-8 8 0 0,-1 3 25 15,-10 13 2-15,-1 5 15 0,3 7 3 16,-6 7 0-16,8 5-3 0,3 4 3 16,6 0-18-16,3-1-18 0,3 0 3 15,6-4 13-15,9-4 2 0,1-4 2 16,15-9-1-16,-2-3-1 0,8-11-15 16,2-7-39-16,-2-2-60 0,2-10-48 15,-4-5-52-15,-6-4-138 0,-4 3-315 16,6-11-1261-16</inkml:trace>
  <inkml:trace contextRef="#ctx0" brushRef="#br0" timeOffset="431481.3719">9339 12672 2474 0,'0'0'480'0,"0"0"-359"0,0 0-57 15,0 0 71-15,0 0 33 0,0 0 124 16,0 0 145-16,0 0-80 16,0 0-98-16,-6-45-51 0,8 33-37 15,2-3-49-15,1-1-37 0,-1-6-9 16,4-3 3-16,2-3-10 0,1-9 1 16,-1-1-12-16,2-6-1 0,-1-3-3 15,3 1-5-15,1 2-22 0,-5 6-15 16,4 6-12-16,-3 7-1 0,-3 9 0 15,0 7 1-15,5 6 30 0,-7 3 6 16,2 9-5-16,0 7-4 0,1 5-12 16,-5 9-15-16,-2 5 0 0,-2 4 0 15,0 2-26-15,-4-1 8 0,-7-2 3 16,3-3 12-16,0-7-10 0,-5-6 11 16,1-3-1-16,0-7-9 0,-1-2 0 15,1-2 9-15,4-4 1 0,-5 1 0 16,7-3 2-16,0 1 1 0,2 0 11 15,4-2 0-15,0 0 6 0,0 1 10 16,0 0-1-16,0 1-6 16,0 0 6-16,4-1 6 0,2 2-6 15,0-3-6-15,7-1-3 0,-5-1-5 16,4-8-11-16,5-3-2 0,3-7 0 16,1-6 0-16,4-7-1 0,4-14 1 15,4-14 0-15,0-11 3 0,-4 7 9 16,-12 17-10-16,-3 16-2 0,-8 21-2 15,-2-2-19-15,0 8 21 0,1 4 18 16,-3 4-18-16,-2 15-2 0,0 18-26 16,-7 21 13-16,-5 29 15 0,-9 12 0 15,1 5-51-15,1-8 24 0,-4-13 24 16,5-8 3-16,-1-15 1 16,7-16 17-16,-1-16-3 0,5-8-13 15,2-1-2-15,-9-4-1 0,7-6-17 16,0-9-27-16,6-5-18 0,0-16 2 15,4-16 31-15,8-16 18 0,9-17 11 16,-3 6-11-16,3 10 1 0,-9 17 11 16,1 13 3-16,3 0 9 0,-2-2 3 15,9 2 0-15,-6 4 6 0,5 3 3 16,-3 4 7-16,1 0 14 0,5-2 9 16,-4 1 0-16,3-4 1 0,-1-4-10 15,0-3-6-15,4-6-3 0,-1-4 9 16,-3-5 18-16,0-1 49 0,-5 5-40 15,1 3-39-15,-7 8-33 0,-4 9 1 16,1 6 1-16,-5 6 16 0,-2 4 18 16,0 4-6-16,-11 9-15 0,1 6-12 15,0 10 9-15,-9 7-10 0,5 6 7 16,-5 2-9-16,7 1-57 16,-3-3 30-16,7-3 25 0,2-4 2 15,4-6 2-15,2-8 10 0,0-4-11 16,8-11-1-16,8-6 0 0,1-9-27 15,8-10 9-15,2-9 6 0,-5-5 9 16,5-6-15-16,-2-3 3 0,-11 0 12 16,3 3-9-16,-9 5-12 0,1 5 0 15,-9 8-6-15,0 2-21 0,0 7-10 16,-5 2 19-16,-3 4 12 0,2 2 12 16,-6 2 17-16,1 2 1 0,5 0 2 15,-2 6 10-15,-1 0 15 0,7 4 6 16,0 0-3-16,2 2-3 0,0 1 1 15,4-4-4-15,9 0 0 0,-3-3-6 16,7-4-15-16,1-2-3 0,7-5 1 16,-2-7 0-16,2-4-1 0,6-10-11 15,-2-5-7-15,6-13 6 0,4-14 9 16,7-19-9-16,-9-4 10 16,-6 5 1-16,-15 14 1 0,-1 22 0 15,-9 11 2-15,-2 8 13 0,0 4-15 16,-2 2-3-16,0 6-9 0,-2 9 10 15,0 4 2-15,-4 15-18 0,-6 17 2 16,-9 21 4-16,3 20 12 0,-7 8 0 16,2-2 18-16,3-6 13 0,-1-8-4 15,5-3-9-15,1-1-6 0,1-13 0 16,4-11-12-16,6-11 0 0,2-5-51 16,-3-3 42-16,3-3 9 0,3-1 21 15,5-10-3-15,4-8-4 16,3-6-14-16,7-11-15 0,-3-7 12 15,6-7 0-15,-5-5 3 0,-3-6 0 16,2 2 2-16,-7 2 10 0,0 5-12 16,1 10-11-16,-7 6 8 0,2 7 3 15,-2 3 0-15,3 4 12 0,-3 0 3 16,-2 2 3-16,0 1 0 0,2 0 6 16,3 0 0-16,-3 0 0 0,0 0 0 15,-4 0 3-15,2 0-6 0,0 0-6 16,1 0-13-16,-5 0 13 0,2 0 0 15,-2 0 3-15,4 4-15 0,-4 2 0 16,0 4-3-16,-4 6-12 0,0 7 10 16,-3 4 2-16,3 2-1 0,2 3 1 15,-2-1-36-15,4-1 24 0,-2-2 12 16,4-5 1-16,2-1 2 0,4-8 18 16,9-4-9-16,-5-5 0 15,11-5-9-15,-2-5-3 0,1-8 0 16,7-8-2-16,-4-6 1 0,4-12 0 15,-2-17 1-15,-2 4 2 0,-2 3 0 16,-13 8-2-16,-4 10-22 0,-2 4-5 16,0 3 6-16,-4 7-3 0,0 10-3 15,-4 7 0-15,0 3 27 0,-6 11 0 16,4 6 21-16,-9 9-3 0,3 8-6 16,3 4 3-16,-3 4 0 0,6 0-15 15,0 0 0-15,4-4-48 0,2-4 37 16,0-5 11-16,2-5 12 0,6-7 0 15,6-5 9-15,1-7 0 16,8-8-18-16,-3-5-2 0,7-14-1 16,4-6-1-16,-2-9 0 0,8-17 1 15,5-17 1-15,7-23 1 0,-5-13-2 16,-9-1-11-16,-8 3-25 0,-7 14 0 16,-11 8 12-16,-7 21 21 0,0 18-9 15,-2 18 0-15,0 10-21 0,-2 4-9 16,2 6 12-16,-7 3 0 0,-1 15 30 15,-6 11 3-15,-1 18 0 0,-3 15-1 16,-1 23 10-16,0 8 6 0,9-1-3 16,-2-2 3-16,8-9 3 0,1-1 0 15,3-3 0-15,0-14 3 0,5-17-24 16,-1-13-44-16,6-10 26 0,-2-2 18 16,3-3 0-16,7-3 2 0,-1-10-2 15,6-3-12-15,-3-12-6 0,-1-7 0 16,-1-7 3-16,-5-5 13 0,-1-3 2 15,-6 1 0-15,-1 0 2 0,-3 4 10 16,-2 3-9-16,0 5 9 16,0 6-9-16,0 5-2 0,0 3 17 15,0 5 6-15,-2 1 9 0,2 2 12 16,0 0 9-16,0 0 12 0,0 0 6 16,6 0-33-16,0 0-15 0,8 0-12 15,-1 0-11-15,8-5-1 0,-5-3 0 16,7-2-1-16,-7-6-1 0,5 1 0 15,-2-4-10-15,-5 1 10 0,-2 1-1 16,-1 3 1-16,-3 4 2 0,-4 4 3 16,0 4 15-16,-4 2 13 0,0 2-13 15,0 8-18-15,-2 7-10 16,-4 6 8-16,-4 12 2 0,-5 5 3 16,3 4 15-16,-3 3-15 0,5-3-3 15,-2 2-52-15,1-5 34 0,5-2 18 16,4-5 0-16,2-6 15 0,4-6-3 15,9-4 4-15,1-5 2 0,7-3-18 16,1-5 0-16,7-3-12 0,2-2-6 16,3-7-7-16,-1-3-32 0,-4-1-39 15,-3-6-42-15,-9 1-43 0,2-3-90 16,-11-2-172-16,-2-1-287 0,-6 9-1068 16,2-9-864-16</inkml:trace>
  <inkml:trace contextRef="#ctx0" brushRef="#br0" timeOffset="431724.0587">11340 11660 3639 0,'0'0'1318'15,"0"0"-1186"-15,0 0 111 0,0 0 12 16,42-54-158-16,-15 48-36 0,6 6-19 16,18 0-42-16,9 9-9 0,-6 0-73 15,-2-4-69-15,-15 0-92 0,-10-5-135 16,-11 0-695-16,15 3-612 0</inkml:trace>
  <inkml:trace contextRef="#ctx0" brushRef="#br0" timeOffset="432151.0576">10507 11801 2206 0,'0'0'733'16,"0"0"-468"-16,0 0 385 0,0 0 279 15,0 0-494-15,0 0-77 0,-4-57-10 16,15 51-37-16,7 0-83 0,1 4-92 16,8 2-88-16,6 0-48 0,2 0-26 15,2 0-58-15,0 0-79 0,-4 0-87 16,-6-2-145-16,-4-2-562 0,8-7-1809 0</inkml:trace>
  <inkml:trace contextRef="#ctx0" brushRef="#br0" timeOffset="443592.949">12554 12317 68 0,'0'0'219'16,"0"0"58"-16,0 0-58 0,0 0-66 16,0 0-82-16,0 0 8 0,0 0 2 15,0 0 570-15,0 0-278 0,10-27-59 16,-8 24-72-16,-2 2-62 0,0 1-23 15,0-2 22-15,0 2 22 0,0 0-30 16,0 0-13-16,0-1 24 0,0 0 35 16,0 0-9-16,0 0-19 0,-2-2-20 15,2-2 24-15,0-1 6 0,0-1-29 16,-2-3-15-16,2 0-15 0,-2 1-16 16,2-4-19-16,0 2-23 0,-2 2-28 15,0-2-14-15,-2 1-10 0,2 0 3 16,-3 2-9-16,1-1-3 0,-2 2-3 15,0-1 6-15,2 3-6 0,-2-1 1 16,1 1-1-16,-1 1 0 16,-2-1-3-16,2 2 3 0,2-1 3 15,-3 3-3-15,1 0 9 0,-2-1-3 16,2 2 9-16,0 0-3 0,-1 0 0 16,-3 0 1-16,0-1-13 0,-1 1 0 15,3 0 0-15,-4 0-15 0,3-2 12 16,1 2-13-16,-4 0 10 0,4 0-10 15,3 0 0-15,-1 0 10 0,-2 0-10 16,0 0 10-16,4 0-9 0,-1 0 18 16,-1 2-9-16,0-1-9 0,0 3 15 15,-3-1-15-15,3 3 12 0,0 0 0 16,-2 0-12-16,-3 1 9 0,3 0-9 16,2 1 0-16,-2 2 9 15,-3-1-10-15,3-2 0 0,0 3 0 0,0 1-1 16,-1-1 1-16,1 0 1 15,2-1 9-15,2 2-10 0,-2 0 0 16,-3-1 1-16,5 1-3 0,0-1-14 16,2 2 12-16,-2 1 2 0,0 0-1 15,0 0 0-15,-1 1 1 0,-1 0 1 16,4-2 0-16,0-3 1 0,0 1 1 16,0 0 15-16,2-1-16 0,0 0 10 15,0 0-9-15,0 0 9 0,0 1-10 16,0-1 10-16,2 1-9 0,2 0 9 15,-2-1-10-15,4 0 13 0,1-1-12 16,-3 3 9-16,0-3 0 0,0 2 3 16,2-1 0-16,-2 2 6 0,7-2 16 15,-5 0 26-15,-2 2-18 0,2-1-21 16,0-2-6-16,5 0-6 0,-3-1-9 16,0 2 18-16,5-4-20 0,-1 0 1 15,-2 0 1-15,5 0-1 16,-3-1 0-16,3 1-1 0,1-2 0 15,-3 0-1-15,5 3-1 0,-3-2-2 16,5 2-9-16,-3 0-12 0,2 1-36 16,-1-4-70-16,1-3-44 0,4-3-27 15,-3-6-76-15,1-5-188 0,0-2-486 16,5-9-742-16</inkml:trace>
  <inkml:trace contextRef="#ctx0" brushRef="#br0" timeOffset="444377.3654">13192 12358 1570 0,'0'0'665'0,"0"0"-312"0,0 0 78 15,0 0-7-15,0 0-31 0,0 0 39 16,0 0-29-16,0 0-69 0,0 0-47 16,0 0-38-16,21-17-61 0,-23 16-46 15,-2 1-55-15,-2-3 1 0,-3 3-1 16,1-3-11-16,-2 3-16 0,-5-4-27 15,3 1-15-15,-7 0 0 0,3-2-15 16,-3 1-3-16,3 1-1 0,-5-1 1 16,5 1-15-16,-3 3-33 0,0-2-24 15,1 2-37-15,1 0-30 0,-1 0-33 16,3 0-49-16,1 0-104 16,1 0-161-16,1-1-451 0,8 0-244 15,-3-3-455-15</inkml:trace>
  <inkml:trace contextRef="#ctx0" brushRef="#br0" timeOffset="444805.6962">13201 12462 1714 0,'0'0'649'15,"0"0"-359"-15,0 0 67 0,0 0-28 16,0 0-55-16,0 0 66 0,0 0 94 16,0 0-35-16,0 0-130 0,0 0-56 15,-9 9 3-15,-1-9-19 0,-2 0-28 16,-7 3-24-16,1-1-6 0,-3 1 6 16,-4 1-25-16,-2 3-20 15,2-1-37-15,1 1-15 0,-3-1-21 16,2 0-15-16,4-3-12 0,3 1-12 15,1-2-27-15,1-2-75 0,1 0-100 16,3-4-103-16,3-1-288 0,3-4-1120 0</inkml:trace>
  <inkml:trace contextRef="#ctx0" brushRef="#br0" timeOffset="447064.1641">13682 11821 931 0,'0'0'606'0,"0"0"-255"0,0 0 35 15,0 0-37-15,0 0-82 0,0-50-17 16,-2 39 15-16,4 3 11 0,-4-1-43 16,2 1-31-16,-2 1-22 0,2-2-6 15,-2 4-13-15,2 1-4 0,0 0 2 16,-2 2 3-16,2-1 6 0,0 3 14 15,0 0 12-15,-2 0-13 0,2 0-30 16,0 0-15-16,0 0-27 0,0 3-34 16,0 1-42-16,0-2-15 0,-2 4-17 15,2 1 1-15,-2 2 0 0,2 1-1 16,-2 2 0-16,0 5 1 0,0 0 0 16,-2 7 13-16,2 0-3 0,-1 9 3 15,-1 2 9-15,0 4-3 0,0 13 7 16,-2 8 8-16,-4 9-6 0,5-3 0 15,1-15 6-15,-2-15 9 0,2-7-45 16,0 4 0-16,-2 3-3 16,-1 3 0-16,3-3 1 0,-4-2 2 15,4-4 2-15,0-4 10 0,0-4 3 16,2-6 3-16,-3-3-17 0,5-2 0 16,-2-4-1-16,0-1 1 0,2-3-1 15,0-2-18-15,0 0-27 0,0-1-57 16,0 0-55-16,2-4-39 0,5-3-33 15,-3-5-28-15,0-7-140 0,2-2-236 16,-2-3-528-16,0 4-310 0,2-10-564 16</inkml:trace>
  <inkml:trace contextRef="#ctx0" brushRef="#br0" timeOffset="447713.8877">13639 11849 450 0,'0'0'1773'0,"0"0"-1469"16,0 0 32-16,0 0 45 0,0 0-35 15,0 0 36-15,0 0 33 0,0 0-38 16,0 0-77-16,0 0-41 0,-8-35-37 15,8 35-10-15,0 0-7 0,0 4-39 16,2 4-54-16,2 2-22 0,0 8-27 16,0 4-24-16,0 6-9 0,0 3-5 15,-1 2-1-15,3 3-3 0,2 0-3 16,-2 1-3-16,5-6-12 16,-3-2 21-16,4-5-12 0,-1-5 3 15,-1-5 3-15,2-6-3 0,3-4-13 16,1-4-2-16,1-4-15 0,3-6 3 15,3-5-6-15,-2-7 6 0,2-3-3 16,-1-3 12-16,-1-3-9 0,0-1 9 16,-5-3 3-16,5 4 0 0,-2 1 1 15,-3 3 11-15,1 2-9 0,-3 3 9 16,-4 1-9-16,5 4 0 0,-5 2 9 16,-2 2-11-16,1 2 1 15,-3 2 10-15,-2 5-9 0,-2 0 0 0,0 4 18 16,-2 0 0-16,0 0 0 15,0 0-9-15,-2 8-12 0,2 3 0 16,-2 8-15-16,-4 5 15 0,0 8 0 16,-3 3 0-16,1 6 3 0,0 9 9 15,-7 10 3-15,5 11 3 0,0 0 0 16,-3-4 6-16,9-10-6 0,0-17-18 16,0-10-24-16,2-3 24 0,0 3 0 15,-2 1 24-15,2 3 36 0,0-7-27 16,2-5-12-16,0-2-20 0,0-8 1 15,0-3 0-15,2 0-2 0,2-6-24 16,0-3-42-16,0 0-75 0,2-2-51 16,-2-5-49-16,9-5-133 0,-7-4-257 15,2 4-652-15,0-10-848 0</inkml:trace>
  <inkml:trace contextRef="#ctx0" brushRef="#br0" timeOffset="448264.9098">14344 11841 140 0,'0'0'1619'0,"0"0"-1187"0,0 0 4 16,0 0 5-16,0 0-71 0,0 0 38 15,0 0 40-15,0 0-70 0,0 0-93 16,0 0-47-16,-2-38-3 0,2 38 7 16,0 1-42-16,-2 8-25 0,0 6-52 15,0 6-26-15,0 8-13 0,-5 7-9 16,3 3-5-16,-2 4-13 0,4 4-12 16,-6 7-12-16,1 10-3 0,-1 8-3 15,-2-6-9-15,4-13-18 16,-1-16-29-16,5-7 11 0,-4 3 17 15,-2 2 1-15,6 1 3 0,-2-6 12 16,0-5 0-16,-1-4-12 0,3-5 0 16,2-5 0-16,-2-2-2 0,2-4 2 15,0-1-3-15,0-4-29 0,0 0-55 16,2 0-70-16,0-2-32 0,3-5-40 16,-1-6-61-16,0-3-159 0,2-3-249 15,-2 3-632-15,2-11-547 0</inkml:trace>
  <inkml:trace contextRef="#ctx0" brushRef="#br0" timeOffset="448733.2168">14100 11771 186 0,'0'0'2758'15,"0"0"-2393"-15,0 0-16 0,0 0 164 16,0 0-165-16,0 0-68 0,12-52 50 16,-5 49-10-16,5 1-72 0,-2 0-51 15,3 0-25-15,3 0-33 0,1 2-37 16,6 0-15-16,-3 0-11 0,1 0-7 15,6 0-9-15,-2 0-6 0,1 0-3 16,-3 0-12-16,8 2-9 0,-2 0-12 16,-4 2 0-16,4 3 6 15,-2 2-6-15,-5 3-3 0,5 3 0 16,-4 5 0-16,0 1-13 0,-3 5 0 16,-3 2 10-16,-5 3-11 0,-1 4 0 15,-3-3-1-15,-4 2 0 0,-2 2 0 16,-2 0 1-16,-4-3 0 0,-6-1 1 15,1 0-2-15,-5-4-1 0,-5-3-2 16,-3-1-15-16,-1-6-9 0,-6-4-21 16,-2-1 12-16,0-8-39 0,0-3-66 15,0-2-40-15,2-1-105 0,0-5-303 16,13 1-755-16,-1 4-1536 0</inkml:trace>
  <inkml:trace contextRef="#ctx0" brushRef="#br0" timeOffset="450486.4236">15260 11995 1936 0,'0'0'308'0,"0"0"-101"15,0 0 119-15,0 0-89 0,0 0-35 16,0 0 40-16,0 0 18 0,0 0-2 16,0 0 5-16,0 0 20 0,8-57-31 15,-8 43-49-15,0-2-29 0,0 0 5 16,0 1-3-16,-4-2-15 0,0 2-43 16,-1 0-21-16,-1 1-7 0,0 1-11 15,0 4-19-15,-2 0-21 0,-1 3-6 16,1 0-5-16,0 3-1 0,-3-1-3 15,-3-1-3-15,4 1-3 0,-3-3-15 16,1 2 12-16,-1 1-13 0,-1 1 10 16,2-2 9-16,1 2-6 0,-3 1 0 15,3 2-3-15,1 0 3 0,-4 0 0 16,5 0 9-16,-1 4-2 16,-2 2 2-16,3-1-3 0,-1 0 0 15,0 4-9-15,-1 0-10 0,1-2 1 16,2 2 0-16,-3 1 0 0,3 1 9 15,-2 2-12-15,-3 2 2 0,5 1-1 16,-2 1 1-16,-5 1 1 0,7 1 0 16,0 3 0-16,0-3-1 0,-3 2 10 15,5 0-10-15,-2-1 0 0,4 2 10 16,-3-3-9-16,-1 0 0 0,6 1 9 16,-2 1 3-16,-2 0-3 0,4 2 3 15,-2 1 0-15,1-1-13 0,3 2 1 16,-2 0 15-16,2-1-18 0,0 2-16 15,0-1 15-15,2-3 1 0,3 2 15 16,-1-3 12-16,4 0 30 0,2-2 21 16,3-2-33-16,-3 0-14 0,2-1-7 15,3-3-3-15,1 2 0 16,-1-3-3-16,-1 1-3 0,5-2 3 16,-7 0-6-16,7-2-9 0,-2 0 9 15,1-2-9-15,-3 0 8 0,5-1-11 16,-1-2-3-16,0 0 3 0,-1-3-1 15,1-1 0-15,1 0-20 0,1-6 6 16,0-4 3-16,1 1-3 0,-3-4-3 16,6-2-15-16,0-1-31 0,-3-1-65 15,1-1-30-15,0 3-40 0,0-3-81 16,-1 2-212-16,-5 3-566 0,10-4-954 16</inkml:trace>
  <inkml:trace contextRef="#ctx0" brushRef="#br0" timeOffset="460369.7664">16070 12212 1790 0,'0'0'535'15,"0"0"231"-15,0 0-434 16,0 0-72-16,0 0 45 0,0 0 33 15,0 0-3-15,0 0-56 0,0 0-44 16,16-16-43-16,-16 14-22 0,0 2-13 16,0-1-45-16,-2 0-42 0,0 1-19 15,-2-2-3-15,-2 1 55 0,-2-2 14 16,-3 0-26-16,-1 1-31 0,-2 1-12 16,-3-1-6-16,0 2 1 0,-1-2-10 15,-1 1-9-15,3-1-9 0,-3 0-13 16,0 2 13-16,1-3-15 0,-1 3 1 15,1 0 0-15,-1 0 0 0,-2 0 0 16,5 3 2-16,-3 2-3 0,3-1-15 16,1-1-27-16,1 0-28 0,3-1-44 15,3-1-28-15,0-1-14 0,4 0-19 16,0 0-55-16,4 0-95 0,-2 0-161 16,2 0-446-16,0-1-315 0,2-1-621 15</inkml:trace>
  <inkml:trace contextRef="#ctx0" brushRef="#br0" timeOffset="460827.6936">16029 12346 1368 0,'0'0'705'0,"0"0"-413"0,0 0 24 16,0 0 41-16,0 0-12 0,0 0 16 15,0 0 14-15,0 0-52 0,0 0-51 16,0 0-36-16,33-23-34 0,-33 23-26 16,-2 0-15-16,0 0-27 0,-5 0-13 15,-1 1 21-15,-2 2 9 0,-3 1-34 16,-1-1-17-16,-1 0-28 0,1-1-24 16,-3-1-21-16,-1 0-3 0,-1 0 22 15,-2-1-4-15,1 0-24 0,-1 0 6 16,0 0-12-16,3 0-12 15,-1-2 0-15,3-1-2 0,1 0-10 0,3-1-36 16,2 1-70-16,1-3-81 0,1 2-84 16,2-1-235-16,2 1-625 15,4 4-1059-15</inkml:trace>
  <inkml:trace contextRef="#ctx0" brushRef="#br0" timeOffset="462913.0403">17070 11412 760 0,'0'0'768'0,"0"0"-455"0,0 0-28 16,0 0 32-16,0 0-81 16,0 0-30-16,23-53 41 0,-21 46 11 15,0 1-10-15,-2-1 14 0,4 2-23 16,-4 1-18-16,0 2-54 0,0 1-28 16,0-1 5-16,0 2 18 0,0-3 0 15,0 2-6-15,0 1-4 0,0 0-7 16,0 0-21-16,0 0-21 0,0 0-18 15,0 0-16-15,0 0-2 0,0 0-7 16,0 0 0-16,0 0-11 0,0 0-7 16,0 0-6-16,0 0 3 0,0 0-6 15,0 0 0-15,0 0 12 0,-4 1 1 16,2 4 2-16,-2 1-6 0,0 1-15 16,-4 5-3-16,-3 1 0 0,1 5-6 15,0-1-3-15,-3 4-3 0,-1 0-12 16,-1 2 0-16,1 3-15 15,-3-2 0-15,3 1 3 0,-5 1 11 0,3-1-1 16,-1 1 0-16,1-2 0 16,-1-2 2-16,3 0 0 0,1-3 0 15,-1-1 0-15,1-2 0 0,3-1 2 16,0-2 0-16,-1 2-1 0,1-4-1 16,0 0 0-16,1-1-1 0,1 0-1 15,0-2 0-15,0-2-1 0,1 2 1 16,3-3 0-16,-2 2 1 0,2-3 1 15,4-1 1-15,-2 0 1 0,0-1 1 16,2-1 0-16,0-1-1 0,-2 0-1 16,2 0 1-16,0 0 0 0,0 0-1 15,0 0 1-15,0 0 1 0,0 0 9 16,0 0-9-16,0 0 12 16,0 0 0-16,4 0 2 0,-2 0-17 15,2 0-12-15,2 3 11 0,0-1-1 16,3 1-10-16,1-2 11 0,0 2-2 15,3-2 0-15,-1 4 1 0,5-4 0 16,-3 1 2-16,1-1 0 0,1 2 3 16,1-3 12-16,-1 0-3 0,3 0-9 15,0 0 12-15,1 0-12 0,-1 0 9 16,-1 0-11-16,3 0 0 0,-4 0-1 16,3 0 1-16,-7 1 0 0,3 1 0 15,-3 1-1-15,-1-3 0 0,-4 3 0 16,1-2 0-16,-1 0 1 0,-2 1-2 15,0-2 1-15,-2 2 0 0,0-2-1 16,-4 4-2-16,0-4-9 0,0 0 0 16,3 0-3-16,-3 0-3 0,0 0 0 15,0 0-9-15,0 0-9 16,0 0 3-16,0 0-3 0,0 0 6 16,0-4 6-16,-3 0 22 0,-1-1 2 15,2-5-2-15,-2-1 1 0,-2-2 0 16,0-4 1-16,-3-1 0 0,3-4 0 15,-2-3 0-15,0-5 0 0,-1-1 2 16,1-5 0-16,2-1 10 0,-2-1 3 16,2 0 3-16,-1 1-15 0,5 4 9 15,-4 6-10-15,2 8-2 0,0 3-1 16,2 5-14-16,0 6-9 0,0 1-13 16,2 2-17-16,0 2-3 0,-2 0 3 15,2 0-15-15,0 0-28 16,0 0-38-16,0 0-95 0,0 0-179 15,2 2-301-15,2-1-845 0,6 2-1403 0</inkml:trace>
  <inkml:trace contextRef="#ctx0" brushRef="#br0" timeOffset="464218.0366">18038 11366 241 0,'0'0'1858'0,"0"0"-1586"0,0 0-155 15,0 0 105-15,0 0 16 0,0 0-23 16,0 0 37-16,0 0 11 0,0 0-42 16,10-51 14-16,-10 41 24 15,0-2-37-15,0 0-34 0,-2-1-10 16,-2 0-13-16,2-3-16 0,0 1-25 16,0-1-17-16,-2 1-26 0,2-1 4 15,-7 3-6-15,3 1-19 0,0-1-17 16,0 4-7-16,-1-1-3 0,-3 2-3 15,0-2 1-15,-3 3-7 0,1-2 3 16,-2 1-3-16,-1-2-12 0,1 2 3 16,1-2-13-16,-1 2 16 0,-1-2 0 15,3 2 0-15,-1 1 3 0,1 1-5 16,0 3-1-16,-1 0 9 0,-1 2 9 16,1 1 9-16,1 0 18 0,-3 0-21 15,1 1-9-15,2 5-9 0,-3-2-2 16,-1 2-4-16,1 0 3 0,3 0-15 15,-5 3 0-15,3-2 15 0,-1 1-16 16,-1 0 1-16,3 0-1 16,-1 1 1-16,1-2 0 0,-1 2 12 15,0 1-13-15,1 2 13 0,1-2-13 16,-1 2 13-16,3 1 0 0,-2 2-3 16,1-1-9-16,-3 3 9 0,3 0-11 15,-1 2 1-15,2-4 1 0,1 5 9 16,-1-4-10-16,2 2 1 0,-3 1 0 15,5-1 0-15,-2 1 9 0,2-1-10 16,0 2 0-16,-1-2 1 0,3 1 0 16,2 0-3-16,-2-1-2 0,2 2-10 15,0-5 11-15,2 1-1 16,0 1 2-16,0-3 2 0,0 1 1 16,0-2 18-16,0 1-18 0,4 1 15 15,0-2-3-15,0 1-3 0,0 0 12 16,3 1 21-16,-1 1 18 0,0 0-21 15,2-1-14-15,3 2-7 0,1-2-6 16,-4 3 0-16,5-5 3 0,-1 0 6 16,3 1-9-16,-1 0-3 0,1-1-9 15,1-1 9-15,-1 0 3 0,1 0-3 16,3-2 0-16,-3-1-9 0,3-1-1 16,2 0 1-16,-3-4 15 0,5-1-15 15,-2 0 0-15,5-3 0 0,-3 0-3 16,6-6-1-16,-2 2-1 0,0-5-1 15,2-1-12-15,0 1 0 0,-2-2 12 16,2 0-24-16,-3-2-33 0,3 3-58 16,-6-4-47-16,2 0-33 0,-2-1-88 15,-1-4-236-15,-5 7-653 0,8-6-1060 16</inkml:trace>
  <inkml:trace contextRef="#ctx0" brushRef="#br0" timeOffset="468418.5364">16386 12485 1952 0,'0'0'1253'16,"0"0"-1061"-16,0 0-59 0,0 0-88 16,0 0-7-16,0 0 63 0,0 0 31 15,0 0-38-15,0 0-18 0,4-16 9 16,-4 13 31-16,2-1 33 0,-2 1 3 16,2 2-4-16,-2 0 21 0,3 0 33 15,-1 1 5-15,0-2-31 0,0 2-54 16,2 0-19-16,2 0-15 0,0 0-4 15,0 0-17-15,3 0-10 0,-1 0-6 16,2 0 1-16,1-2-10 16,3-1-6-16,1-1 0 0,-1-1 4 15,1 1 8-15,-1 2 24 0,3-2 48 16,-3 2-29-16,1 1-22 0,-3 1-12 16,0 0-9-16,1 1-3 0,-1 0-12 15,-2 2 6-15,1-1 3 0,1 0-3 16,1-2-12-16,-1 0-9 0,5 0-14 15,-3 0 11-15,3-2-13 0,1-3 10 16,1 1 6-16,-3-4-3 0,5 3-13 16,-5-1 10-16,3 2 0 0,-4 1 3 15,-3 0 6-15,0 1 3 16,1 2 3-16,-3 0-3 0,0 0 12 16,1 0-6-16,-1 0-15 0,0 0 0 15,1 0-12-15,-1 0-1 0,3 0 13 16,-3 0-14-16,2 0-1 0,1-1-2 15,1-1-1-15,1 1 1 0,-1 0 2 16,1 0 1-16,-1 0 11 0,0-1-9 16,1 1 0-16,1 1 15 0,-3 0-16 15,3 0 1-15,-1 0 12 0,1 0-13 16,-1 0 0-16,1 0-1 0,1 0 0 16,0 0-1-16,-3 0-1 0,3 0 0 15,-1 0-1-15,-1-3 1 0,1 3-1 16,3 0 1-16,-3-2-1 0,1 1 0 15,-3 1 2-15,3-3-1 0,1 2 1 16,-1 1 3-16,1 0-2 0,3 0 1 16,-2 0 0-16,1 0-2 0,1 0-1 15,0 0 0-15,2 0 1 16,-5 0-1-16,3 0 1 0,-1 0-1 16,1 0 0-16,0 0 0 0,2 0 1 15,-5 0 1-15,7 0 0 0,-6 0 2 16,1 0-1-16,-1 1 0 0,2 2-1 15,-1 0 0-15,-1 0 0 0,4-1-1 16,-1 0-12-16,1-1 10 0,2 0 1 16,0-1-1-16,1 0-10 0,-3 0 11 15,4 0-1-15,-2 0-1 0,2 0 2 16,-2 0-1-16,-1 0 1 16,1 0-2-16,-2 0 0 0,-4 0 0 0,-1 3-24 15,-3-3-24-15,-1 3-48 16,-8-3-48-16,-2 3-43 0,-2-3-50 15,-2 4-212-15,-2-4-703 0,-6 9-879 0</inkml:trace>
  <inkml:trace contextRef="#ctx0" brushRef="#br0" timeOffset="469570.0745">16750 13075 2262 0,'0'0'514'16,"0"0"-405"-16,0 0 138 0,0 0 37 15,0 0-59-15,27-58 15 0,-23 49 21 16,-2 3 12-16,-2 2-56 0,0 1-42 15,0 2 0-15,0 1-4 0,0 0 2 16,0 0-12-16,-2 0-6 0,-2 4 2 16,0 5 12-16,-5 5-54 15,-1 7-46-15,-2 7-17 0,-1 4-1 16,-1 2-51-16,-1 3-6 0,-1 0 4 16,-1-2 2-16,1 0-1 0,-1-3 1 15,3-1 3-15,-1-4 9 0,-1-1-9 16,3-3 9-16,-1-2-10 0,1-1 10 15,-1 0-11-15,2 0 1 0,-1-2 0 16,3 0 1-16,0-1 0 0,-1-1 0 16,3-4 0-16,2 0-2 15,0-3 2-15,3-2 0 0,1-3 0 16,2-1 12-16,0-2 0 0,0-1-3 16,5 0-11-16,1 0 0 0,2 0 1 15,2-1 0-15,5-4 0 0,-1 1 13 16,3-1 0-16,1 0 0 0,3 0 12 15,0 0-3-15,2 0 1 0,1-1-4 16,-1 3 3-16,4-1 3 0,0 0 3 16,-2 1-6-16,4 0 3 0,-5 0 0 15,3 1-6-15,0 2 0 0,0 0-3 16,-2 0 0-16,-5 5-15 0,3-1 15 16,-4 2-6-16,-3-3 30 0,1 0-41 15,-5 0-1-15,1-2 2 0,-3 1 1 16,-2-2 0-16,-4 0-3 0,3 0-3 15,-5 0 0-15,-2-2-12 0,2-1-9 16,-2-1-3-16,0-4 6 0,-2-3 9 16,-2-4 0-16,-5-1 9 15,-3-6-8-15,-1-3 11 0,1-1 0 0,-4-2-1 16,-3 1 0-16,0-4 0 16,1 1 1-16,-5 1 3 0,2 2 9 15,1 3-10-15,1 5 0 0,2 2-2 16,1 3-11-16,4 3-19 0,1 2-30 15,5 0-51-15,2 2-37 0,4 0-45 16,0 0-105-16,6 0-208 0,-2 2-489 16,13 2-885-16</inkml:trace>
  <inkml:trace contextRef="#ctx0" brushRef="#br0" timeOffset="470219.6814">17306 12807 2373 0,'0'0'394'0,"0"0"-224"0,0 0 170 16,0 0-22-16,0 0-94 0,0 0 65 16,0 0 57-16,0 0-29 0,0 0-29 15,0 0-17-15,-12-24 5 0,12 24-15 16,0 5-17-16,2 1-72 0,2 3-67 15,2 2-5-15,0 4-7 0,3 1 0 16,3 2-9-16,-2 1-15 0,3 0-12 16,-1 3-6-16,5-2-5 0,1 4-13 15,1-1-12-15,4 3 3 0,-7 0-3 16,5-1-9-16,-3 1 15 0,-3-2-27 16,1-1-20-16,-3-2 2 0,-3-3 16 15,-4-4-1-15,1-2 1 16,-3-6-10-16,-2 0 0 0,-2-4-6 15,0 0-30-15,2-2-46 0,-2 0-26 16,0 0-33-16,0 0-25 0,0-2-50 16,-2-1-26-16,-2-2-136 0,2-1-185 15,2-1-412-15,0 1-196 0,0-6-638 0</inkml:trace>
  <inkml:trace contextRef="#ctx0" brushRef="#br0" timeOffset="470637.859">17839 12738 2398 0,'0'0'1016'0,"0"0"-880"15,0 0 60-15,0 0 68 0,0 0-16 16,0 0 111-16,0 0 13 0,0 0-92 15,0 0-61-15,0 0-49 0,-22 29 8 16,13-14-11-16,1 4-29 0,-2-1-35 16,-5 8-7-16,5-1-9 0,-7 2-20 15,1 5-4-15,-3 0 0 0,-1 5-15 16,-1 5-3-16,-6 9-3 0,-2 9-39 16,-6 13-3-16,0-1 0 0,6 0 1 15,0-6 20-15,6-7 0 0,-2 1 3 16,5-13 6-16,3-6 3 0,5-12 0 15,-1-2-6-15,3 1-11 16,-2 0-13-16,-1 1 0 0,3-6-3 16,2-5 0-16,1-5-12 0,1-3-13 15,6-4-8-15,-2-4-48 0,2 0-66 16,0-2-30-16,0 0-34 0,4-6-88 16,5-3-188-16,1-4-168 0,-2 2-789 15,17-9-1576-15</inkml:trace>
  <inkml:trace contextRef="#ctx0" brushRef="#br0" timeOffset="473774.7946">19061 12327 121 0,'0'0'802'15,"0"0"424"-15,0 0-641 0,0 0-197 16,0 0-37-16,0 0 35 0,0 0-28 16,0 0-30-16,0 0-29 0,35-4-24 15,-35 2-43-15,0 0-38 0,0 1-15 16,0 1-46-16,0-1-46 0,-2 1-23 16,0 0-22-16,0 0-15 0,-2 0-9 15,-9 0 24-15,1 0 19 16,-4 2 5-16,-5 0-24 0,-2 1-15 15,0 0-15-15,1 0-10 0,-5-1 11 16,4 0-13-16,0-2-12 0,3 0 10 16,-3-2-13-16,6-3 3 0,-3 2 11 15,5-2-2-15,-1 1-24 0,3 2-30 16,1-3-28-16,2 3-32 0,3 2-13 16,3 0-21-16,0 0-37 0,-2 0-43 15,4 0-37-15,0 4-81 0,2 3-140 16,0 0-302-16,0-1-281 15,2 6-483-15</inkml:trace>
  <inkml:trace contextRef="#ctx0" brushRef="#br0" timeOffset="474102.3348">19042 12438 2714 0,'0'0'753'15,"0"0"-434"-15,0 0 49 0,0 0 5 16,0 0-71-16,0 0 3 0,0 0-43 16,0 0-56-16,0 0-63 0,0 0-28 15,-20 21-7-15,5-14 1 0,-1 1-25 16,-1-1-29-16,1-1-25 0,-5 1-9 15,0-4-6-15,3 2-13 16,-3-2 10-16,2-2 3 0,1 2-15 16,3-3-27-16,-3 1 12 0,3 0-30 15,1 1-58-15,-3-2-84 0,5 0-100 16,0 0-233-16,1 0-605 0,3 0-805 0</inkml:trace>
  <inkml:trace contextRef="#ctx0" brushRef="#br0" timeOffset="475408.5773">20026 11322 1577 0,'0'0'763'0,"0"0"-556"0,0 0-52 16,0 0 51-16,0 0-52 0,0 0 18 15,0 0 73-15,0 0-4 0,13-60-24 16,-13 46-9-16,0 0-24 0,-4-3-45 16,0 0 3-16,-3 1-16 0,1 0-9 15,-4 2-28-15,2 2-13 0,-5 0-11 16,5 2-11-16,-7 4-8 0,5 3 6 15,-4 0 18-15,3 3 24 0,1 0 6 16,-5 3 0-16,5 3-21 0,2 2-6 16,-5 2 5-16,7 1 4 0,-2 4-7 15,4-1-5-15,2 3-16 0,0 3 3 16,2 2-17-16,0 2-13 16,2 4 0-16,2 2-3 0,4 3-3 15,2 2-3-15,1 4 12 0,1 1-12 0,3 2-18 16,-5 2-1-16,0 0-1 15,-3-2-16-15,3-2 17 0,-8-2-2 16,0-3 1-16,0-4 2 0,-2-7-1 16,0-4-10-16,-4-5 9 0,-6-3-25 15,-1-5-24-15,-1-1 15 0,-5-6 18 16,1 0-4-16,-7-7-2 0,0-4 3 16,3-5 0-16,-3-1 20 0,2-3 1 15,3-1-1-15,3 0 0 0,5 3 1 16,2 1 1-16,3 3 11 0,1 0 0 15,6 2-10-15,3 0 25 16,5-4 13-16,8 0-10 0,1-5-3 16,4 1 12-16,4-1-3 0,2-2 0 15,-3-1-6-15,3 0-6 0,-2-1-12 16,-2-1-9-16,0 2 9 0,-6 1-12 16,-1 0-10-16,-3 4-26 0,-1-1 9 15,-6 3-9-15,-1-1-42 0,-3 1-82 16,-2-1-51-16,-2 0-52 0,-4-2-169 15,-1 7-508-15,-3-5-590 0</inkml:trace>
  <inkml:trace contextRef="#ctx0" brushRef="#br0" timeOffset="475909.6638">20376 11779 691 0,'0'0'2525'0,"0"0"-2210"16,0 0-213-16,0 0 118 0,53-26 23 16,-38 8-53-16,-3-3 27 0,1-5-4 15,1-8-35-15,-3-11-22 0,-3-11 9 16,0-17-10-16,-6-4-40 16,-2 4-9-16,-10 20-3 0,2 15-57 15,-1 11-19-15,3 5-12 0,-10 2-15 16,1 0 0-16,-10 5 0 0,0 5 24 15,-1 10 18-15,-3 5-2 0,-2 8-13 16,-2 10 6-16,0 4-3 0,4 8 1 16,-2 14-1-16,2 10 0 0,8 12-3 15,4 0 15-15,11-5 12 0,6-13 19 16,2-16 8-16,2-8-42 0,7-4-18 16,7 3 3-16,1 4-21 0,10-1-3 15,4-9-12-15,4-10-51 0,0-8-75 16,5-8-55-16,-5-15-70 0,-4-9-253 15,-12 1-730-15,6-16-1351 0</inkml:trace>
  <inkml:trace contextRef="#ctx0" brushRef="#br0" timeOffset="476626.8213">19518 12300 46 0,'0'0'2127'0,"0"0"-1888"0,0 0-190 16,0 0 112-16,0 0-9 0,0 0 21 16,0 0 173-16,0 0 13 0,0 0-88 15,0 0-33-15,-41 8 17 16,41-8-4-16,0 0-18 0,0 0 5 15,0-2 42-15,2-1 45 0,8 1-17 16,-2-2-64-16,7 1-109 0,3-1-29 16,7-2 23-16,2 2 15 0,6 1-36 15,6 0-35-15,5-3-37 0,5 2-6 16,-3-1-3-16,3-1 6 0,-1 2 12 16,-3-2 24-16,3 2 6 0,-7-2-27 15,7 3-21-15,-3-1 6 0,3 0-12 16,1 3-19-16,-3-3-1 0,6 4-1 15,-3-2 0-15,3-1-1 16,-7 3-2-16,5-4-9 0,-9 2-3 16,-3 1 12-16,-5 0-18 0,-4 1-18 15,-5 0-36-15,-9 0-39 0,-3 0-18 16,-1 1-22-16,-7 0-32 0,-4 1-136 16,-6 2-345-16,-3-1-846 0,-9 9-392 0</inkml:trace>
  <inkml:trace contextRef="#ctx0" brushRef="#br0" timeOffset="477243.554">19272 13114 2824 0,'0'0'792'0,"0"0"-644"15,0 0-56-15,0 0 102 0,0 0 29 16,0 0 89-16,0 0-22 0,0 0-95 16,0 0 28-16,25-69-17 0,-11 44-51 15,3-3-70-15,5-4 14 0,-5 1-23 16,4 1 2-16,-5 2-14 0,3 2-7 15,-5 5 3-15,1 2-20 16,-7 5-1-16,0 5-12 0,-4 4 9 16,-2 3 9-16,-2 2 0 0,0 0 3 15,0 0-2-15,0 0-10 0,-2 4-3 16,2 2-9-16,-2 2-12 0,0 6-12 16,0 2-21-16,-2 6 21 0,2 5 18 15,-2 6 9-15,2 2-3 0,-6 3 0 16,5 1 3-16,-3 2-3 0,0 3-10 15,2-2-14-15,2-3-21 0,0-4 21 16,0-5 0-16,0-7 0 0,0-8 3 16,2-2-3-16,0-7-30 0,0-5-45 15,2-1-72-15,2 0-55 16,0-7-76-16,2-6-163 0,4-2-138 16,3 1-547-16,-1-10-623 0</inkml:trace>
  <inkml:trace contextRef="#ctx0" brushRef="#br0" timeOffset="477611.3677">19904 13142 3127 0,'0'0'540'15,"0"0"-457"-15,34-66 184 0,-22 32 151 16,-6-10-152-16,0 2-42 0,-4-1-17 16,-2 2-51-16,-4 7-77 0,-4 3-46 15,-6 9-30-15,-5 6-1 16,-4 8 23-16,-4 7 8 0,0 1 19 16,-2 12 20-16,-2 7 22 0,3 6 33 15,1 7 0-15,6 7-24 0,2 2-19 16,5 2 4-16,4 3-16 0,5 0-30 15,5-2-3-15,3-5-36 0,9-5-3 16,4-9-1-16,5-6-17 0,6-12-42 16,2-7-49-16,2-7-20 0,2-12-31 15,-2-9-40-15,-2-8-97 0,0-3-268 16,-13 7-683-16,7-9-911 0</inkml:trace>
  <inkml:trace contextRef="#ctx0" brushRef="#br0" timeOffset="478011.2084">20248 13146 3506 0,'0'0'715'0,"0"0"-622"0,0 0-90 15,49-44 152-15,-30 18-74 16,-5-8-1-16,5-4 74 0,-9-6 26 0,1-2-57 16,-9-1-32-16,-2 1-3 0,-2 5-63 15,-13 5-25-15,-1 9-12 16,-5 9 9-16,-4 7 3 0,-4 11 0 15,0 6 70-15,-2 16 112 0,0 9-4 16,2 13-60-16,2 13-27 0,3 11 0 16,13-4-1-16,3-15 6 0,8-11 1 15,6-11-4-15,2 2-48 0,11-1-45 16,6 1-42-16,4-10-48 0,8-10-19 16,0-9-83-16,5-16-126 0,-5-7-235 15,-12 0-701-15,14-21-1454 0</inkml:trace>
  <inkml:trace contextRef="#ctx0" brushRef="#br0" timeOffset="478731.6826">21395 12301 3937 0,'0'0'658'0,"0"0"-452"0,0 0 76 16,0 0 16-16,0 0-107 0,0 0 12 15,0 0-16-15,0 0-57 0,0 0 9 16,-46-9-7-16,24 9-51 0,-5 0-32 15,-4-2-25-15,-2 2-21 0,0 0-2 16,0 2-1-16,6-2-27 0,-2 0-40 16,4 0-35-16,6 0-40 0,1 1-35 15,5 0-50-15,1 1-112 0,4 1-164 16,6 3-248-16,-1-1-709 0,10 6-806 16</inkml:trace>
  <inkml:trace contextRef="#ctx0" brushRef="#br0" timeOffset="478959.9657">21424 12463 3695 0,'0'0'748'0,"0"0"-464"0,0 0 96 16,0 0-24-16,0 0-144 0,0 0-21 15,0 0-31-15,0 0-79 0,0 0-15 16,0 0 40-16,-77 32 17 0,44-22-47 15,-2-2-46-15,0-1-19 0,-4-2-11 16,-1-3-18-16,5-2-6 0,4 0-49 16,2-2-80-16,2-5-94 0,3 3-213 15,5 1-734-15,5 3-1188 0</inkml:trace>
  <inkml:trace contextRef="#ctx0" brushRef="#br0" timeOffset="479982.1101">22306 12797 460 0,'0'0'2120'0,"0"0"-1846"0,0 0-155 16,0 0 118-16,0 0 30 0,0 0-10 16,0 0 51-16,0 0-27 0,0 0-55 15,54-53-16-15,-43 37 14 0,-5-2-47 16,2-5-16-16,6-4-18 0,-5-4-10 15,1-4-18-15,5-5-3 0,-9-1-15 16,4-12-9-16,0-11-10 0,-3-8-12 16,-3-3 1-16,-2 6-4 0,-2 15-15 15,0 14-15-15,-4 12-33 0,-3 0-15 16,-1 0 13-16,2-3-8 0,-2-2 8 16,-5 6-6-16,-1 5 8 0,4 3 1 15,-7 3 11-15,5 3 9 16,-1 4-21-16,-3 0 1 0,5 5 0 15,-5 1 1-15,1 3 13 0,-1 0 3 0,1 1-6 16,-3 8 0-16,3 4-10 16,-5 4 16-16,3 6-15 0,-6 4 15 15,7 5-2-15,-5 1-13 0,7 3 12 16,-3 0 18-16,7 3-9 0,-3 0-9 16,3 4 3-16,4 1 0 0,0 3 6 15,1 0-24-15,5 1 0 0,0 1 0 16,5-2 12-16,3 0 15 0,4-2 30 15,7-1 27-15,-1-7-33 0,5-3-36 16,6-5-13-16,0-8-2 0,0-9-33 16,4-7-30-16,-2-6-42 0,0-15-51 15,-4-8-43-15,0-11-66 0,-2-7-183 16,-11 9-463-16,5-18-710 0</inkml:trace>
  <inkml:trace contextRef="#ctx0" brushRef="#br0" timeOffset="480380.991">22616 12644 3171 0,'0'0'1388'16,"0"0"-1243"-16,0 0-59 0,0 0 205 15,0 0 34-15,0 0-88 0,0 0-25 16,-12 56-40-16,6-28-46 0,-7 10-11 16,1 6-7-16,2 1-39 0,-5 2-51 15,3-2-15-15,4-3-3 0,-3-8-13 16,5-6-47-16,4-9-36 0,0-9-43 16,2-6-54-16,2-4-151 0,4-9-308 15,2-1-717-15,7-13-751 0</inkml:trace>
  <inkml:trace contextRef="#ctx0" brushRef="#br0" timeOffset="481117.3959">23272 12145 3354 0,'0'0'601'0,"0"0"-510"16,31-54 41-16,-23 30 154 0,4-7-82 16,-7-1-45-16,-3-1 28 0,-2 1-22 15,-2 1-58-15,-9 1-19 0,-5 3-40 16,1 6-29-16,-7 5-17 0,-3 6 10 15,-2 6 12-15,0 4 16 0,0 12 38 16,0 4 28-16,-2 10-24 0,4 5-19 16,7 7-5-16,-5 12-4 0,9 10 1 15,-1 16 8-15,9 4-18 0,6-1 3 16,2-8-5-16,8-7-7 0,7-5-35 16,-1-1 23-16,3-8 12 15,-7-9 0-15,1-8-18 0,-3-2-15 16,-2 4 12-16,3 5-12 0,-3 1 9 15,-4-6-10-15,-4-7-2 0,0-6-9 16,-10-9-33-16,-9-6-39 0,-1-6 18 16,-5-2 14-16,-4-13 10 0,-2-11 9 15,-4-18 12-15,-3-14 17 0,1-18 1 16,8 6 15-16,9 12 3 0,13 22 9 16,5 11-3-16,2 5 6 0,0-2 22 15,9 0 17-15,7 6 24 0,5 3-11 16,18-3-25-16,15 2-12 0,-2 3-6 15,-3-1 3-15,-10-1-18 16,-5 1 15-16,1-7-24 0,2-2-15 16,-4-9-1-16,0-11-17 0,-2-17 0 15,-6-14-21-15,0-2-72 0,-17-1-55 16,-4 7-63-16,-4 7-142 0,0 17-340 16,0 2-995-16</inkml:trace>
  <inkml:trace contextRef="#ctx0" brushRef="#br0" timeOffset="498498.5827">4982 8608 790 0,'0'0'1718'15,"0"0"-1540"-15,0 0-127 0,0 0 46 16,0 0 31-16,0 0 32 0,0 0 38 15,0 0 6-15,-54-20 5 0,48 16-30 16,0 2 13-16,4-2 8 0,-5 4 14 16,5 0 23-16,2 0-1 0,-2 0-1 15,2 0-1-15,0 0-16 0,4 4-52 16,3 2-54-16,5-1-30 0,-2 3-28 16,3 0-18-16,-1-2 0 0,3-2 1 15,-3-1-1-15,0-3 0 0,1-1-3 16,-1-5-3-16,3 0 3 0,-3-1-6 15,3 0-3-15,-3 0 0 16,3 1 1-16,1 3-4 0,-1-1 0 16,1 4 0-16,1-3-3 0,1 3-6 15,1 0-10-15,1 3 10 0,3 1-11 16,0 1 1-16,2 4-1 0,2 0 0 16,0 1 0-16,1-1-1 0,1-2 0 15,0 0 0-15,2-1 0 0,0-2 0 16,0 1 2-16,0-5 1 0,-2 0 15 15,2 0-3-15,-2-5-12 0,-2-2 9 16,4-2-12-16,-4-1-2 0,2 1-1 16,0 0 0-16,0-1-9 0,2 7 10 15,-2-1 0-15,2 4-1 16,0 0 1-16,2 4 0 0,0 5 1 16,2 2 0-16,-2 0 0 0,2 0 0 15,0-1 1-15,1 0 0 0,-1-1 0 16,2-5 0-16,-2 1 0 0,-2-4-1 15,2-1-1-15,-4 0 1 0,2-5 1 16,-2 0 0-16,0-1 0 0,0 1-1 16,-2-2 0-16,2 1-2 0,0 1 1 15,-2 0-1-15,4 2 0 0,-2-3-9 16,2 2 12-16,0 3-1 0,1-1 1 16,1 1 0-16,-2 0 2 0,2 1 1 15,0 0 0-15,0 0 0 0,-2 0 9 16,2 0-11-16,1 0-1 0,-3 0 0 15,2 0-1-15,-2 0-1 0,-2 0 0 16,2 0 0-16,0 0 0 0,0 0 0 16,0 0-1-16,0 0 1 0,0 0 0 15,0-1 1-15,0 1 0 0,1 0 0 16,1 0 1-16,-2 0 0 16,-2 1 0-16,4 2-2 0,-4 2-1 15,4-1 0-15,-2-1 2 0,0 1 0 16,2 2 1-16,-2-6 1 0,3 1-1 15,-3-1 1-15,2 0 0 0,-2-1 0 16,0-6-1-16,0-1 0 0,-2 0 0 16,2-3-2-16,-2 1 0 0,2 2-1 15,0-1 0-15,0 1 1 0,0 4-1 16,0 0-15-16,0 4-9 0,3 0 6 16,-3 5 3-16,2 3-1 0,0-1 16 15,0 0 1-15,2-1 2 0,-2 0 0 16,3-2 1-16,-5-1 0 0,0-3 2 15,0 0 0-15,0-2 13 0,-2-3-13 16,-2-1 0-16,-2-3 9 0,-2-1-11 16,1 1 2-16,-3 1 9 0,-2 0-11 15,0 2 0-15,-3 2-1 16,-1 1-2-16,-1 3-10 0,3 0 9 16,-5 0-18-16,1 0-1 0,-3 3 7 15,3 0 3-15,-5 0 11 0,0-1 1 16,1 0 0-16,-3-2 0 0,-4 3 0 15,0-3-2-15,0 0 1 0,-4 0 1 16,2 0 0-16,-2 0 1 0,0 0-1 16,-4 0-1-16,-2 0-14 0,0 0 14 15,-7-3-1-15,-3 1 1 0,-1-1 1 16,-1 1 0-16,-5 0-1 16,-2 1-11-16,3 1-6 0,-5-3-3 15,-4 3 3-15,2-3 6 0,-4 3 9 16,0-4 0-16,-3-1 3 0,-1-1 1 15,2-1 1-15,-4-2-1 0,-3-1 1 16,-1 0 0-16,2 2 0 0,-3-1 13 16,-1 2-13-16,1 1 1 0,-5 2 15 15,1 0-16-15,-1 3 1 0,-1 1-2 16,-4 0-1-16,-10 5-1 0,-6 1 0 16,6 0-1-16,14-2 2 0,-4-3 0 15,3-1 0-15,-9 2 1 0,-6-8 0 16,4-4 1-16,6 0 1 0,2-2 9 15,-2 1-11-15,-2 0 2 0,3 2-1 16,-1 1-2-16,-2 3 2 0,2 5-1 16,2 0 1-16,1 2-1 0,7 4-1 15,9 0-1-15,4 0-1 0,2 0-1 16,-8 3 1-16,-5 1 0 0,-12 3 0 16,7-4 1-16,-1-3 1 0,-8 0 0 15,0-3-1-15,-12-3 1 16,-2 0 0-16,6-6 1 0,6 0 0 15,4 1 0-15,4-1-1 0,-4 3 0 16,5 0 0-16,-1 0 0 0,0 3-1 16,1 0 0-16,7 0 0 0,7 0-1 15,4 0 2-15,4 0 0 0,-6 1 0 16,-6 1 0-16,-5-2 1 0,-2 0 1 16,3 0-1-16,0 0 0 0,-1-3-1 15,3-2 2-15,-1-2-1 0,3 1 2 16,0-3-1-16,-1 0 0 0,5 2-1 15,-2 2 0-15,2 1-1 16,-1 0-1-16,5 2 0 0,-2 1-1 0,4 1 0 16,2 0-10-16,0 0 11 15,2 3-1-15,0 1 0 0,3 0-10 16,1 2 10-16,2-1-10 0,3 0 9 16,-1-1-15-16,5-2-3 0,1 0 6 15,3-1 13-15,4-1-10 0,-1 0 10 16,5 0 1-16,0 0 1 0,2 0 15 15,0 0 24-15,7 0 3 0,1 0-24 16,4 0-18-16,3 0 0 0,1 0-18 16,7 2-9-16,0 3 6 0,1-1-6 15,5 5 6-15,4-2 0 0,1 2 3 16,3-3 6-16,0 1 11 0,4 0 1 16,5-3 0-16,3 3 1 0,11-4 2 15,9 2 9-15,3-3-10 0,-4 1 1 16,-8-3 9-16,-4 4-10 0,0-1 1 15,0 0-2-15,1 0 1 16,1 3-1-16,-2-1-1 0,2 2 0 16,0-3 0-16,4 2 0 0,-4 0 0 15,2 0-1-15,0-2 0 0,2 2-1 16,-2-3 0-16,4 1 0 0,-4-2 0 16,4 1 2-16,-2-3 0 0,0 0 0 15,2 0 1-15,-4 0 1 0,2-2 1 16,2 1 15-16,-6 1-15 0,2 0 12 15,0 0-13-15,0 0 0 0,0 0-2 16,-5 1-1-16,3 2-2 0,0-1-9 16,-2 1 9-16,0-2 0 15,-3-1-9-15,5 1 11 0,-6-1 0 16,4-1 0-16,0-3 0 0,-5 2 1 16,5-1 0-16,-2 2 2 0,0 1 1 15,1 0 9-15,-1 0-10 0,-2 3 0 16,-5 0-2-16,-7 0 1 0,-11-1-1 15,2 0 1-15,4 1 0 0,6 2-1 16,3-1 0-16,-1 3-2 0,2-1 0 16,-7 1 0-16,3 1-1 0,-2 1 1 15,-2-4 0-15,3 4 0 0,-3-1 0 16,-2-1 1-16,0-1 1 0,-4-3 1 16,2 2 1-16,-4-3 0 0,-4-2 13 15,0-2-13-15,-2 1 1 0,-5-4 12 16,1 0 0-16,-5 0-3 0,-1-2-12 15,-7 1-3-15,0 1-18 0,-2 0 0 16,-2 1-6-16,-2 2 0 0,0-1-3 16,-4 2 2-16,-2 1 10 0,-2-2 15 15,-7 2 1-15,-1 0 2 16,-5 0 0-16,2-1 12 0,-8 0-9 16,3-2 0-16,-5-3 0 0,0 2 15 15,-2-3 1-15,-4 2 14 0,0-1 0 16,-3 1 3-16,-3-2-9 0,2 5-3 15,-7 1 0-15,1 1-6 0,-9 3-3 16,-8 1-13-16,-10-1 10 0,-3 0-12 16,5-3 0-16,6 0 0 0,4-7 0 15,0-1-1-15,2-3-1 0,-4-1 0 16,0-2 0-16,0 1-1 16,0-3 1-16,0-1 2 0,0 1 0 15,-2-1 0-15,0 1 1 0,2 2 0 16,0 2 2-16,-4 1 0 0,4 4 12 15,-2 2-3-15,-1 3 0 0,6 2-8 16,-1 0-1-16,-2 0-1 0,4 0 0 16,-2 2 0-16,2 0-1 0,0 1-1 15,2-1 0-15,-2 2-1 0,7-3 1 16,-3 3-1-16,2 0 0 0,1-1 1 16,-3 4-1-16,6-4 1 0,1 2 0 15,9 0 0-15,-5-2 0 0,-9-1 1 16,-5 1-1-16,-10-3-2 0,7 0 1 15,5 0-1-15,-3-6 1 0,2 1-3 16,-2-2 2-16,2 1 0 0,0-1 0 16,3-1-1-16,-3 2 0 0,2 0 1 15,0 2 1-15,3-2-1 0,7 4 2 16,5 0 1-16,10 1 1 0,0-1-2 16,-4 2 0-16,-6 0 1 0,-5 0 0 15,3 5 1-15,2-1-1 16,2 3 0-16,1 1 1 0,3 2-1 15,0-2-1-15,2 1 0 0,2-1 0 16,2-1 1-16,1 0-1 0,3-2 0 16,-2-2-2-16,6 0 0 0,1-2 1 15,3 2 0-15,3-3-1 0,2 3 1 16,1-3 1-16,5 3 1 0,2 0 18 16,2-1 11-16,0 3 3 0,4 3-15 15,2 1 0-15,7 0-16 0,-3 1-2 16,7 3-1-16,1-2-1 0,1 2 2 15,2-2-1-15,1 1-1 0,3-2-1 16,0-3 0-16,4 2-9 0,2-2 11 16,4 1-2-16,-2-2 2 0,4 1-2 15,5-1 1-15,1-2 0 0,9-1 0 16,8 0 0-16,8-3 1 0,4 0 0 16,-4-3 0-16,-5-3 1 15,-6 2 0-15,1-3 0 0,4 2 0 16,-2-1 0-16,4 3 0 0,0 1 1 15,0-1-1-15,3 3 0 0,1-1 0 16,0 1 1-16,0 0 0 0,3 0 1 16,-3 0 0-16,2 0 0 0,-2 0-2 15,7 0-1-15,-7-1-1 0,0 1-1 16,2 0-9-16,-1 0 10 0,1 5 0 16,0 2 1-16,-4 2-1 0,5-2 1 15,-3 4 0-15,0-1-1 0,2-2 2 16,-8 0 1-16,4-1 0 0,-1-1 0 15,1-3 1-15,-6 1 0 16,2-4 10-16,-2 2-11 0,0-1 1 16,-5 0 0-16,1 0 0 0,2 1 0 15,0 2 0-15,-6 0-1 0,3-1 0 16,-1 3-1-16,0-2 1 0,-9 2-1 16,-3-2 0-16,-9-1 0 0,-2 0 1 15,8 0-1-15,2-1 0 0,13 0 0 16,-6-2-1-16,1 0-1 0,-3 0 0 15,-1-4-1-15,1 1 0 0,-5-1 0 16,0 1 0-16,3 0-9 0,-5 0 0 16,-4 3 0-16,2 0 0 0,-1-3-4 15,-1 3-2-15,0 0 6 0,-2 0 9 16,0 0 0-16,-2 0 1 0,0 0 2 16,-2-2 0-16,0-2 1 0,-4 0 0 15,-5 2 2-15,5 1 0 0,-10-3 9 16,1 4 0-16,-8 0-9 0,3 0 13 15,-5 0-14-15,-4 0-1 0,-2 2-1 16,0 0-37-16,-8-1-11 0,-5 1 21 16,1 1 15-16,-11 0 11 15,1-3-1-15,-3 0 0 0,-4 0-1 16,-2-3 1-16,-2-2 2 0,-7-2 0 16,1 1 3-16,-4-1 0 0,1 1 9 15,-15-4-10-15,-5 4 1 0,-11 1 0 16,3 0 9-16,0 2 0 0,3 2-9 15,8 1 12-15,-1-4 0 0,-5 1-12 16,1 0-1-16,0-1 8 0,-4-2-10 16,2 0-1-16,-2 1 0 0,-3-1 0 15,3-2 0-15,0 2 1 16,0-4-1-16,0 0 1 0,1-3 0 16,1 2 0-16,-2 0 0 0,0 0 1 15,0 2 0-15,-3 1 1 0,3 0-1 16,0 2 0-16,-2 2 0 0,-1 1 0 15,3 3-1-15,2 0 0 0,2 3 0 16,-2 2 0-16,2 3 0 0,0-2 0 16,2 1 0-16,-2 2 1 0,4-3 0 15,-4 0 0-15,6-2 0 0,-2 0-1 16,2-2 0-16,2-2 0 0,-2 0-1 16,4 0 1-16,1-2 0 0,-1 0 1 15,2 0-1-15,1 1 0 0,9-1 0 16,3 2-1-16,10 0 0 0,-2 0 1 15,-4 0-1-15,-9 0 1 0,-3 2 1 16,1-2-1-16,1 1 1 0,2-1-1 16,-1 1 0-16,1-1 0 0,3 2 0 15,1-1 0-15,0 1 0 16,6 1 0-16,0 1 1 0,0 0-1 16,4 3 0-16,4-1 0 0,-2 4 0 15,4 0 0-15,3 0 1 0,-1 2 1 16,4-1 0-16,1 0 0 0,-1-2 0 15,3 0-2-15,-1-6-1 0,3 1-11 16,0-2 9-16,1-2 0 0,5 0-9 16,-4 0 10-16,4 0-10 0,1-2-6 15,1 0 0-15,4 0 0 0,0 2 4 16,0-2 14-16,4 1 3 16,3 1 18-16,1 0-3 0,4 0-15 15,1 0 12-15,3 0-12 0,5 1 9 16,0 3-9-16,1 0 0 0,3 1 0 15,2 0 9-15,2-2-10 0,2 0 0 16,2-2 1-16,4-1-2 0,2 0 0 16,1-3-1-16,1-2-1 0,5 0-1 15,3-3 1-15,13 3-1 0,8 0 2 16,1 5 0-16,-5 0 0 0,-2 3 0 16,-6 2 0-16,0-1 1 0,2 2-1 15,0-6-1-15,2 1 1 0,2-1 0 16,-4 0-1-16,4-1-1 0,0-4 1 15,0 0 1-15,4 0 0 0,-2 0-1 16,0 2 0-16,1 0-1 0,1 1 2 16,0 0 1-16,-2 2 0 0,2 0-1 15,3 2 0-15,-3 3-1 16,0 0 0-16,0 3 0 0,3-2-1 0,1 1 1 16,-2 3 1-16,3-1-1 15,-1 0 1-15,-2-2 0 0,-2 2 0 0,-1-3 0 16,1 1 0-16,0-2-1 15,-2-3-1-15,0 2 1 0,-2-1-2 16,0-2 0-16,1-1 0 0,-8-1 0 16,3 1-9-16,-4 1 10 0,2 2-1 15,-4 1 2-15,-9-1-2 0,-8-1-9 16,-6 0 0-16,-2 0 0 0,7 0-3 16,1-1 3-16,6-1-6 0,-2 0 0 15,3 0 3-15,-5-3 0 0,0-3 12 16,-1 4-9-16,-1-1 11 0,-2 1 1 15,-2 2 0-15,0-4 1 0,-2 4 2 16,-2 0 0-16,-4 0 12 0,4 0-3 16,-11 0-9-16,3 1 9 0,0 2-10 15,-5-3 1-15,1 2-1 0,-7-2-2 16,1 1-1-16,-1-1 1 0,-2 0-1 16,-6 0-11-16,2-1 0 15,-2-1-3-15,-2 2 3 0,0-4 0 16,-2 3 0-16,-2-3 9 0,-4 2 0 15,-7 0 3-15,3 0 12 0,-7 2 3 16,-1 0-3-16,-5 0 0 0,-2 0 0 16,-2 0-9-16,-2 2 12 0,-2-1 0 15,-4 0-12-15,-2 2 21 0,-1-3-9 16,-5 0 0-16,-7 0-13 0,-8-5 0 16,-10-3 1-16,2 1-2 0,0-6-1 15,1 1 0-15,5 3-1 0,0-4-1 16,-2 2 2-16,-2-1 0 0,-2 1 1 15,2 1 0-15,-5 1 0 0,1 3 0 16,2 0-1-16,-6 0 1 16,1 2-1-16,1 1 1 0,0 1-1 15,1-2 2-15,-5 2-1 0,3 0-1 16,-1-1 0-16,2 0 1 0,-3 2 0 16,-1-1 0-16,-1-1 1 0,5 0-2 15,-5-1 1-15,3-2 0 0,0 1 0 16,3-2-1-16,-1 0 0 0,-2 1-1 15,-1-1 0-15,3 1 0 0,1 0-1 16,1 2 1-16,2 1 0 0,2 1 1 16,0 2 0-16,0 0 1 0,1 3 1 15,1 2 0-15,4 5 10 0,1 0-9 16,1 2 0-16,2 5 9 0,0-4-11 16,4-1 2-16,1 1 9 0,7-4-9 15,7-2 12-15,8-3-2 0,-2-3-10 16,-4 0 9-16,-8-1-11 0,-5 0 1 15,3-5-1-15,-5-1-1 0,4-3-1 16,3 2-1-16,-2-1 0 16,3 4-1-16,-1-2 0 0,4 4 0 15,1 2 1-15,1 0 0 0,4 0 0 16,0 0 0-16,4 5 1 0,2-2 1 16,2 0 1-16,5 0-1 0,1 1 2 15,3-1 1-15,3 1 9 0,3-1-10 16,2 0 16-16,3-2-3 0,1-1 9 15,2 2 0-15,2 0 0 0,0-2 3 16,0 0-3-16,0 0-6 0,0 1 0 16,2 1-18-16,2 1-1 0,1 4-38 15,3-1-24-15,-2 1-24 0,2 1-31 16,1 2-38-16,-3-1-52 16,4 0-134-16,-4-5-379 0,5-4-1320 0</inkml:trace>
  <inkml:trace contextRef="#ctx0" brushRef="#br0" timeOffset="537538.4928">4182 15459 111 0,'0'0'332'0,"0"0"-332"16,0 0-29-16,0 0-23 15,0 0 52-15,0 0 65 0,0 0 72 0,0 0-39 16,0 0-43-16,21-2-22 16,-21 5 16-16,0-2 13 0,0 1 49 15,0 0 107-15,0-2 49 0,0 0-33 16,0 0-192-16,0 0-16 0,0 0 140 16,0 0 423-16,0 0-240 0,0 0-106 15,0 0-32-15,0 0-26 0,2 0-27 16,-2 0 9-16,0 0-32 0,0 0-33 15,0 0-37-15,0 0-18 0,0 0 6 16,0 0 25-16,0 0 21 0,0 0 40 16,0 0 34-16,0 0 17 0,-2 0-3 15,0 0 5-15,-1-4-1 0,1-1-18 16,0-2-10-16,0 0-6 0,-2-3-21 16,2-3-15-16,-2 2-31 0,0-3-15 15,0-1-18-15,0 1-5 0,-1 2-10 16,-1-1 0-16,2 3-12 15,0 1-3-15,-2 3-6 0,-3-3 0 16,3 4-6-16,-4-3-3 0,2 1 3 16,-1 1 6-16,-3-4 3 0,4 2-3 15,-5-1 6-15,3 0 3 0,0-2 9 16,-3 2 18-16,3 0-14 0,0 0-10 16,-1 2-9-16,1 1-6 0,0 2-6 15,-1 0 0-15,-1-1-9 0,1 2 12 16,-1 1-12-16,2 1 9 0,-1-2-9 15,-3 3 9-15,4 0-9 0,-1 0 9 16,-1 0-11-16,-3 0 14 0,3 2-3 16,0 2-9-16,-3 4 12 0,-1-2-3 15,1 3-9-15,1 2 9 0,-1 0-11 16,-3 3 11-16,5 0-9 16,-3 4 0-16,-1-3 9 0,1 3-9 15,1-2 9-15,-1 1-10 0,1-2 0 16,1 4 0-16,-1-3 10 0,3 0-11 15,-5 1 0-15,9 0 1 0,-4 1 0 16,-1 2-1-16,1 0 1 0,1 0 10 16,1 2-10-16,0 0 0 0,-1 3-2 15,-1 0-20-15,2 4 2 0,-1 0 6 16,-1 1 9-16,6 2 0 0,-7 2 1 16,3 0 0-16,0 0 2 0,-1 1 2 15,-1-1-1-15,4-1 2 0,-3 3 9 16,3-3 0-16,-2-1-10 0,3-1 10 15,1-1-10-15,2-1 1 0,-2-3 12 16,0 0-13-16,2 0 0 0,2-3 13 16,-1 1-13-16,3-4 0 0,0 0 1 15,-2-2 9-15,2 0-12 0,2 1 2 16,3 0-1-16,-5 0 2 16,8 3-3-16,-2-2-16 0,0 2 13 15,0 1-12-15,1-2 12 0,-1 1-9 16,0-3 11-16,2 0 1 0,-1-1 1 15,-1-2 2-15,4-3 9 0,-2-1-11 16,3 2 1-16,-1-3 0 0,0 0 0 16,3 0 0-16,-1 2 0 0,1-3 1 15,-1 3-2-15,7-2 1 0,-5 2-1 16,7-2 0-16,-1 1 0 0,1 0-1 16,0-1 0-16,1 0 0 0,1-2 1 15,-2-2 2-15,2 2 0 0,-3-3-1 16,1-3 0-16,-2 3-2 15,5-5 0-15,-3 0 0 0,0-1-2 16,1 0-1-16,1 0-9 0,-2-1 10 16,0-3-10-16,1-2 10 0,-1 0 0 15,2-3-10-15,-1-2 0 0,1-2 0 16,-2-5-9-16,4-2-9 0,-5-9-15 16,5-3-12-16,-2-6-27 0,-2-2-25 15,-3-3-23-15,1-4-9 0,-3-3-42 16,1-1-103-16,-3 3-276 0,-1 10-757 15,5-4-641-15</inkml:trace>
  <inkml:trace contextRef="#ctx0" brushRef="#br0" timeOffset="538172.7285">5067 16090 2466 0,'0'0'1114'15,"0"0"-921"-15,0 0 20 0,0 0 60 16,0 0 6-16,0 0 90 15,0 0 16-15,0 0-18 0,0 0-95 0,0 0-46 16,-33-36-48-16,12 33-42 16,-4 0-40-16,0 1-33 0,-4 2-18 15,2 0-12-15,-4 0-12 0,3 3-19 16,-3 0 0-16,0-1-2 0,4 2-12 16,0-4-15-16,4 2-30 0,4-2-27 15,3 1-52-15,6 1-47 0,1-1-22 16,5 4-82-16,2-1-123 0,0 1-106 15,2 4-168-15,0 0-80 0,2 0-335 16,4 7-499-16</inkml:trace>
  <inkml:trace contextRef="#ctx0" brushRef="#br0" timeOffset="538424.32">5058 16285 2719 0,'0'0'503'0,"0"0"-194"0,0 0 13 16,0 0-107-16,0 0 19 0,0 0 109 15,0 0 105-15,0 0 32 0,-53-65-105 16,28 47-61-16,-4 5-85 0,-4 2-73 16,4 4-60-16,-2 5-24 0,0 2-30 15,2 0-21-15,0 4-21 0,6 2-18 16,3-1-54-16,1 0-60 0,4 1-67 15,3-2-114-15,4-1-361 0,4-3-1215 16,4 0-1372-16</inkml:trace>
  <inkml:trace contextRef="#ctx0" brushRef="#br0" timeOffset="539489.0294">6061 15750 1661 0,'0'0'1448'0,"0"0"-1308"15,0 0 19-15,0 0 92 0,0 0-65 16,0 0-32-16,8-62 53 0,-8 40 76 15,0-4 16-15,-2-1-12 0,-2-5 6 16,0 0-32-16,-2-1-53 0,-3 0-44 16,3-1-32-16,-2 4-2 0,-2 1-31 15,-1 4-15-15,1 3-20 0,-2 0-10 16,-1 6-27-16,1 1-3 0,-3 3 0 16,3-1-3-16,-3 3 0 0,1 2-3 15,4 1-6-15,-7 1-9 0,3 2 0 16,1 1 15-16,-1 1-6 15,-1 2 3-15,1 0-3 0,1 0-9 16,-3 5 9-16,1-1-9 0,1 4 12 16,-1-1-13-16,1 4 13 0,-1-1-13 15,-1 3 10-15,1 1-9 0,1 1 0 16,-3 3 12-16,3 5-12 0,-1-2 9 16,3 5-10-16,0 1 13 0,-3 2-12 15,3 2 9-15,1 1 0 0,-1 2 6 16,2 4-6-16,1-1-12 15,-1 2 0-15,2 0 0 0,0 2 67 16,-3 2-10-16,3-1-27 0,0 3-12 16,2-3 0-16,-1 5 0 0,1-4-3 15,2 2 6-15,2-1 3 0,0-1-3 16,2 0 3-16,0 0 0 0,0-1-3 16,4 0 0-16,2-1 0 0,5-3-3 15,-3 0-18-15,6-3-26 0,3-2 5 16,3-3 6-16,5-4 13 0,4-4 1 15,2-5-1-15,6-4-1 0,1-5-9 16,3-8 9-16,-2-1-21 0,3-10 0 16,-5-4-9-16,0-5-18 0,-4-5-18 15,-4-3-30-15,-2-5-25 0,-2 2-26 16,-9-1-69-16,1-3-170 0,-7 4-267 16,-4 8-775-16,3-9-464 0</inkml:trace>
  <inkml:trace contextRef="#ctx0" brushRef="#br0" timeOffset="545094.9413">6373 16237 1083 0,'0'0'531'15,"0"0"-271"-15,0 0-30 0,0 0-67 16,0 0-112-16,0 0-35 0,0 0 20 15,0 0 6-15,0 0 252 0,-6-7-104 16,6 3-59-16,-2-2 23 0,0 0 21 16,0-1-22-16,0-1-14 0,2 0-9 15,0-3-4-15,-2 1-1 0,2-2-5 16,0 0 8-16,0-3 21 16,-5 1 15-16,5-2-4 0,-2 0-16 15,0 1-22-15,0 1-6 0,-4 3-15 16,2 0-25-16,0 2-30 0,-2 1-16 15,-3 1-12-15,-1 2-6 0,2-1 1 16,-1 1-11-16,-3 0 10 0,2 1-9 16,1 0 0-16,-3 1 9 0,0 1-9 15,3 2 9-15,1 0 0 0,0 0 9 16,-1-2 1-16,1 6 5 0,0 1 3 16,0 1 13-16,-1 4-4 0,3 0 3 15,-2 2-2-15,2 2-16 0,-3 0-3 16,1 1-6-16,4 3-13 0,-4-2 1 15,0 0-1-15,-1-1-1 0,1 3 0 16,0-3 0-16,2 3 1 0,-3-2-1 16,5 0 11-16,-2 2 0 0,4 0 4 15,-2 0-4-15,2 1 12 16,2 1 12-16,0-1-12 0,0 1 0 16,0 1 19-16,0-1 17 0,6-1 18 15,-4 1-41-15,2-4-35 0,2 0 10 16,3-4 0-16,-1-2-10 0,2-1 1 15,0-3 9-15,3-2-12 0,-1-1 1 16,1-3 0-16,-1 0 0 0,-2 0 1 16,1 0-1-16,-5-3-1 0,2-1 0 15,0-4-3-15,1 0-12 0,-3-5-6 16,4-3 19-16,-6-2-1 0,3-4 0 16,1 0 1-16,-2-1 0 0,2 3-1 15,-3 1-31-15,-1 1 19 16,-2 3 12-16,0 3-9 0,-2-1 9 15,0 3 2-15,0 2 0 0,0 2-1 16,0 1 0-16,0 3 2 0,2-2 0 16,-2 4 12-16,0 0 3 0,0 0 12 15,0 0 7-15,-2 4-1 0,2 1 3 16,2 1-24-16,0 4-12 0,0 6 0 16,2 2 1-16,-2 7 20 0,4 3 12 15,-1 4 6-15,3 2 0 0,0 3-6 16,4 0 16-16,-1 1 41 0,5-2-15 15,1 0-27-15,1-4-18 0,3-6-18 16,0-1-12-16,2-9-2 0,-3 0-37 16,3-7-69-16,-2-2-91 0,-1-7-69 15,3-4-209-15,-13-3-815 0,15-6-1111 16</inkml:trace>
  <inkml:trace contextRef="#ctx0" brushRef="#br0" timeOffset="548982.667">7229 16235 124 0,'0'0'1968'0,"0"0"-911"0,0 0-792 15,0 0-37-15,0 0-7 0,0 0 18 16,0 0 79-16,0 0 58 0,0 0-37 16,12-10-113-16,-12 10-65 0,0 0-37 15,-4 0-15-15,0 0-6 0,-2 0 20 16,0 1 7-16,-3 0-27 15,1 2-22-15,-2 2-9 0,1-1-12 0,-3-1-8 16,0 1-19-16,1-2 0 16,-3 1-3-16,-1-1-12 0,1-1 0 15,-3 0-3-15,3 0-3 0,-3-1 0 16,3 0 3-16,-5 0 3 0,5 0 0 16,-3 0-3-16,1 0 3 0,-1 3-3 15,1-1-3-15,-1-1-9 0,1 3-1 16,-1-1 0-16,1 1 1 0,-1 0-2 15,2 0-1-15,1-1-2 0,4 0-22 16,-1-1-21-16,1-1-33 0,4-1-33 16,2 0-25-16,2 0-29 15,0 0-65-15,2-1-87 0,0-3-108 16,0 1-339-16,0 0-544 0,6 3-743 0</inkml:trace>
  <inkml:trace contextRef="#ctx0" brushRef="#br0" timeOffset="549482.9361">6979 16095 1616 0,'0'0'315'16,"0"0"-36"-16,0 0 116 0,0 0-76 15,0 0-63-15,0 0-11 0,0 0-13 16,-15-50 1-16,13 47 12 0,0 1 23 16,0 2 35-16,2 0 3 0,-2 0-25 15,2 0-35-15,0 0-37 0,0 4-52 16,0 3-45-16,0 6-16 0,0 2-18 16,0 6-23-16,0 3-10 0,0 2-3 15,0 5-6-15,-2 2-9 0,2 3-3 16,-2-1-6-16,2 1 0 0,-4 0 1 15,2-3-7-15,2-3-12 0,0-5-19 16,-2-4 6-16,2-6 10 0,0-3-12 16,-2-3 0-16,2-6-6 15,0 1-39-15,0-4-91 0,0 0-105 16,2-9-52-16,0-2-118 0,0 1-576 16,6-8-812-16</inkml:trace>
  <inkml:trace contextRef="#ctx0" brushRef="#br0" timeOffset="552186.8007">7789 16237 1805 0,'0'0'282'0,"0"0"313"16,0 0-174-16,0 0-200 15,0 0 7-15,0 0-25 0,0 0-18 16,0 0 7-16,0 0 29 0,2-31 55 15,-4 24 0-15,2-3-37 0,-4 4-72 16,2-1-39-16,-2 0-22 0,-2 0-15 16,1-3-10-16,1 4-17 0,-2-3-4 15,2 1-11-15,0-2-10 0,-5 2 0 16,3 2-12-16,0 1-5 0,0-2-4 16,2 2-3-16,-7 0 0 0,5 1-3 15,-2 1-9-15,4 0 9 0,-2 0 6 16,-3 0 3-16,3 1 3 15,0 1-6-15,0 1-6 0,2-1 7 16,-7 1-4-16,5 0 0 0,-2-1-14 16,2 1 2-16,-1 1 9 0,-1 1-11 15,2 0 0-15,-2-2 2 0,4 3-1 16,-1-1 1-16,-3 0 12 0,4 1-3 16,-2 2 6-16,0 0-6 0,1 0-9 15,1 4 15-15,-4-1-17 0,2 0 1 16,0 1-1-16,-1-1 2 0,1 2-2 15,-2 1 2-15,4-4-1 0,-2 2 0 16,2 0 0-16,-1 0 1 0,1-1 0 16,-2-1 12-16,0 2 0 0,4 0-3 15,-2 2-10-15,2-2 13 0,-3 2 6 16,3 0-6-16,0 0 4 0,0 0-4 16,0 0-3-16,0 2 9 0,0 1 0 15,2-1-6-15,-2 2-12 16,-2 1 18-16,4 2-6 0,-2-3-12 15,2 3-3-15,0-3-10 0,0-1 10 16,-2 1 2-16,2-1 1 0,0-1-1 16,2 2 1-16,-2-4 12 0,6 4-15 15,-2-2 3-15,0-1 9 0,0-1 0 16,3 0-9-16,-1-1 0 0,-2 0 0 16,6-2 9-16,-4-1-11 0,3 2 0 15,-1 1 0-15,2-2 2 0,-1-1 12 16,1-1 6-16,2 2-18 0,-3-2 0 15,1 0 9-15,4-2 3 16,-3 0-13-16,1-1 1 0,1 2 9 16,-1-3-12-16,-2 1 2 0,5 1 0 15,-5-2-1-15,2 2-1 0,-3-1-1 16,1-1-2-16,-2-1-9 0,5-1-6 16,-5 0-3-16,4-2-6 0,3-6-12 15,1-5 3-15,3-3-9 0,0-4-30 16,3 1-22-16,-1-2-32 0,2 0-31 15,-3 0-78-15,3-1-80 0,-4 3-291 16,-5 5-622-16,7-4-810 0</inkml:trace>
  <inkml:trace contextRef="#ctx0" brushRef="#br0" timeOffset="552687.2312">8070 16346 4085 0,'0'0'690'15,"0"0"-411"-15,0 0 126 0,0 0-169 16,0 0-82-16,0 0 13 0,0 0-23 15,0 0-107-15,0 0-37 0,0 0-112 16,0-3-142-16,-2 3-224 0,2 0-948 16,0-6-1854-16</inkml:trace>
  <inkml:trace contextRef="#ctx0" brushRef="#br0" timeOffset="553719.4867">8202 15332 235 0,'0'0'352'15,"0"0"-143"-15,0 0 110 0,0 0-36 16,0 0-88-16,0 0 4 0,0 0 25 16,0 0-10-16,0 0-10 0,-16-33 31 15,14 30 7-15,0 0 1 0,2 0-45 16,0-1-36-16,0 0 25 0,-2 0 37 16,2-1 8-16,-2 3 45 0,2-1 75 15,0 3-4-15,0-3-107 0,-2 3-44 16,2 0-9-16,0 0-7 15,0 3-33-15,4 0-43 0,-2 3-29 16,0 3-25-16,2 2-9 0,0 4-9 16,0 3 0-16,0 1-3 0,1 4 4 15,3 4-7-15,-4 0 3 0,4 2 3 16,0 1 0-16,7 4 3 0,-7 3 6 16,7 2 42-16,1 4-51 0,5 1-33 15,-3-2-3-15,5 0 3 0,-2 0 29 16,2-6-26-16,1-3 0 0,-5-4 9 15,-2-6 0-15,-1-4-12 0,-3-7 1 16,-7-2-1-16,0-6-27 0,-2 0-36 16,-2-3-51-16,-2 2-39 0,0-3-52 15,0 0-112-15,0 0-242 0,-4 0-478 16,0-3-563-16</inkml:trace>
  <inkml:trace contextRef="#ctx0" brushRef="#br0" timeOffset="554336.9465">8878 15251 2274 0,'0'0'533'0,"0"0"-305"16,0 0 174-16,0 0-136 15,0 0-83-15,0 0 62 0,0 0 97 16,0 0-18-16,0 0-104 0,0 0-64 15,-4-18-7-15,-2 18 0 0,-4 6-22 16,-1 4-5-16,1 4-11 0,-4 3-5 16,3 5-9-16,-5 0-16 0,3 6-21 15,1 1-5-15,-5 2-10 0,5 3 3 16,-7 1-6-16,7 6 0 0,-11 8 3 16,-2 9-29-16,-1 13-15 0,-3 1-1 15,2-5 15-15,0-5-3 0,6-5 3 16,1-1 9-16,-1 2-6 0,6-11 6 15,1-6 0-15,4-10-3 0,1-2-6 16,-3 5 9-16,0 4-3 0,1 7-6 16,-1-2 3-16,-1 1-9 0,5-1-9 15,-2-1-48-15,-1-4 30 0,5-2 6 16,-6-6 10-16,6-3-1 0,-3-4 1 16,3-5 0-16,2-2 1 15,0-5-11-15,-2-2 9 0,4-2-30 16,0-2-18-16,-1 0 3 0,1-2-7 15,0 1-11-15,2-3 0 0,0 1-9 16,0-2-10-16,0 0-23 0,0 0-64 16,0 0-131-16,0-6-226 0,2 1-680 15,5-10-344-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3-04T08:24:07.886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92D050"/>
    </inkml:brush>
    <inkml:brush xml:id="br2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78 16067 5 0,'0'0'252'0,"0"0"-67"0,0 0 11 16,0 0-156-16,0 0-38 0,0 0 26 15,0 0 451-15,0 0-268 0,0 0-165 16,-3 2-46-16,3-2-26 16,0 0 11-16,0 0 15 0,0 0 29 15,0 0 23-15,0 0-23 0,0 0-9 16,0 0 19-16,0 0 49 0,0 0 45 16,0 0 49-16,0 0-10 0,0 0-52 15,0 0-10-15,0 0-26 0,0 0 3 16,0 0 10-16,3 0-14 0,-3 0-9 15,0 0-9-15,0 0 44 0,0 0 26 16,0 0-30-16,0 0 16 0,0 0-3 16,0 0-7-16,0 0-6 0,0 0-4 15,0 0-1-15,0 0 4 0,0 0-9 16,0 0-11-16,0 0 0 16,0 0 3-16,0 0 22 0,0 0 36 15,0 0 25-15,0 0 20 0,0 0 5 16,0 0-9-16,0 0-28 0,0 0-6 15,0 0-22-15,0 0-12 0,0 0-22 16,0 0-20-16,0 0-7 0,0 0-15 16,0 0 1-16,0 0-13 0,6 0 6 15,-2 0-3-15,4 0-12 0,-2 0-21 16,3 0 0-16,3 0-11 0,0 1-1 16,-3-1 1-16,7 0 1 0,-3 0 0 15,1 0 1-15,1 0-2 0,-1 0 1 16,1 0 1-16,-1 0 0 0,3 0 15 15,-1 0-16-15,3 0 0 0,-1 0 1 16,3 0 16-16,0 0-17 0,-1 0 10 16,5 0 0-16,0 0 3 15,0 0-13-15,0 0 1 0,1 0 12 16,-3 1 0-16,4-1-12 0,-4 0 15 16,6 0 3-16,-5 0-6 0,5 0 6 15,-2-1 3-15,0 1-9 0,2 0 3 16,0 0-3-16,0 0-12 0,2 0 12 15,0 0-14-15,2-1 1 0,0 2 1 16,0-1 9-16,2-1-9 0,-2 1 9 16,3-2-10-16,-1 2 0 0,2 0 1 15,-2 0 0-15,2 0 0 0,5 0 12 16,-3 0-14-16,2 0 2 0,1 0-2 16,1-2 0-16,-2 1 1 0,3 1 1 15,1 0-1-15,-3 0-1 16,3 0-1-16,1-1-1 0,-1 1 1 15,-2 1-1-15,5-1 0 0,-1-1 1 16,-1 1-1-16,2-1 0 0,-1 1 1 16,-1 0 2-16,-1-1-1 0,3 2 0 15,5-1 2-15,9-1-1 0,-6 1 0 16,-6-1-1-16,1 1 1 0,1-1 10 16,14 0-12-16,5 2-2 0,-3-2 0 15,-8 1 1-15,-7 0 0 0,1 0 1 16,-2 0 1-16,2 0 1 0,-1 0 0 15,3 0 0-15,-2-2-2 0,2 2 2 16,0 0-2-16,-1-2 0 0,-1 2 1 16,4 0 1-16,2 0-2 0,-2 0-1 15,4 0-1-15,-2 0 1 0,-2 0 0 16,4 0 1-16,-2 0-2 0,0-2 1 16,2 2 0-16,0-1 0 0,-5 1 0 15,3-2 1-15,0 1 2 16,0 2-1-16,0-1-1 0,-2 0 0 15,0 0 0-15,-2-1 1 0,2 1-1 16,-5-2 0-16,1 2 0 0,-2 0 0 16,2-1 1-16,1 1 0 0,-5 0 0 15,2-1-1-15,1 0 2 0,-1 0 0 16,4 1 1-16,-4 0 9 0,-5-1-11 16,-8 1 0-16,-8 0 0 15,2 0 10-15,5-1-11 0,3 1 0 16,13 0 0-16,-7-2 1 0,3 2-1 15,-5 0-1-15,5-2-1 0,-4 2 1 16,1 0-1-16,1 0 1 0,-3 0-1 16,5 0 0-16,-7-1 1 0,7 2 2 15,-5-2-1-15,3 1 0 0,1-1 0 16,-5 1 0-16,3 0-1 0,-3-1 1 16,3 1 11-16,-1-1-11 0,-1 2-2 15,3-2 1-15,-3 1 1 0,1-1 0 16,3 0-3-16,5 1 3 0,10-1-15 15,11-1 3-15,-1 2 0 0,-6 0 9 16,-6-1-11-16,-16 1 14 0,-7 0 34 16,13 0-32-16,-13 0-4 0,2 0-4 15,13 1 6-15,-9-1 26 0,9 0-26 16,-6 0 0-16,-1 0-14 0,-9-1 14 16,1 1-3-16,10 0 1 0,-5-1 2 15,1 1 0-15,1 0 0 0,-5-2 1 16,0 2 1-16,3-2-2 0,-3 1-11 15,-2 1 11-15,5 0 1 16,1-2-1-16,-3 2-3 0,1 0 1 16,1 2-10-16,1-4 9 0,-6 2 1 15,3 0 2-15,3-1 13 0,-4 1-13 16,3 0-2-16,-1 0 1 0,1-2 1 16,-5 2 0-16,2 2 12 0,3-2-12 15,-3-2-2-15,0 2-13 0,1 0 12 16,1-1 0-16,-2 1-30 0,1 0 18 15,1-1 3-15,-1 1-6 0,-3 0 17 16,0 0-1-16,0 0 2 0,7-1 3 16,-7 1 0-16,2 0 12 0,5-2 0 15,-1 2-14-15,-3 0 17 0,-1 0-17 16,3 0 2-16,-5 0 11 0,0 0-14 16,-4 0-2-16,0 0 1 0,0 0-10 15,1-1-7-15,-1-1 6 0,4 2 0 16,-2 0 0-16,-2-2 10 15,5 2-13-15,-1 0 14 0,0 0 0 16,3 0 0-16,-1 0 1 0,-2 0 3 16,0 0-1-16,-1 0 1 0,5 0 9 15,-2-1 6-15,1 1-18 0,1 0-18 16,1 0 17-16,-3 0 0 0,0-1-1 16,3 1 2-16,-3-1 0 0,-2 1 0 15,-1 0-1-15,1 0 1 0,4-1-1 16,-4 1-1-16,1 1 1 0,-1-1 1 15,-2-1 0-15,3 1 0 0,1 0 1 16,-4-2-1-16,4 2-2 16,-3 0 1-16,3 0 0 0,-4 0 2 0,-2 0 10 15,0 0-11-15,-1 0 1 16,-3 0 14-16,0 0-15 0,2 0-2 16,-2 0-10-16,4 0 10 0,-2-1-1 15,-2 1 3-15,0-2-1 0,2 2 1 16,-6 0-1-16,4 2-2 0,0-4-8 15,-4 2 11-15,0 0 2 0,-5 0-1 16,3-1 2-16,-6 1 12 0,1 0-13 16,1 0 0-16,-2-1 10 0,-1 1-12 15,1 0-2-15,-3-2 0 0,3 2-13 16,-2 0 0-16,3 0 14 0,-3-1 0 16,1 1-2-16,3 0-12 0,-2 0 13 15,3 0-10-15,-1-2 9 0,2 2 1 16,2 2 0-16,-3-2 1 0,-1 0-5 15,2 0 6-15,-5 0 15 16,-1 0-14-16,-3 0 0 0,1 0-1 16,-3 0 0-16,-1 0 1 0,-1 0-1 15,0-2-1-15,1 2-2 0,-3 0-9 16,2 0 12-16,-4 0-1 0,9 0 1 16,-5 0 0-16,-2 0 0 0,5 0 1 15,-3 0 11-15,0 0 0 0,-1 0-10 16,-1 0-2-16,2 0-2 0,-3 0-1 15,5 0 1-15,-4 0 1 0,3 0 1 16,-3 0 0-16,0 0-1 0,0 0 0 16,-1 0 1-16,-3 0 0 0,-2 0 0 15,2 0 0-15,-2 0-3 0,-2 0-9 16,2 0-6-16,-2 0 3 16,0 0-6-16,0 0-9 0,0 0-6 15,0 0-15-15,0 0-10 0,0 0-11 16,2 0-18-16,-2 0-37 0,2 0-69 15,0 2-170-15,0 2-362 0,-2-1-839 16,4 6-1105-16,-16-27 2058 0</inkml:trace>
  <inkml:trace contextRef="#ctx0" brushRef="#br0" timeOffset="14083.0475">2898 16303 417 0,'0'0'53'0,"0"0"-53"0,0 0 0 15,0 0 16-15,0 0 43 0,0 0 596 16,0 0-379-16,0 0-276 0,0 0-22 16,-8-8 22-16,8 8 68 0,0 0 78 15,0 0 27-15,0 0 86 0,0 0 59 16,0 0-31-16,0 0-40 0,0 0-45 15,0 0-55-15,-2 0-29 16,2 0 0-16,0 0 27 0,0 0 25 16,-2 0 0-16,2 0-28 0,0 0-36 15,0 0-23-15,0 0-5 0,0 0 15 16,0 0 39-16,-2 0 34 0,2 0-3 16,0 0-7-16,0 0-19 0,0 0-31 15,0-2-21-15,0 2-30 0,0-1-16 16,0 0-6-16,0 0-14 0,0 0-1 15,0-4 9-15,0-2 34 0,0-1 2 16,0 0 16-16,0-3-1 0,0 1 1 16,0-3-16-16,0 3 9 15,0 0-5-15,0-1 2 0,0-1 6 16,0 1 3-16,0 3 1 0,0-1-16 16,2 1-12-16,-2 1-6 0,0 0-9 15,0-1-12-15,0-4-6 0,0-1-6 16,0-6-9-16,0-5-1 0,0-7 10 15,2-5-10-15,-2-3 10 0,0-7-9 16,0 1-1-16,0-3 1 0,0 4 9 16,0 0-11-16,2 4 2 0,-2 4 12 15,0 2-13-15,0 3 10 0,0 3 0 16,0-3-9-16,0 2-3 0,2-2-12 16,-2 3-3-16,2-4 3 0,-2 1 10 15,2-3 0-15,-2-1 2 0,0-5 3 16,0-7 12-16,0-13-13 0,0-9 16 15,0-2-15-15,2 4 9 0,-2 7 0 16,0 6 0-16,2 2-9 16,-2 8 9-16,0 6-11 0,2 8 1 0,-2 0-2 15,0-6-17-15,0-1-7 0,2-8 6 16,-2 1 6-16,3 0 11 16,-1-8 1-16,-2-9 2 0,2-11 13 15,-2-1 3-15,0 2 6 0,2 5 3 16,-2 0 7-16,4 1 2 0,-4-5 15 15,0 2-15-15,2-2-36 0,-2 1-44 16,0-2 8-16,2-1 15 0,-2 2 9 16,0 5 11-16,0-1 1 0,0 6 0 15,4 0 1-15,-4 0 11 0,2 2 0 16,0 0 3-16,-2 2-3 0,2-1-12 16,-2-5-39-16,2 0 25 15,0-7 14-15,-2-3 3 0,0-3 18 16,3-2-9-16,-3-2 9 0,0-3-6 15,0 1 9-15,2-2 0 0,-2 6-12 16,0-2-12-16,2 3-42 0,0 0 6 16,-2 4 18-16,0 0 15 0,0 1 0 15,2 3 3-15,2 0 2 0,-2 0 1 16,-2-1 12-16,2 3-15 0,0-3-9 16,0 3-57-16,0-5 26 0,0 1 21 15,0-2 19-15,-2 1 15 0,2 3 3 16,-2-1 4-16,3-1 2 0,-3 0 0 15,2-1-3-15,-2 1-6 0,2-2-15 16,-2-2-18-16,0-3-12 0,0 1 12 16,2-4 3-16,-2 4 14 0,0-1 0 15,0 1 1-15,2 3 0 0,-2 2 1 16,0 2-1-16,0 3-14 0,2 1-37 16,-2 1 24-16,4 0 16 15,-2 0 11-15,0 5 2 0,-2-4 10 16,0 6 0-16,2-2 6 0,0-1 0 15,0 2 0-15,-2-2 4 0,0 3-1 16,2-1-21-16,-2 0-27 0,0 1 6 16,2-2 3-16,-2-4 15 0,3 1 3 15,-3 0 0-15,0 0 2 0,0 1 10 16,0 0 3-16,2-1-3 0,-2 2 1 16,0 3 2-16,0 9-6 0,2 8-9 15,-2 9-49-15,2 1 25 0,-2-6 12 16,2-4 9-16,-2-6 0 0,2 1 3 15,-2-2 1-15,0 1 2 0,0-1 12 16,0 0-3-16,0-2 0 0,0-6-9 16,0 5 16-16,0-1-16 0,0 1 12 15,0 7-6-15,0-5-9 0,2 2-40 16,2 1 10-16,-4 2 15 0,2 0 0 16,-2 1 0-16,0 2 14 15,0-1 0-15,0-1 1 0,0-2 2 16,0-1 0-16,2 0 13 0,-2-1-12 15,0 1-2-15,0-1-1 0,0 1-12 16,0 1 10-16,0 3 1 0,2 4-11 16,-2 0-27-16,0 3 21 0,0 4 15 15,0-1 1-15,0 2 1 0,0 1 1 16,2-2 0-16,-2-1 2 0,0 0 0 16,0 0-2-16,0 0 0 0,2 3-2 15,-2 4 1-15,0 1-1 0,0 3 2 16,2 3 0-16,-2-1 2 0,0 1 0 15,0-3 0-15,0 1 0 0,0-3 0 16,0 0-2-16,3-1-12 16,-3-1-6-16,2-1 3 0,-2 1 0 15,2 0 12-15,-2-1-9 0,0 2 0 16,2 2 11-16,-2 2 1 0,2 1-1 16,-2 3-11-16,0 1-9 0,2 3 3 15,-2 2-6-15,0 3 6 0,0 2-3 16,2 1 6-16,-2 0 12 0,0 2-15 15,0-2 6-15,0 0 9 0,0-1-12 16,0-3 12-16,0 1 1 0,0-3 2 16,0-2-1-16,0 0-2 0,0-1-9 15,0 0-3-15,0 5 0 0,0 2 12 16,0 1 3-16,0 4 18 0,0 0-6 16,0 0-12-16,2 4-18 0,-2-1-12 15,0 4-10-15,4 3-14 0,-4 1-6 16,0 0-9-16,0-2-16 0,0-1 7 15,0-3 6-15,0-4 11 16,-4-1 10-16,2 0 2 0,2 0 13 16,-2 0-15-16,0-3-7 0,2 3-17 15,0 0 20-15,0 0 1 0,2 0 11 16,0 0 16-16,-2 0 9 0,2 3-1 16,-2 2-51-16,0 0-88 0,4 3-126 15,0 0-265-15,7 0-185 0,-1-2 492 16,15-4-372-16</inkml:trace>
  <inkml:trace contextRef="#ctx0" brushRef="#br0" timeOffset="18384.6027">14813 15955 179 0,'0'0'310'16,"0"0"-157"-16,0 0-97 0,0 0-24 15,0 0-19-15,0 0 681 0,0 0-196 16,0 0-239-16,0 0-58 0,-37-7-56 16,35 4-12-16,2 0-1 0,-2 0 15 15,0 0-18-15,-2 1-11 0,4 0 0 16,-2-1 35-16,-1 2-10 0,1 0-8 16,0 0 29-16,0 1 35 0,0-1 28 15,2 1-7-15,-4 0-5 0,2 0-9 16,2 0-14-16,0 0-22 0,0 0-33 15,0 0-28-15,0 0-30 0,0 0-15 16,0-1-1-16,2 1 22 16,2 0-1-16,0 0-23 0,3 0-25 15,-1 0 6-15,2 2 9 0,0 1 4 16,1 0-1-16,-1 2-3 0,2 0 0 16,0 0-6-16,-1 0-6 0,1-1-5 15,0 0-7-15,3 1-3 0,-1-3-9 16,1 2 6-16,-3 1 0 0,2 0-3 15,1-1-3-15,-3 0-3 0,0-1 0 16,1 1-10-16,1-1 10 0,-2 0-11 16,3 0 11-16,-3-1 0 0,1 0-11 15,3-1 0-15,-2-1 2 0,1 3 15 16,-1-2 0-16,-1 0 0 0,1 1-16 16,-2 1 10-16,3 0 0 0,-3 1 0 15,0-1-9-15,1-2 0 0,-1 2 0 16,0-1 0-16,1 0-1 0,-3 0 1 15,2 0-1-15,-1 0-1 0,1 2 1 16,-2-3 1-16,3 1-1 16,-3 1 10-16,-2-1 0 0,2 1-9 15,1 0-3-15,-3-1-1 0,2 1-11 16,-2 0 0-16,-2-1 10 0,3 0 0 16,-3 0-13-16,-2-1 14 0,-2-1-11 15,2 0 10-15,-2 0 0 0,0 0-1 16,0 0-18-16,0 0 6 0,0 0-6 15,0 0-6-15,0 1-6 0,0-1 6 16,-2 0-9-16,2 0 9 0,-2 1 3 16,-2 2 6-16,-3-2 18 0,-1 5 10 15,-4-2 8-15,1 4-17 0,-1-3 2 16,2 3-2-16,-1-4-1 16,3-1-12-16,-2 0 11 0,1 0-1 15,-3 1 2-15,2-1 0 0,-3 1 2 16,1 0 13-16,-3 1 0 0,-1 0 3 15,-1 1-6-15,-1 1 3 0,-1-1-13 16,-2 3 16-16,3-3-17 0,-1 1 1 16,3 2 10-16,-1-2-10 0,1-1 1 15,-1 1 0-15,3 1 0 0,-1-2 0 16,1 1 0-16,1-2 0 0,1 1-3 16,2-1-1-16,-1-2-2 0,3 1 2 15,2-2-2-15,2 1 1 0,-1-3-13 16,3 1-3-16,2 0-39 0,0-1-36 15,0 1-37-15,0-1-45 0,5 1-63 16,-1-1-137-16,0 0-240 0,2 2-963 16,13 2-1559-16</inkml:trace>
  <inkml:trace contextRef="#ctx0" brushRef="#br0" timeOffset="20053.056">15514 15639 297 0,'0'0'411'0,"0"0"-30"0,0 0-134 15,0 0 176-15,0 0-14 0,0 0-169 16,0 0-37-16,0 0 3 0,0 0 16 15,-13-13 18-15,13 12 21 0,-2-1-15 16,2 1-29-16,-2 1-44 0,2-2-27 16,0 2-22-16,-2 0 0 0,2 0 2 15,0 0-21-15,0 0-16 0,0 0-7 16,-2 0 4-16,2 0 6 0,0 0 8 16,0 0 10-16,0 0 5 0,0 0 12 15,0 0 10-15,0 0 2 0,0 0 3 16,2 5-19-16,0 1-59 0,2 2-31 15,1 3 0-15,-1 1 3 0,2 1 15 16,2 3 3-16,-2-1 10 0,3 1-13 16,-1 2-3-16,0 0-3 0,3 0-6 15,-3 0 9-15,0-2-3 16,0 2-12-16,1-3-3 0,-1-1 0 16,-2-1-18-16,0 2 3 0,0-3-14 15,1 1 0-15,-3 0 0 0,0-4 0 16,-2 4-1-16,4-4-1 0,-2 0 0 15,-2-1-1-15,3 0-13 0,-5-1-6 16,2-2 3-16,0-1 0 0,0-3-12 16,-2 1-48-16,2-2-60 0,-2 0-37 15,0 0-39-15,0-2-90 0,0-3-114 16,0-2-352-16,0 1-815 0,0-2-695 16</inkml:trace>
  <inkml:trace contextRef="#ctx0" brushRef="#br0" timeOffset="20804.0648">15907 15665 310 0,'0'0'802'0,"0"0"-308"15,0 0-36-15,0 0 2 0,0 0-44 16,0 0-26-16,0 0-31 0,0 0-26 16,0 0-23-16,0 0-20 0,0-6-16 15,0 6-29-15,0 0-32 0,-2 0-31 16,-3 0-22-16,3 0-9 0,0 3-15 15,-2 3-24-15,0 3-46 16,-4 2-29-16,2 2 2 0,-3 1-9 16,1 2 15-16,0-3-9 0,-1 7-9 15,-1-3-12-15,0 3 9 0,-3-2 9 16,7 1-5-16,-2 0-7 0,-2-1-18 16,1 0 9-16,-3 3-9 0,2 2 0 15,-3-2 15-15,-1 4-3 0,1 1-3 16,-3 1-12-16,1 4 18 0,-1 0-3 15,-1 4-14-15,-1-2 2 0,3 0 12 16,1 1-12-16,-3-3 9 0,5-2-9 16,1-3 9-16,-1-1 0 0,4-4-11 15,-3 0 2-15,3 0-2 0,0-1-1 16,2 1-15-16,-3-1-6 0,1 1 18 16,0 0 0-16,0-3-9 0,-1 1 12 15,3-1 0-15,-2-3-1 0,0-1-2 16,3 1 2-16,-1-2-2 0,0-4 3 15,4-2-1-15,-2 0-14 0,2-4 14 16,2-1-14-16,0-2-12 0,0 0-27 16,0 0-52-16,2 0-53 15,2-3-43-15,-2-6-82 0,6 0-56 16,-1-2-332-16,9-4-1214 0</inkml:trace>
  <inkml:trace contextRef="#ctx0" brushRef="#br0" timeOffset="25458.2833">3057 5296 1315 0,'0'0'406'0,"0"0"-308"0,0 0 16 15,0 0-14-15,0 0 341 0,0 0-6 16,0 0-230-16,0 0-33 0,0 0 57 16,-12-26 15-16,12 21 10 0,0 1 7 15,-2 0-38-15,2 0-69 0,0 1-43 16,0 2 9-16,0-1 2 0,0-1-3 15,0 1-30-15,0 0-19 0,0 1-3 16,0-1-10-16,0 1-11 0,-2 0 2 16,0 1 4-16,0 0 21 0,2 0 11 15,-2 0-2-15,2 0-3 16,-2 2-7-16,0 3-2 0,-1 2 2 16,-1 1-6-16,2 4-14 0,-2 3-13 15,-2 1-6-15,4 3-12 0,-2 1 0 16,-2 1-3-16,1 1-6 0,-1 2-10 15,0 1 16-15,0 1-16 0,-2 2 1 16,1-1 12-16,-1 3-12 0,-2 0 0 16,1 1 9-16,1-2-11 0,-2 4-1 15,0-3-36-15,-1-1 18 0,3 1 15 16,-2-2 0-16,-1 1 0 0,5-2 2 16,-2-1 1-16,-1-1 1 0,3 0 1 15,0-1 1-15,2-1-1 0,-2-1 1 16,-3-1-1-16,5 1-1 0,-2-5 0 15,0 1-1-15,2-4-1 0,-2 1 1 16,-1-4-1-16,5-1-2 0,-2 0 1 16,-2-1-1-16,4-2 1 0,0-2 0 15,0-2-1-15,0 0 2 16,2-1 0-16,0-2 1 0,0 0-1 16,0 0-2-16,0 0-18 0,0-2-12 15,0-5-6-15,4-4 38 0,0-5-2 16,0-3 2-16,2-4 1 0,1-1 0 15,1-2 1-15,0 0 2 0,2 1-1 16,-3-2 1-16,3 1 0 0,-2-1 0 16,0 0-1-16,1-1 10 0,-1 0-10 15,0-4-1-15,1 4 1 0,-3-4-1 16,0-1 1-16,0 2 1 0,0 2-1 16,1-1-2-16,-5 0-3 0,6 2-15 15,-2 0 0-15,-2 0 3 16,0 1 3-16,1 1 10 0,-1 0 0 15,-2 1 0-15,0 1-1 0,4 3 1 16,-2 2 2-16,-2 2 1 0,2 1-1 16,-2 3 2-16,0 4 0 0,1 0-1 15,-3 1 0-15,2 3 1 0,-2-2-2 16,0 4-1-16,0-2 0 0,0 4 1 16,0-3 0-16,2 2 3 0,-2 0 0 15,0 0 9-15,2 1 0 0,-2 0 0 16,2 0 3-16,-2 1 6 0,0 0-6 15,2 0 6-15,2 0 0 0,-2 1 0 16,0 4 0-16,2 3-6 0,-2 5-14 16,2 7 0-16,1 1-1 0,1 4 3 15,-2 4 18-15,6 0 0 0,-4 2 4 16,3 3 2-16,-3 2-6 0,8 3 21 16,-3 0 54-16,-1 1-21 0,5 3-21 15,-1 0-12-15,3-1-42 16,-3-2-1-16,5 0 1 0,-3-1 12 15,1-1 12-15,-1-2-3 0,1 0 0 16,-1 0-3-16,-1-2-3 0,-1 0 1 16,-1-2-13-16,-1-1 0 0,-2-1 0 15,-3-7 0-15,1-2-2 0,0-7-1 16,-6-5-19-16,2-2-32 0,-2-5-42 16,0-2-66-16,-2 0-49 0,0-6-32 15,0-3-165-15,0 2-543 0,-2-11-869 16</inkml:trace>
  <inkml:trace contextRef="#ctx0" brushRef="#br0" timeOffset="27744.0947">2309 5562 1125 0,'0'0'325'0,"0"0"-295"0,0 0 22 15,0 0 172-15,0 0 10 0,0 0-7 16,0 0-23-16,0 0-4 0,0 0-20 16,-16-19-3-16,13 16 28 0,1-2 47 15,-4 2-2-15,6 1-7 0,0-1-4 16,-2 1-3-16,0-1-7 0,0 0-14 15,2 1-16-15,-2 0-34 16,0 0-38-16,2-1-20 0,-2 0-13 16,0 0-9-16,0-2-1 0,0-1-14 15,-3 1-10-15,1-2-17 0,-2 1-7 16,6-1-3-16,-6 1 3 0,0-2 1 16,2 2-1-16,-3-2-6 0,-1 3-6 15,4-1-3-15,-4 0-3 0,2 1-3 16,-1 0 3-16,-3 1-15 0,6 0 13 15,-2 1 2-15,-1 1-3 0,-1-2 0 16,-2 1 0-16,6 1-12 0,-5 1 9 16,1-2-9-16,-2 3 9 0,2-2-9 15,-1 1 12-15,-1-1-14 0,2 0 2 16,-3 0 0-16,1 1 0 0,0-2 9 16,-1 1-11-16,1 2 1 0,-2-1 1 15,3-1 0-15,-1 2 9 0,2 0-9 16,-3 0 0-16,3 0 0 0,0 0 9 15,-5 3-11-15,5 2 2 0,0-2-1 16,-2 2 1-16,-1 1 9 16,1-1-11-16,0 2 0 0,-1-1 1 15,1 1 10-15,0 0-12 0,-1 1 2 16,3-2 0-16,0 1 1 0,-1-2-1 16,1 3-1-16,2-3 0 0,-2 2 1 15,4-1 1-15,-5 1 0 0,3 0 0 16,0 1 9-16,0 2-10 0,0-1 14 15,-1 3-13-15,-1 1 12 0,4 0-14 16,-2-1 2-16,2 5-1 0,-5-3 10 16,5 1-10-16,-2-1 1 0,2 1 0 15,0 1-3-15,2-2-17 0,-2 2 16 16,1-2-2-16,-1 1 3 16,2-2 0-16,0 3 2 0,0-1 1 15,2-3 9-15,0 2-9 0,0 2 15 16,0-4 0-16,0 2-3 0,2-2 0 15,2 1 6-15,-2-1 0 0,3 2 0 16,-1 0 3-16,0 1-9 0,0 1-13 16,-2-1 1-16,4 1 0 0,0 2 0 15,1-2-1-15,-3 1 1 0,4-1-1 16,-4 0 1-16,4-1 0 0,1-2 9 16,1 1-11-16,-4-1 11 0,7-3-9 15,-3-1 0-15,-2 0 9 0,7-3-9 16,-3 1 12-16,0-2-13 0,1-1 0 15,-1 1-1-15,1-1 0 0,1 2 1 16,-4-2 10-16,7 2 3 0,-5-1-3 16,5 0 3-16,-3 1-3 0,1-1-10 15,1-2 16-15,1 1-6 16,0 1 6-16,1-5-3 0,-1 1-14 16,1-1 0-16,1-1-1 0,-1-7-3 15,3-1-12-15,0-3-3 0,-3-6-9 16,3-1-48-16,-2-1-54 0,-5 0-42 15,5-3-52-15,-5 2-151 0,-1 5-345 16,3-8-1230-16</inkml:trace>
  <inkml:trace contextRef="#ctx0" brushRef="#br1" timeOffset="57153.3346">2679 14735 55 0,'0'0'190'0,"0"0"-57"16,0 0-45-16,0 0-19 0,0 0-30 15,0 0-39-15,0 0-33 0,0 0 1 16,0 0 28-16,-2 0 2 0,2 0 0 15,0 0 0-15,0 0-10 0,-2 0 12 16,2 0 33-16,0 0 51 0,0 0 40 16,0 0 26-16,0 0 23 15,0 0 6-15,0 0-13 0,0 0-20 0,0 0-32 16,0 0-19-16,0 0 2 16,0 0-6-16,0 0-26 0,0 0-29 15,0 0-14-15,0 0 1 0,0 0-7 16,0 0 0-16,0 0-12 0,0 0-2 15,0 0 0-15,0 0-2 0,0 0 1 16,0 0 1-16,0 0 21 0,0 0 3 16,0 0 3-16,0 0 10 0,0 0 39 15,0 0 67-15,0 0 33 0,0 0-25 16,0 0-152-16,0 0 0 0,0 0 61 16,0 0 8-16,0 0 4 15,0 0 48-15,0 0-36 0,0 0-56 16,0 0-30-16,0 0-23 0,0 0 4 15,0 0-3-15,0 0 6 0,0 0-10 16,0 0-15-16,0 0-30 0,-2 0 7 16,0-2 62-16,0 2 2 0,0 0 21 15,0 0 21-15,2 0 38 0,0 0 58 16,0 0 27-16,0 0 29 0,0 0-20 16,0 0-42-16,0 0-26 0,0 0-20 15,0 0-5-15,0 0 0 0,0 0-9 16,-2 0-1-16,2 0 0 0,0 0 7 15,0 0 11-15,0 0-6 0,0 0 0 16,0 0-6-16,0 0-4 0,0 0 4 16,0 0 2-16,0 0-3 0,0 0 3 15,0 0-2-15,0 0-2 0,0 0 1 16,0 0-6-16,0 0 9 0,0 0-3 16,0 0-1-16,0 0-11 0,0 0-13 15,0 0-15-15,2 0-3 0,0 0-11 16,4 0 2-16,-2 0 3 15,-2 0 0-15,4 0-6 0,1 0-6 16,-1 0 0-16,-2 0 3 0,2 0 0 16,-2 0 3-16,2 0-2 0,-1 0-4 15,1 0-3-15,-4 0-9 0,4 0 15 16,-2-2-3-16,0 2-14 0,2 0 0 16,3 0-1-16,-3 0-1 0,2 0 1 15,3 0 0-15,-1 0-1 0,0 0-2 16,3 0-9-16,1 0 9 0,-2 0 0 15,5 0 1-15,-3 0 1 16,1 0 1-16,-3 0 0 0,3 2-1 16,1-2 0-16,-3 0 1 0,3 0 0 15,-1 0 0-15,5 0 0 0,-5 0-1 16,8 0 1-16,-5 0 0 0,-18 0 0 16,37 0-1-16,-18 0-14 0,2 0 13 15,-3 0-1-15,3 0 1 0,0 0 0 16,-1 0-10-16,1 0 11 0,0 0-1 15,1 0 1-15,1 0 0 0,0 0 0 16,0 0 0-16,-1 0 1 0,3 0-1 16,0 0 1-16,2 0-1 0,0 0 1 15,0 0 0-15,0 0 0 0,1 0 1 16,1 0 0-16,-2 0 0 0,2 0-1 16,0 0 0-16,-2 0 0 0,0 0 1 15,2 0 0-15,-4 0 0 0,1 0-1 16,-1 0 1-16,2 0 0 0,-2 0 0 15,2 0-1-15,-2 0 0 0,2 0-2 16,-1 0-17-16,1 0 16 16,2 0-15-16,-2 0 6 0,2 0 12 15,-2 0 1-15,2 0 0 0,0-2 1 16,-2 2 0-16,0 0 1 0,-1 0 12 16,1 0-13-16,0 0 1 0,0 0-1 15,2 0 0-15,-4-1 0 0,4 2 0 16,-2-1 1-16,-1-1-2 0,1 1 0 15,0 0-1-15,0-2 0 0,0 2 0 16,2 0-2-16,-4 0-1 0,4 0 0 16,-3 0 1-16,3 0-10 0,0 0 10 15,0 0-1-15,2 0 2 0,0 0 0 16,0 0-1-16,2 0 2 16,0 0-3-16,1 0-15 0,-1 0 18 15,2 0-1-15,0 0-8 0,0 0 6 16,0 0 3-16,0 0-11 0,3-2 11 15,-3 2 2-15,0 0 10 0,2 0-10 16,-2 0 1-16,2 0 0 0,-1 0 8 16,-3 0-11-16,2 0 0 0,0 0 0 15,-2 0 1-15,2 0-1 0,-2 0 0 16,0 0 0-16,2 0 0 0,-2 0-2 16,1 0 1-16,-1-3 0 0,2 3 0 15,-2 0 1-15,0 0 2 0,0 0 0 16,0 0 1-16,-2 0 24 0,2 0-26 15,0 0 1-15,-2 0-2 0,2 0 0 16,0 0-1-16,0 0-1 0,0-1 1 16,1 1 0-16,-3 0 0 0,2-1 0 15,0 1-1-15,-2 0-1 0,2 0 1 16,-2 0 1-16,4 1-1 16,-2-1 0-16,0-1 1 0,0 1 0 15,0-1 1-15,0 0 0 0,0 1 1 16,0 0-1-16,5 0 1 0,-3 0-1 15,0 0-1-15,0 0-1 0,4 0 0 16,-3 0 1-16,1 0-1 0,4 0 1 16,-4 0 1-16,0 0-2 0,1 0 2 15,-1 0 0-15,2 0 0 0,-4-2 1 16,5 2 2-16,-3 0 9 0,-2 0-12 16,-2 0 1-16,2 0 1 0,0-1 1 15,-2 1-1-15,3-3 0 0,-3 6-2 16,2-6 1-16,-2 3 1 0,2 0-2 15,0 0 0-15,0 0-2 0,-2 0 0 16,2 0 1-16,-1 0-2 0,3 0-9 16,-4 0 10-16,6 0 1 0,-2 0-2 15,-2-2 0-15,3 2 3 16,-3 2 1-16,2-4 11 0,0 2-9 16,0 0 0-16,-1-1 0 0,-1 1-2 15,2 0 1-15,0 0 9 0,-2-1-11 16,0 1 0-16,-2 0-1 0,3 0 1 15,-1 0-1-15,-2 0 0 0,4 0 0 16,-2 0-1-16,2 0-1 0,1 0 1 16,-1 0 1-16,0 0 1 0,0 0-1 15,0-2 1-15,1 2 0 0,-1 0 0 16,2 0 0-16,0 0-1 0,-1 0 1 16,-1 0 20-16,0-1-20 0,-2 2-2 15,2-1 2-15,1 0 2 16,-3-1-1-16,0 1 1 0,0 0 9 15,-2-2-11-15,4 2 0 0,-2 0 0 16,-2 0 0-16,1 0 0 0,1 0-2 16,-2 0 2-16,2 0-2 0,-2 0 0 15,0 0 2-15,0 0 1 0,0 0 1 16,0 0-1-16,-2-1 1 0,4 1 0 16,-4 0 10-16,5 0-9 0,-5 0 15 15,2 0-16-15,0 0 16 0,-2 0-3 16,2 0-12-16,-2 0 0 0,-2 0 9 15,2 0-9-15,2 0-2 0,-4 0 0 16,0-1-1-16,2 1-1 0,0 0-2 16,0 0-12-16,2 0 13 0,-2 0 1 15,2-2 0-15,-2 2 1 0,4 0 0 16,-2 0 0-16,0 0 1 0,2 0 1 16,-2 0-1-16,3 0 2 0,-1 0 15 15,-2 0-16-15,2 0-1 16,-2 0 11-16,2-1 1 0,0 1-13 15,-2-2-12-15,0 2 12 0,0 0 0 16,1 0 1-16,-3 0-1 0,0 0 0 16,2 0 2-16,0 0-2 0,0-2-2 15,0 2 1-15,2 0-11 0,0 0 11 16,-2 0 1-16,2 0 0 0,0 0-1 16,-1 0 1-16,1 0 3 0,-2 0-3 15,4 0 0-15,-4 0 1 0,0 0 14 16,0 0-15-16,0 0 1 0,0 0 17 15,-4 0-17-15,4 2-1 0,5-2 0 16,-9-2-1-16,4 2 1 16,0 0 12-16,0-1-12 0,0 1 0 15,0 0-1-15,0 0 0 0,0 0 1 16,0 0 1-16,-2 0 8 0,2-1-8 16,-2 1-2-16,0 0 2 0,-2 0 23 15,4 0-3-15,-4 1 0 0,2-1-6 16,0-1 1-16,0 1-16 0,0 0-62 15,0 0 62-15,-6 0 0 0,2 0 3 16,0-1 9-16,-2 1 3 0,-5-1-12 16,5 1 11-16,0 0-14 0,2-1 0 15,-7 1 0-15,7 0 14 0,-2 0-14 16,2 0 1-16,-2 0-1 0,0-1 0 16,3 1-30-16,-1 0 30 0,-2 0 19 15,-2 0-17-15,4 0-3 0,-2 0 1 16,-1 0 0-16,-1 0-1 0,4 0-2 15,-4 0-39-15,-1 0 42 16,-1 0 0-16,2 0 21 0,-7 0-21 16,7 0 2-16,-2-1-1 0,-5 1-1 15,9 0-3-15,-4 0-15 0,0-2 15 16,3 2-9-16,-1 0-3 0,-2 0 13 16,6-2-19-16,-1 2 19 0,-3 2 1 15,4-2-26-15,-2 0 27 0,2 0-2 16,-2 0 2-16,-3 0-1 0,5 0 1 15,-2 0 0-15,-2 0 3 0,-3-2 0 16,3 2 12-16,-2 0-13 0,-1 0 13 16,-1 0-15-16,0 0-2 0,-1 0-1 15,-1-1-9-15,3 1 12 16,-3-1-1-16,2 1-10 0,-1 0 9 16,-1 0 1-16,1 0-26 0,1 0 12 15,0 0 15-15,-3 1 0 0,7-1-3 16,-5-1-15-16,5 1 16 0,-2 0-10 15,0 0 3-15,-1 0 9 0,1 0 15 16,-3 0-14-16,3 0 2 0,0 0 15 16,0 0-17-16,-3 0 11 0,-1 0-10 15,3-1 10-15,-5 1-10 0,3 0 13 16,-1 0-14-16,2 0-1 0,-5 0-18 16,3 0 18-16,-3 0 0 0,3 0 0 15,-3-1-12-15,0 1-3 0,3 0 12 16,-5-1-18-16,3 1 18 0,-5 0-6 15,7 0 7-15,-3 0 2 0,1 1-30 16,-1-1 30-16,-1 0 1 0,1-1 0 16,-2 1 2-16,3 0 8 0,-5-1-11 15,-1 1-1-15,5 0 1 0,-6 0 0 16,1 0 0-16,-5 0-1 16,6 0 1-16,-4 0 0 0,2 0-3 15,-1 0-9-15,5 0 11 0,-4 0 0 16,3 0-15-16,1 0 1 0,0 0 0 15,1 0-3-15,3 0-12 0,-1 0 18 16,3 0 0-16,-3 0 11 0,2 0-8 16,-3 0 9-16,0 0 18 0,3 0-17 15,-5 0 0-15,3-2-1 0,-5 2 0 16,5 0-21-16,-5 0 21 0,-2 0 2 16,3 0 0-16,-5 0-1 0,0 0-1 15,0 0-3-15,-2 0-12 0,-2 0 0 16,3 0 3-16,-3 0-3 0,0 0 3 15,0 0-6-15,-2 0-1 0,0 0-2 16,0 0 0-16,0 0-6 0,0 0-27 16,2 0-46-16,-2 0-97 0,2 0-213 15,-2-1-521-15,6-5-822 0</inkml:trace>
  <inkml:trace contextRef="#ctx0" brushRef="#br1" timeOffset="61011.1096">15549 14578 995 0,'0'0'111'0,"0"0"-42"0,0 0 695 15,0 0-381-15,0 0-189 0,0 0-27 16,0 0-41-16,0 0-14 0,6-13 30 16,-4 7-14-16,0 0-36 0,-2-2-6 15,0 2 19-15,0-2 31 0,0 2 29 16,0 1 33-16,0-2 68 0,0 2 85 15,0-2-44-15,0 3-102 0,0-1-71 16,0 0-43-16,0 0-27 0,0 1-15 16,0-2-10-16,0-1 1 0,0-2-4 15,0 2-6-15,-4-1-9 16,2 0-18-16,-2 0-3 0,2 2 1 16,-2-1 12-16,-2 1 14 0,1-3-12 15,-1 4-14-15,2 0 0 0,0-1 0 16,0 2 2-16,0 0-1 0,0-1 1 15,-3 2 15-15,3-1-3 0,0 0-12 16,0-1 13-16,-2 2-14 0,0 1-1 16,-1-1 1-16,1 2 10 0,2-3-10 15,-2 2 10-15,-2 0-10 0,3 1 13 16,-1 1-13-16,0 0 1 0,2 0 12 16,-2 0-14-16,0 0 1 15,1 0 0-15,-1 0 10 0,0 3-11 16,0-1 0-16,0 0 1 0,-1 3 1 15,1-2 0-15,0 0-1 0,2 2 1 16,-2-1 12-16,-3 1-2 0,5 1 2 16,-2 2-3-16,0 0 0 0,2 0-9 15,-3 2 15-15,1 2-3 0,2-3 3 16,-2 1 6-16,2 0 1 0,0-1-4 16,0 0-6-16,-1 2-3 0,-1 0-9 15,4-1-1-15,-4 2 0 0,2-1 1 16,0 0 9-16,2-1 0 0,0-2-11 15,-3 5 2-15,3-3 12 0,0 2-13 16,-2 0 1-16,4-1 9 0,0 1-12 16,0 2 0-16,-2-1-1 0,2 1 1 15,-2-1 2-15,2-2 0 0,0 0 10 16,0 1-10-16,0-2 1 0,0-1 0 16,0 3 18-16,0-2-21 0,0-1 0 15,2 2-2-15,0 1-1 16,-2-1-9-16,4 2 12 0,0-4 3 15,1 2 9-15,-1 0-9 0,0-1 21 16,0-1 4-16,2-2 11 0,0 2 51 16,1 0-27-16,1-1-33 0,0-1 1 15,-2 0-13-15,7-1 0 0,-5-1-3 16,0-1 9-16,3-1-6 0,-1-2-7 16,0-1-11-16,1 0-3 0,1 0-9 15,-2 0-3-15,5 0 12 0,-5-3-18 16,3 0-9-16,1-4-40 0,-4 1-59 15,1-4-61-15,5-5-58 0,-1-3-84 16,-1-1-302-16,-4 3-987 0,9-6-915 0</inkml:trace>
  <inkml:trace contextRef="#ctx0" brushRef="#br1" timeOffset="62079.194">15851 14801 1167 0,'0'0'560'0,"0"0"-310"15,0 0 74-15,0 0 2 0,0 0-90 16,0 0-50-16,0 0-10 0,0 0-4 15,0 0 21-15,16-54 28 0,-16 48-32 16,0 1-4-16,-2 0-17 16,-2 0-13-16,0-1 0 0,0-1-14 15,-4 3-34-15,3-2-21 0,-3 0-28 16,0-1-21-16,0 0-10 0,-1 2-5 16,-3-1-19-16,4 3 0 0,-1-2 18 15,1 4 6-15,0-2-8 0,2 1 5 16,-5 2-3-16,5 0 1 0,0 0-4 15,0 0 3-15,0 2 7 0,-1 2-4 16,-1 1-3-16,2-2-6 0,0 3-3 16,0-2 1-16,-1 3-1 0,1-1 6 15,2 3-3-15,-2-2 6 16,0 2-8-16,1 1 2 0,1 1 3 16,0-1-6-16,0 1-9 0,4-1 27 15,-2 1 4-15,0 1 2 0,0-1 0 16,2-1 1-16,0 1 2 0,0 1-6 15,2-3 0-15,2 3-5 0,-4-2 5 16,8-1-6-16,-2-2 12 0,-1-2-5 16,3 0 2-16,-2-4 6 0,0 1-3 15,3 0-3-15,-1-2-12 0,2 0-9 16,-2 0-12-16,1 0 0 0,3 0 0 16,-4-4 12-16,1 4 0 0,-3-3-13 15,0 3 1-15,0-3-2 0,-4 1-1 16,7 1-3-16,-5-2-18 0,-2 0 6 15,0-2-4-15,2 1 7 0,0-1-3 16,-2 0 12-16,0-3-12 0,2 1 12 16,-4 0-9-16,5-2 9 15,-1-2 3-15,-2 3 0 0,2-1 3 16,-4 4 9-16,2 2-9 0,-2 2 9 16,0 0 0-16,2 1 6 0,-2 0 10 15,0 0 8-15,2 0 6 0,0 1-30 16,2 2 0-16,0 3-9 0,-2 3 0 15,5 1 0-15,-1 4 18 0,-2 1-6 16,4 3-3-16,1 3-10 0,-3 0 16 16,2 1 0-16,-2-4 0 0,5 2 6 15,-3-2-12-15,2-3-9 0,0-2 0 16,1-2-3-16,-3-2-23 0,-2-2-34 16,3-4-60-16,-3-3-79 0,0 0-106 15,4-8-278-15,-3 0-1243 16,9-10-1178-16</inkml:trace>
  <inkml:trace contextRef="#ctx0" brushRef="#br1" timeOffset="89955.9296">2034 14570 1387 0,'0'0'439'15,"0"0"-439"-15,0 0 0 0,0 0 557 16,0 0-154-16,0 0-155 0,0 0-114 16,0 0-86-16,-6-3 26 0,4 0 59 15,0-2 23-15,-2 1-8 0,2-2 13 16,2 1 16-16,-2 0 25 0,2-3 40 15,-2 2 36-15,-1-6-18 0,1 2-74 16,0-2-64-16,-2-1-28 16,4-3-12-16,-4 1-13 0,0-2-11 15,0 3-10-15,-2 1-8 0,1 0-7 16,-1 0-6-16,0 4-6 0,0 0-3 16,-5 2-5-16,5-1-12 0,-2 3 0 15,0 1 2-15,-3 0 9 0,5 1-10 16,-2-1 1-16,-4 1 0 0,3-1 9 15,-1 0-12-15,0 1 2 0,-1 1 10 16,3-1-10-16,0 1 10 0,-3 2-11 16,3 0 2-16,-2 0-1 0,2 0 1 15,-3 0 0-15,3 5 0 0,0-1 9 16,1 2-10-16,-5 3 1 0,6-2 9 16,-2 3-11-16,-1-2 1 0,-1 2 0 15,4 0-1-15,-2 1 1 0,1 0-1 16,1 1 2-16,0 1 0 0,2 1 0 15,0 0 10-15,-1 2-11 16,1-1 0-16,0 0 10 0,0 1-11 16,2 0 1-16,-2 0 0 0,0 2 0 15,4-1 0-15,-2 3 10 0,2 0-10 16,0 1 10-16,0-1 3 0,0 1-3 16,-2 0 6-16,4 1 9 0,0-1-6 15,-2 5 18-15,4-2 16 0,2 3-28 16,-2-1-12-16,2-1 0 0,1 1 3 15,1-3-3-15,2-1-3 0,3-3-9 16,-1-3 0-16,7-3 9 0,-5-1-12 16,9-5-1-16,2-1-11 15,-1-3 9-15,-1-3-33 0,6 0-30 16,-2-3-31-16,-2-2-29 0,-5-3-25 16,3-2-31-16,-10-5-82 0,3-5-232 15,-8 3-628-15,-1-15-332 0</inkml:trace>
  <inkml:trace contextRef="#ctx0" brushRef="#br1" timeOffset="90774.1214">2259 14917 1239 0,'0'0'1487'0,"0"0"-1214"0,0 0-160 16,0 0 98-16,0 0 58 0,0-59 19 15,-4 43 1-15,-4-5 18 16,0 1 23-16,-3 1-109 0,-1 1-78 16,0 3-30-16,-1 2-19 0,1 3-30 15,-3 5-10-15,1 1-5 0,2 4-1 16,-1-1-5-16,1 4-7 0,-1 4-15 15,-1 0 3-15,4 2-5 0,-1 2-4 16,-1 2-3-16,6 0-10 0,-3 3 10 16,5-1-9-16,-2 3 0 0,4-1 9 15,2 3-9-15,0-2 12 0,0 1-13 16,2-2 1-16,4-2 12 0,2-1-12 16,1-2 12-16,5-2-2 0,-1 0-12 15,3-3 1-15,3-3-1 16,-3-3 0-16,3-1-1 0,-3-5 1 15,-1-3 0-15,-3-4-1 0,1-3-2 16,-5-1-10-16,-2 1 10 0,2-1 0 16,-6 2-11-16,1 2 11 0,-3 1 0 15,0 4-13-15,0 2 13 0,-3 1-13 16,-1 2 15-16,4 0 0 0,-2 2 11 16,2 0 29-16,0 6 35 0,0 1-15 15,6 8 52-15,1 0-34 0,3 6-44 16,2 3-31-16,3 3 0 0,-3-1-3 15,7-1 0-15,0 0-3 0,-3-4-25 16,-4-5-59-16,5-6-67 0,-3-7-54 16,-1-7-147-16,-5-5-730 0,13-22-1312 0</inkml:trace>
  <inkml:trace contextRef="#ctx0" brushRef="#br1" timeOffset="132020.7723">3491 16048 590 0,'0'0'554'0,"0"0"-209"16,0 0-84-16,0 0 83 0,0 0 2 16,0 0-100-16,0 0-198 0,0 0-10 15,0 0 242-15,-2-5-130 0,2 5-147 16,0 0-3-16,-2 0-25 0,2 0-4 15,-2 0 16-15,2 0-15 0,-2-1-72 16,0-1-64-16,0 0-67 0,2-1-86 16,-4-2-85-16,4 0-138 0,0 0-174 15,0-3 72-15,14 39 642 0</inkml:trace>
  <inkml:trace contextRef="#ctx0" brushRef="#br1" timeOffset="132181.9937">3475 15939 1072 0,'0'0'397'0,"0"0"-105"0,0 0 40 16,0 0-34-16,0 0-76 0,0 0-86 16,0 0-75-16,0 0-61 0,0 0-1 15,0 0-18-15,4-47-88 16,-4 40-148-16,0 1-120 0,-4 1-149 16,4-6-487-16</inkml:trace>
  <inkml:trace contextRef="#ctx0" brushRef="#br1" timeOffset="132312.9509">3487 15739 1213 0,'0'0'413'0,"0"0"-313"0,0 0-100 16,0 0-30-16,0 0 4 0,0 0-32 16,0 0-232-16,0 0-290 0,0 0-162 15</inkml:trace>
  <inkml:trace contextRef="#ctx0" brushRef="#br1" timeOffset="132477.9144">3502 15545 1251 0,'0'0'201'0,"0"0"-181"16,0 0-20-16,0 0-36 0,0 0-208 15,0 0-173-15,0 0-131 0</inkml:trace>
  <inkml:trace contextRef="#ctx0" brushRef="#br1" timeOffset="132655.7218">3525 15355 339 0,'0'0'1342'0,"0"0"-1156"0,0 0-141 16,0 0-32-16,0 0-13 0,0 0-20 16,0 0 17-16,0 0-55 0,0 0-202 15,0 0-232-15,4-50-88 0,-4 41 123 0</inkml:trace>
  <inkml:trace contextRef="#ctx0" brushRef="#br1" timeOffset="132832.3583">3531 15225 528 0,'0'0'483'0,"0"0"-141"16,0 0-17-16,0 0-23 0,0 0-72 15,0 0-81-15,0 0-71 0,0 0-49 16,0 0-29-16,0 0 0 0,14-54-2 16,-12 44 1-16,-2 0-2 0,0 2-14 15,2-2-60-15,-2-2-189 0,0 2-221 16,2 1-265-16</inkml:trace>
  <inkml:trace contextRef="#ctx0" brushRef="#br1" timeOffset="133007.8213">3549 15005 1725 0,'0'0'574'16,"0"0"-341"-16,0 0-82 0,0 0-32 15,0 0-28-15,0 0-30 0,0 0-26 16,0 0-18-16,0 0-17 0,0 0-3 15,0-51 2-15,0 46-12 0,0 0-77 16,2-3-132-16,1 2-137 0,-3-3-225 16,2 4-464-16</inkml:trace>
  <inkml:trace contextRef="#ctx0" brushRef="#br1" timeOffset="133166.5014">3562 14846 1045 0,'0'0'762'15,"0"0"-295"-15,0 0-144 0,0 0-65 16,0 0-81-16,0 0-139 0,0 0-38 16,0 0-32-16,0 0-32 0,0 0-139 15,8-22-119-15,-6 17-151 0,-2-1-187 16,0-6-321-16</inkml:trace>
  <inkml:trace contextRef="#ctx0" brushRef="#br1" timeOffset="133365.2292">3568 14735 275 0,'0'0'603'15,"0"0"-147"-15,0 0-104 0,0 0-118 16,0 0-147-16,0 0-32 16,0 0 65-16,0 0 45 0,0 0-29 15,0 0-55-15,0 7-10 0,0-10 32 16,2-1-10-16,0-5-51 0,0-4 3 16,-2 2-19-16,0-3-25 0,4-1-1 15,-4 2-16-15,0 0 3 0,0 0-16 16,0 1-93-16,0 3-91 0,0-3-78 15,0 2-92-15,0 0-121 0,0 3-121 16,0-2 71-16</inkml:trace>
  <inkml:trace contextRef="#ctx0" brushRef="#br1" timeOffset="133516.8553">3580 14526 981 0,'0'0'567'0,"0"0"-161"16,0 0-59-16,0 0-30 0,0 0-37 15,0 0-72-15,0 0-77 0,0 0-48 16,0 0-44-16,7-57-39 0,-7 48-1 15,0 0-3-15,2-1-40 0,-2 2-103 16,0-2-116-16,0 1-159 0,0 0-168 16,0 0-386-16,0-1 157 0</inkml:trace>
  <inkml:trace contextRef="#ctx0" brushRef="#br1" timeOffset="133642.7384">3597 14290 752 0,'0'0'434'0,"0"0"-233"15,0 0-48-15,0 0-52 0,0 0-65 16,0 0-36-16,0 0-13 0,0 0-78 16,10-53-235-16,-10 47-228 0,0-3-19 15</inkml:trace>
  <inkml:trace contextRef="#ctx0" brushRef="#br1" timeOffset="133816.9383">3605 14077 1270 0,'0'0'358'0,"0"0"-147"0,0 0-29 15,0 0-114-15,0 0-56 0,0 0-12 16,0 0 0-16,2-50-22 16,-2 46-134-16,0-2-176 0,0 3-156 0,0 0-148 15</inkml:trace>
  <inkml:trace contextRef="#ctx0" brushRef="#br1" timeOffset="133979.3619">3599 13908 950 0,'0'0'742'0,"0"0"-417"16,0 0-95-16,0 0-29 0,0 0-17 15,0 0-39-15,0 0-78 0,0 0-67 16,0 0-42-16,0 0-157 0,0 3-57 15,0-2-126-15,4-1-848 0</inkml:trace>
  <inkml:trace contextRef="#ctx0" brushRef="#br1" timeOffset="137272.2446">3551 14067 440 0,'0'0'571'0,"0"0"-291"0,0 0-46 16,0 0 13-16,0 0-6 0,0 0-40 16,0 0-36-16,0 0-33 0,0 0-22 15,0-3-49-15,-2 3-57 0,0 0 240 16,2 0 19-16,0 0-117 0,0 0-37 16,-2-3-5-16,2 3 14 0,-4 0 1 15,4-1-2-15,0 1-4 0,-2-2-18 16,0 2-30-16,0 0 29 0,-2-1 20 15,0 0-17-15,0-1-45 0,-3 2-21 16,-1-1-13-16,0-1 1 16,-1 0-4-16,-1 1-2 0,0 1 2 15,-3 0 7-15,3 0-4 0,2 0 7 16,-5 0-7-16,5 0-5 0,-2 0 2 16,6 0 0-16,0 0-2 0,-1 1-10 15,3 1 0-15,0-2 0 0,2 0 12 16,0 0 4-16,0 0 14 0,0 0 25 15,4 0 74-15,1 0-31 0,1 0-59 16,0 0-23-16,4 0-7 0,-1 0 3 16,1 0-3-16,0 0-11 0,1 3 1 15,1 0 0-15,-2-2-1 0,1 2 0 16,-1-3-1-16,-2 3 1 0,3-3 1 16,-3 0 11-16,0 0-13 0,0-6-2 15,-1 2-11-15,-1-2 10 0,0 1-9 16,-2 0 9-16,-2 0-12 0,2 2 0 15,-4 0 2-15,0 2-5 0,0 1-6 16,0 0-13-16,-4 0 19 16,-2 0 18-16,-2 0 1 0,-3 0 2 15,1 2 0-15,-4 0 9 0,1 4-10 16,1-3 0-16,-1 2-1 0,1-1-1 16,4-1 0-16,1-1 0 0,1-1 1 15,4 2 0-15,0-3 0 0,2 0 2 16,0 0 34-16,0 0 27 0,6 0-18 15,3 0-43-15,1 0-2 0,4 0-1 16,1 0 0-16,-1 0 0 0,3 0 15 16,-1-1 6-16,-1 1 16 0,1-2-10 15,-1 1-6-15,1-1 10 0,-1-1-1 16,-3 1 3-16,-1-1-5 16,-1 2-1-16,-2-2-12 0,-4 2-3 15,1 1-9-15,-5 0-3 0,0 0-1 16,0 0-38-16,-5 0-37 0,-3 1 49 15,-4 2 11-15,-1 0 13 0,-3 1-45 16,-3 1-83-16,3-1-76 0,-1-4-164 16,5 2-333-16,-1-1-815 0</inkml:trace>
  <inkml:trace contextRef="#ctx0" brushRef="#br1" timeOffset="140673.863">4184 16169 2295 0,'0'0'571'0,"0"0"-289"0,0 0-142 16,0 0-76-16,0 0 3 16,0 0-3-16,0 0-37 0,0 0-27 15,0 0-19-15,0-22 3 0,0 16-3 16,0-4 3-16,0 3-19 0,-2-3-57 16,0 1-61-16,2-4-49 0,-2 3-59 15,0-3-45-15,0-2-44 0,0 4-21 16,0-2 85-16,-1-2 210 0,1 4 76 15,0-2 108-15,2 1 41 0,-2 3-28 16,2 0-11-16,0 2-25 0,0-4-27 16,0 2-22-16,2 0-17 15,0 0-19-15,-2-1-48 0,2-1-134 16,1-1-79-16,-3 4-162 0,0-8-274 0</inkml:trace>
  <inkml:trace contextRef="#ctx0" brushRef="#br1" timeOffset="140828.9405">4170 15635 1222 0,'0'0'310'16,"0"0"-232"-16,0 0-55 0,0 0-4 16,0 0 20-16,0 0 23 0,0 0-17 15,0 0-45-15,0 0-31 0,0 0-11 16,14-54 22-16,-14 47-6 0,2-1-16 16,0-5-30-16,-2 0-32 0,2-2-62 15,-2-1-68-15,0 3-141 0,0-5-134 0</inkml:trace>
  <inkml:trace contextRef="#ctx0" brushRef="#br1" timeOffset="140988.1952">4196 15239 98 0,'0'0'1080'16,"0"0"-758"-16,0 0-146 0,0 0-49 0,0 0-20 16,0 0-10-16,7-57 20 15,-7 44-23-15,0-2-69 0,0-4-25 16,0-1-23-16,0-2-87 0,0-1-98 15,0 0-78-15,0-1-147 0,0 9-179 16,2-10 41-16</inkml:trace>
  <inkml:trace contextRef="#ctx0" brushRef="#br1" timeOffset="141390.4765">4258 13965 1903 0,'0'0'292'0,"0"0"-253"16,0 0 84-16,0 0-45 15,15-56-75-15,-13 40-3 0,0-1-1 0,-2 1-25 16,2 0-84-16,-2 0-143 15,0 3 7-15,0 0 60 0,0 2-2 16,0 3-31-16,0 2 37 0,0 2-14 16,0 1-9-16,0-1 9 0,0 2-74 15</inkml:trace>
  <inkml:trace contextRef="#ctx0" brushRef="#br1" timeOffset="141526.5679">4265 13682 157 0,'0'0'544'16,"0"0"-146"-16,0 0-53 0,0 0-26 15,0 0-21-15,0 0-29 0,0 0-59 16,0 0-90-16,0 0-104 16,18-51-16-16,-16 48-242 0,-2-1-257 15,0 0-318-15,2-6-301 0</inkml:trace>
  <inkml:trace contextRef="#ctx0" brushRef="#br1" timeOffset="142258.9713">4289 13563 2624 0,'0'0'565'0,"0"0"-335"15,0 0-24-15,0 0 65 0,0 0 12 16,0 0 22-16,0 0-50 0,0 0-110 15,0 0-145-15,0 0-107 0,-8-13-9 16,2 16 85-16,-2 0-25 0,-3-3-154 16,3 0-250-16,-2 0-745 0</inkml:trace>
  <inkml:trace contextRef="#ctx0" brushRef="#br1" timeOffset="143604.7262">4676 16058 1714 0,'0'0'623'0,"0"0"-413"15,0 0-78-15,0 0 52 0,0 0 2 16,0 0-23-16,0 0-32 0,0 0-33 16,0 0-40-16,-2-28-33 0,4 27-22 15,0-1 10-15,-2-2-13 0,4 1-19 16,-4 0-54-16,2-2-125 0,2-2-132 15,-4 3-240-15,4-6-552 0</inkml:trace>
  <inkml:trace contextRef="#ctx0" brushRef="#br1" timeOffset="143742.8191">4684 15793 1167 0,'0'0'612'0,"0"0"-489"0,0 0-94 16,0 0-29-16,0 0-35 0,0 0-43 15,0 0-81-15,0 0-147 0,19-53-235 16,-19 26-219-16</inkml:trace>
  <inkml:trace contextRef="#ctx0" brushRef="#br1" timeOffset="143897.944">4705 15443 1944 0,'0'0'393'0,"0"0"-358"16,0 0 24-16,0 0-30 0,6-69-29 16,-6 51-111-16,0-1-175 0,0 6-227 15,2-5-673-15</inkml:trace>
  <inkml:trace contextRef="#ctx0" brushRef="#br1" timeOffset="144030.9183">4721 15014 1941 0,'0'0'20'0,"0"0"-20"15,0 0-163-15,0 0-247 0,0 0-563 0</inkml:trace>
  <inkml:trace contextRef="#ctx0" brushRef="#br1" timeOffset="144227.677">4779 14549 676 0,'0'0'629'0,"0"0"-505"15,0 0-85-15,2-62 16 0,-2 38-55 16,0-5-18-16,0-1-18 0,0-1-117 15,0 9-215-15,0-12-222 0</inkml:trace>
  <inkml:trace contextRef="#ctx0" brushRef="#br1" timeOffset="144404.1978">4823 13910 2085 0,'0'0'421'0,"0"0"-170"0,0 0-32 16,0 0-132-16,0-62-87 0,2 42-4 16,0 5-12-16,-2-3-77 0,4 2-222 15,-4 3-413-15,4-7-731 0</inkml:trace>
  <inkml:trace contextRef="#ctx0" brushRef="#br1" timeOffset="144624.2085">4823 13411 1041 0,'0'0'736'0,"0"0"-580"0,0 0-114 16,0 0 16-16,4-50-32 0,-2 42-13 16,0 1-13-16,2 0-2 15,-4 0-60-15,2-1-146 0,-2-1 7 16,0 3 25-16,0-1 20 0,0 1 68 15,0 4 52-15,0 1 17 0,0 1 16 16,0 0-98-16,0 1-335 0,4 1-148 0</inkml:trace>
  <inkml:trace contextRef="#ctx0" brushRef="#br1" timeOffset="144810.8043">4848 13280 1197 0,'0'0'797'0,"0"0"-376"15,0 0-46-15,0 0-138 0,0 0-89 16,0 0-5-16,0 0 16 0,0 0-51 16,0 0-108-16,0 0-13 0,2-34-107 15,0 30-26-15,-2 1-11 0,2 0 10 16,-2 0 5-16,2 1-80 0,0 1-269 16,4 1-842-16</inkml:trace>
  <inkml:trace contextRef="#ctx0" brushRef="#br1" timeOffset="151831.2511">2832 14713 68 0,'0'0'118'0,"0"0"-46"16,0 0-27-16,0 0-44 0,0 0-1 16,0 0-19-16,0 0 2 0,0 0 4 15,0 0-26-15,-21-33-39 16,15 32 45-16</inkml:trace>
  <inkml:trace contextRef="#ctx0" brushRef="#br1" timeOffset="156088.8255">2832 14713 238 0,'-56'-35'437'0,"54"35"-268"16,2 0-74-16,0 0 32 0,0 0 39 15,0 0-29-15,0 0-72 0,0 0-49 16,0 0-15-16,0 0 0 0,0 0-1 16,0 0-24-16,2 0-25 0,0 0-16 15,-2-2 65-15,0 2 43 0,2 0 35 16,-2 0-13-16,0 0 7 0,0 0 142 15,0 0-41-15,0 0-79 16,0 0-59-16,0 0-12 0,0 0 16 16,0 0 22-16,0 0 24 0,0 0 38 15,0 0 22-15,0 0-6 0,0 0-78 16,0 0-19-16,0 0 12 0,0 0 17 16,0 0 16-16,0 0 12 0,0 0 0 15,0 0-19-15,0 0-16 0,0 0-23 16,0 0-9-16,0 0 6 0,0 0 22 15,0 0 38-15,0 0 29 0,0 0 5 16,0 0 6-16,0 0 22 0,0 0 18 16,0 0 23-16,0 0-29 0,0 0-36 15,0 0-48-15,0-1-17 0,5-1 14 16,-1-2 22-16,2 1 8 0,-4 1 16 16,2 1-13-16,-2-4-30 0,2 4-9 15,-2-1-13-15,0 0-2 0,-2-1-4 16,2 1-15-16,5 0-2 0,-5 0-10 15,2-2-6-15,0 1-6 16,-2-1 0-16,4 0 0 0,0 0-3 16,3-2 3-16,-1-2-17 0,2 0-4 15,-1 1 12-15,5-1 6 0,-1-2-3 16,-1 1 9-16,2-1-6 0,-1 0 3 16,3 1 6-16,-1 0 3 0,1-1 6 15,-1-2 9-15,1 3-5 0,-1-2 5 16,-1 0-21-16,3-2 0 0,-1 1-3 15,1 0-6-15,1-2-3 0,-1 2-9 16,2-2 21-16,-3 0-12 0,3 1-10 16,-1 0 0-16,-1-1 1 0,-1 1 9 15,5-3-10-15,-2 2 10 0,1 0-9 16,1-2 15-16,-2 3-6 16,3-2 6-16,1-4-6 0,-2 2-10 15,8-1 1-15,-4-1 12 0,-1 1 0 16,3 0-13-16,0 1 10 0,-2-1 0 15,0 0-10-15,0-1 13 0,-1 1-3 16,3 1 3-16,-2-2-3 0,0 0-9 16,-2 3 9-16,5-3-11 0,-3 0 2 15,0 0 7-15,0 1-10 0,0-1-27 16,0 1 27-16,-1 0 0 0,1 0 1 16,-2 3 1-16,0-4 0 0,1 4 10 15,1-4-12-15,-2 3 2 0,0-2 0 16,-1 3 1-16,1-2 9 15,0 1-11-15,-2 0 2 0,1 1-1 16,1-4 0-16,-2 4 0 0,1-1-1 16,1 0 0-16,-2 1 2 0,2-1 0 15,-3 0 0-15,3 0 0 0,-2 1 13 16,1-3-14-16,1 2 10 0,2-3-11 16,-2 3-1-16,-1 0 3 0,3-3 12 15,0 3-14-15,-2-1 0 0,0 1 0 16,-1 1-1-16,1 1 1 0,-2-2 0 15,-1 1-1-15,1 1 0 0,-2-1 0 16,1 2 0-16,-3-1 0 0,1 1-1 16,1 0 0-16,0-2 1 0,1 1 0 15,1-1 2-15,0 0-1 0,-1-1 1 16,5-3 0-16,-4 3 1 0,2-2 18 16,-1 2-18-16,1 0-3 0,0-3 0 15,0 4-12-15,-1-3 9 0,1 2-12 16,2 1 12-16,-7-1-9 0,7 0 9 15,-2 1 0-15,-2-2-9 0,1 2 0 16,3-2 9-16,2-1 0 0,-2-1 0 16,4-1 0-16,0 0 1 0,-2-2 2 15,4 2 1-15,-2-2 0 16,-1 1 1-16,3-1 1 0,-2 3 10 16,-2-2-12-16,2 1 2 0,-4 1 9 15,4 0-11-15,-6 1 1 0,4-1-1 16,-3 0-1-16,3 1 0 0,-4-1-1 15,2 3 0-15,2-5-2 0,0 2 1 16,1-1 0-16,-1 0-9 0,2 0 11 16,-2-2 1-16,2 0 1 0,2 2 1 15,-2-2-1-15,2 0 0 0,0-2-1 16,-4 3-1-16,4-2-14 0,0 1 1 16,2 1-2-16,-4-2 12 15,2 2-9-15,0-2 11 0,-2 3 1 16,2-3 0-16,0 3 0 0,0-5 0 15,2 4 0-15,-2-4 1 0,2 3 1 16,-2-3-1-16,2 2 1 0,-2-2 0 16,2 1 0-16,0-1 0 0,0 0 1 15,3 2 9-15,-3-3-11 0,0 2 0 16,2 0 1-16,-2-1 14 0,0 2-16 16,0-2 1-16,2 0 2 0,-2 0 0 15,2 2 0-15,1-3 0 0,-1 2 9 16,0-2-10-16,0 0-1 0,2 0-1 15,-2-2-11-15,3 2-26 0,-3-2 22 16,4 1 12-16,-2-1 2 0,0 2 1 16,-1-1 2-16,1 0 0 0,2 0 1 15,-2 2 12-15,-2-4-2 0,5 4-11 16,-5-3 1-16,0 3 18 16,-2-2-19-16,4 1 13 0,-4 0-13 0,2 2 0 15,1-2 0-15,-1 2-2 16,0-2 1-16,0 2-1 0,0-1 0 15,0 1-2-15,0-2 1 0,5-1-2 16,-5 3 2-16,2-4 0 0,-2 2 1 16,2-2 0-16,-1 1 0 0,3-2 3 15,0 1-3-15,-2 1-9 0,3 0 6 16,-3-1-9-16,-2 1 12 0,2 3-1 16,0-3-1-16,1 2 0 0,-1 0 2 15,0-1 0-15,-2 0 1 0,2 0 0 16,-2 0-1-16,1-2 0 0,-1 0 0 15,2 1 0-15,2-2 1 0,-2 1 2 16,3 1-1-16,-1-2 1 16,0 1 9-16,-4 1-10 0,5-3 1 15,-1 3 0-15,2 0 0 0,-1-4-1 16,-3 3 10-16,0-1-9 0,4 1 0 16,3-4 6-16,-3 4-9 0,-2-2-33 15,5 0 15-15,-1 2 17 0,-2-2 1 16,1 0 1-16,-1 1 1 0,3-1 1 15,-3 0 0-15,-4 0 12 0,4 2-13 16,1-1 1-16,-1-2-1 0,-4 4-1 16,5-4-1-16,1 0 2 0,1 1 0 15,-5 0-1-15,4-2 2 0,3 0 9 16,-3-1-10-16,3 1 10 0,1-2-9 16,-3 0 9-16,3 0 0 0,-1 1-9 15,-3-1 9-15,2 1-12 0,-3 2-13 16,-1 0-5-16,0 1 16 0,5 0-1 15,-7 1 1-15,0 0 2 16,3 1-1-16,1-1 0 0,-3-2 0 16,-3 3 1-16,4-1 0 0,2-2-1 15,-1 2 0-15,-3-1 1 0,2-1 2 16,3-1-2-16,-1 4 1 0,-3-3 1 16,3-1 10-16,2 1-9 0,-1-2 0 15,-3 2 18-15,7 0 0 0,-5-2 6 16,-2 3-9-16,5-2 0 0,-7 2-18 15,0-1 1-15,1 3 8 16,1 0 33-16,-2 0-26 0,1 3-16 16,-3-4-3-16,0 1 1 0,2 2-10 15,1-4 10-15,1 1 0 0,-2 0 0 16,1-2-1-16,1 0 2 0,4 0 1 16,-3 0 15-16,-3 2-14 0,4-2 14 15,-1 2-13-15,-1-1 1 0,0 0 15 16,1 1-15-16,1-1-1 0,-2 1 10 15,-1-2-11-15,3 1 2 0,-1 1 0 16,-3 0 0-16,0 0-3 0,-2 0-3 16,3 4-21-16,-3-1 0 0,-2 0 3 15,0 3 3-15,-2-2 0 0,2 2-3 16,-2-1 3-16,0 0-12 0,0 0 12 16,1 0 3-16,-1 2 14 0,-2-3 0 15,0 3-1-15,2-2 0 0,-2 1 2 16,0 0 1-16,-2 0 1 0,0 0 1 15,4 1-1-15,-4 0 0 0,4 2 0 16,-6-2-2-16,1 3 1 0,-1-2-1 16,0 2 0-16,-4 1-1 15,4-1-1-15,-2 2 1 0,-3 0 0 16,3 1-11-16,-2-3-3 0,2 5-6 16,-5-3-6-16,5-1 6 0,-2 1-3 15,2-2-4-15,0 2-5 0,-1-3-9 16,-1 3 12-16,0-1 9 0,2 2 3 15,2-2 0-15,-3-1 6 0,3 2 9 16,-2-2-11-16,2 1 14 0,0-2 0 16,-2 2-2-16,-3-1-10 0,7 1 0 15,-4-2 10-15,2 3-10 0,-2-2 0 16,2 2 0-16,-5-3 10 0,5 2-1 16,-4 2-12-16,2-2-3 0,-3 1 0 15,1 0 3-15,0 2 3 0,0-1 0 16,-1-2 9-16,-1 2-18 0,4 0 6 15,-4 1 13-15,-1 0-10 0,1-1 9 16,0 2-21-16,-1-1 9 0,-1 2-9 16,-5 1 12-16,1 2 12 0,-5 1 2 15,-2 4 17-15,-3 1-16 16,-3 1 0-16,2 0 9 0,-2 3-12 16,-2 0-1-16,0 0-11 0,0 0-3 15,0 0-4-15,-6 2-11 0,-1 4 15 16,-5 4 15-16,-5 3 3 0,-3 2 12 15,-3 3-13-15,-2-1-1 0,-4 1 1 16,2 4 1-16,-1-1 9 0,-3 1 3 16,-3 3-2-16,1-1 2 0,-2 2 3 15,-2 1-3-15,-2-2-12 0,4 3 11 16,-3-2-13-16,1 1 13 0,-2 1 10 16,-2 2-6-16,-3 1-6 15,1 1-10-15,-5 1 0 0,1 1 10 16,-3 5-9-16,0-2 0 0,-10 6 18 15,-4 4-21-15,-8 8-10 0,-2-1-5 16,3-5 14-16,7-4-2 0,8-4 1 16,1-2 0-16,1 3 1 0,-2-1 1 15,-4 4 2-15,4-5 13 0,-2 4 0 16,-1-2-12-16,-3 2 21 0,-3 1-6 16,1 1-6-16,4-1 6 0,-6 3 6 15,0-4-3-15,0 6 0 0,-2-2-21 16,-3 0-42-16,3 3 30 0,-2-3 10 15,4 3 2-15,-4 1 2 0,-1-3 10 16,3 3 0-16,-2 0-11 0,-1-1 11 16,-3-1-10-16,6 2 10 0,-5 0 6 15,5-1-15-15,-2 0 18 0,-2 0-18 16,-1 3 6-16,1-2-9 0,0-2-51 16,1 1 39-16,1 2 12 0,-4-1 0 15,-1 0 15-15,3 0 9 16,-1 2 3-16,3-2-6 0,-2 2-3 15,-5 0-6-15,3-1 0 0,2 1 0 16,-3 1 0-16,-3 2-12 0,1-3 0 16,5 0-51-16,-5 1 21 0,-1 1 12 15,3-1 18-15,3 1 0 0,-7 0 12 16,7-4 0-16,-2 2 3 0,-1-1-3 16,-1 0 6-16,-3 2-6 0,5-1 9 15,-5 1-2-15,1 2 2 0,5-3-21 16,-5 3-15-16,1-2-10 0,5-2 4 15,-2 3 19-15,-5-1 0 0,5 0 2 16,1-1 1-16,1-2 1 16,-3-1 13-16,5 2-12 0,0-2 12 15,0 0-12-15,-1 1 16 0,3-1-16 16,-2-1-3-16,-5 0-3 0,7-1-58 16,-2 2 40-16,-2 2 20 0,-1-2 1 15,3 2 1-15,0-1-1 0,-3-1 2 16,5 2 10-16,-2-3 0 0,2-1 0 15,-1-1-9-15,3 2 9 0,2-1 4 16,-2-1-14-16,0 0 1 0,0-1-3 16,2-3-34-16,0 3 13 0,2-3 3 15,4 0 16-15,-2-1-1 0,2-2 2 16,0 2 1-16,2 0 0 0,-4 2 0 16,0-3 1-16,0 4 2 0,-2-4 15 15,4 2-15-15,-4-1 9 0,0 1-12 16,5 0 12-16,-1-2-9 0,0 3-3 15,-2-2-35-15,-2-1 17 16,2 2 6-16,2 0 11 0,0-3 1 16,0 2 0-16,0-2 1 0,3 1 11 15,-3 0-10-15,4-4 10 0,4-3-9 16,13-7 18-16,4-6-19 0,4 1 10 16,-8 4-10-16,-4 1 0 0,-7 5 10 15,3 0-11-15,1-2 2 0,1-1 1 16,-1 1-1-16,5 0-3 0,-2-2-28 15,-1 2 16-15,-1-1 11 16,2 1 0-16,-1 1-1 0,-3 0 2 16,3-1 2-16,-3 0 1 0,4-2 9 15,-1 2-12-15,3-3-2 0,0 0 0 16,1 0 0-16,1 1 2 0,2-4 0 16,2 0 1-16,0-2-1 0,2 1 3 15,0-2 0-15,0 0 9 0,2-2-10 16,-2 1 11-16,2 0 2 0,-2 2-3 15,0 1-10-15,-2-2 1 0,2 3 18 16,-2-2-3-16,0 1-16 0,0-2-2 16,0 1 0-16,4-2-15 0,0 1-6 15,0-2 9-15,2-1-3 0,2-1 14 16,-2 0-1-16,7-1 0 0,-3-1 2 16,0 2 1-16,0-3 1 0,1 1 0 15,1 1 10-15,-4-2-11 0,5 0 0 16,-1 1 1-16,-2-1 0 0,2 1 1 15,-1 0 9-15,1-1-10 16,-2 3 0-16,1 0-1 0,-1-1 0 0,0 0 0 16,0 1-1-16,3-2 2 15,-1 0-1-15,-2-1-1 0,7-2-1 16,-1-1 1-16,5 0-1 0,-3-2 1 16,5-3-1-16,0-1 1 0,3 0 0 15,1-2 1-15,0-1-1 0,2 2 1 16,-2 0 2-16,-3 0 21 0,1 0-12 15,-2 2-9-15,0 0 9 0,-3 0-11 16,3 1-1-16,-3 0-24 0,1 0 3 16,2-1-3-16,-1-1 9 0,1 0 3 15,2 0 10-15,-1-1 1 0,3 0-1 16,0 0 0-16,0-3 1 16,0 0 1-16,6 2-2 0,-2-2 2 15,0-1-1-15,-1 0 1 0,1 0-2 16,0 0 2-16,0-1-2 0,0 3-2 15,0-3 1-15,0 2 2 0,0 1-2 16,-2-1 0-16,-2 0-9 0,4 1 11 16,-1-1 0-16,-1 0-11 0,0 4 11 15,0-3-2-15,0-1-12 0,0 2 0 16,0-2-3-16,-3 0-3 0,7 1-6 16,-4-1 9-16,2-1-3 0,-2 1 9 15,2-1-6-15,0 1 6 0,0-1 10 16,0 1 2-16,-2 1 2 0,0-1-1 15,-3 0-1-15,7 1-1 0,-4 0 0 16,0 1-1-16,-2 0 1 0,2 1-1 16,-2-2-10-16,-3 1-15 0,7-2-12 15,-2 2 0-15,0-2-6 0,0 0 0 16,2-1-10-16,2-1-5 16,-2 0-39-16,2 0-70 0,0 0-39 15,0 0-64-15,0 0-86 0,2-4-205 16,0 0-592-16,12-6-614 0</inkml:trace>
  <inkml:trace contextRef="#ctx0" brushRef="#br1" timeOffset="158824.7822">15832 5810 988 0,'0'0'671'16,"0"0"-431"-16,0 0-29 0,0 0 100 16,0 0-53-16,0 0-81 0,0 0-125 15,0 0 233-15,0 0-34 0,-8-44-105 16,8 39-32-16,0-2 72 0,-2 1 31 15,2-2-17-15,0 2 1 0,-2-2-6 16,2 1-11-16,0-3-40 0,-2 4-25 16,2-3-22-16,-2 2-27 0,0-1-27 15,-5 0-10-15,7-1-9 0,-2 3-5 16,-4-1-7-16,2-1-9 0,-2 3 12 16,0-1 3-16,-3-1-15 15,3-1 9-15,0 3 1 0,0-2-1 16,-3 2-9-16,3 0 21 0,0 0-3 15,0 1-6-15,2-1 3 0,-2 1-2 16,-5 1-1-16,9 0 0 0,-6 0 3 16,2 1-3-16,-1 0 0 0,1 1 0 15,0-1-12-15,-2 2 22 0,-3 0-10 16,3 0 0-16,0 2-3 0,-2 1-9 16,1 2 9-16,-1 0-9 0,2 0 0 15,-1 0 9-15,1-1-10 0,0 1 1 16,2 1 12-16,-3-1 1 0,1 4-13 15,2-2 9-15,-2 3-12 0,1-1 12 16,1 2 3-16,-2 1 3 0,0 1 3 16,4 0 3-16,-5 0 3 0,5 0-5 15,-2-1-1-15,0 2-9 16,2-1 0-16,-3 1 0 0,1 1-9 16,0 0 9-16,0-1-9 0,2 3 9 15,-2-1-10-15,-1 2 10 0,1-1-9 16,0 2 15-16,0-1-6 0,0-1 0 15,1 3 0-15,-1-4 9 0,2 4-5 16,0-3-1-16,0 0-3 0,0 1 6 16,2-2 6-16,-3 2-3 0,5-1 6 15,0-1 0-15,0 0 3 0,0-1-3 16,5 1-6-16,-3-1-3 0,4-1-3 16,0 3-2-16,2-2-1 0,-1 0 3 15,5 2 3-15,-4-1-15 0,5-2 15 16,-3 3-6-16,2-3-9 0,-1 0 9 15,5-1-11-15,-1-4 0 0,1-1-1 16,-1-5-2-16,3 1-13 0,-1-4-6 16,1-1-3-16,5-8-3 0,-2-5-37 15,2-2-53-15,-1-3-19 16,3-5-20-16,-4-3-11 0,2 0-29 16,-5-2-105-16,-1 1-236 0,-5 7-624 15,5-8-523-15</inkml:trace>
  <inkml:trace contextRef="#ctx0" brushRef="#br1" timeOffset="159835.5755">16355 5991 2970 0,'0'0'583'0,"0"0"-393"0,0 0 43 15,0 0 226-15,0 0-101 0,0 0-58 16,0 0-66-16,0 0-70 0,0 0-49 15,0 0-30-15,-54-34-18 0,32 32-19 16,-3-2-18-16,0 2-8 0,2-1-10 16,-1-1-10-16,1 1-2 0,2-1 1 15,0 1-1-15,1-2 0 0,1 0-2 16,1 3-23-16,3-1-23 0,3 2-27 16,-1-1-31-16,3 2-58 15,4 0-70-15,0 0-145 0,4 3-345 16,-1-1-450-16,3 5-314 0</inkml:trace>
  <inkml:trace contextRef="#ctx0" brushRef="#br1" timeOffset="160162.2863">16363 6103 2865 0,'0'0'515'0,"0"0"-293"0,0 0 30 16,0 0 94-16,0 0-8 0,0 0 92 15,0 0-88-15,0 0-145 0,0 0-69 16,-59 18-10-16,40-21 18 0,-4-3-6 15,-2-3-28-15,1-4-30 0,-1 0-14 16,0 2-34-16,0-1-22 0,2 1-2 16,1 4-12-16,3 1-58 0,3 2-92 15,1 4-110-15,3 0-192 0,3 0-946 16,5 1-1461-16</inkml:trace>
  <inkml:trace contextRef="#ctx0" brushRef="#br1" timeOffset="161645.3445">16944 5814 1045 0,'0'0'778'0,"0"0"-615"16,0 0-37-16,0 0 153 0,0 0 5 16,0 0-27-16,0 0 66 0,0 0-68 15,29-58-97-15,-29 47-25 0,0 2 21 16,0-2 25-16,0 0 2 0,0-4 8 15,0 3-1-15,0-2 12 0,-2-2-26 16,0 0-49-16,-4 3-30 0,2-5-22 16,-2 3-16-16,-1 3-17 15,-1-1-22-15,0 2-15 0,0 3-1 0,-1 1-1 16,1 1 1-16,0 1 1 16,0 2 0-16,-1 3 15 0,3 0 1 15,-2 0-1-15,2 0 3 0,-3 3-9 16,3 1 6-16,-2 2-6 0,0-1 4 15,-1 2-14-15,1 1 10 0,0 1-10 16,-1 1 1-16,-1 1 12 0,2 0-13 16,-2 3 1-16,3 0-3 0,-1 0-10 15,0 3 10-15,0 0 18 0,1 4 0 16,-1 0-15-16,0 2 12 0,2 0-12 16,-3 4 13-16,3 0-13 0,0 0 12 15,2 0 3-15,-2 1 3 0,1 0 6 16,1 0 3-16,0-2 4 0,0 1 17 15,2 1 15-15,0 0-8 0,2-1-19 16,0 1-6-16,0-2-3 0,2-3 0 16,2 0-8-16,2-1-19 0,5-2 15 15,-3-2-3-15,6-2-12 16,-1-1 15-16,1-4-16 0,1-2-1 16,1-3-1-16,-1-1 0 0,1-3-2 15,3-2-1-15,-3-1-15 0,1-7-3 16,-1-6-10-16,3-5-2 0,-2-5-18 15,1-5-30-15,-3-5-52 0,1-2-40 16,-3 2-51-16,1-3-119 0,-6 5-293 16,-1 7-645-16,3-2-643 0</inkml:trace>
  <inkml:trace contextRef="#ctx0" brushRef="#br1" timeOffset="162445.0111">17337 6124 2370 0,'0'0'487'0,"0"0"-281"0,0 0 49 16,0 0-39-16,0 0-57 0,6-62 80 15,-6 46 90-15,-2 1-65 0,-6-1-42 16,0 3-14-16,-3 0-49 0,1 1-67 15,0 3-50-15,-5 1-21 0,3 3 4 16,-1 3 5-16,1 2 7 0,0 0 8 16,-3 5-2-16,3 5 2 0,1 2-2 15,-1 4-4-15,2 3 4 0,1 3-4 16,1 2-9-16,2 0-9 16,-2 5 1-16,3 0 5 0,-1 0-9 15,2 0-6-15,2-2 0 0,2-3 6 16,0 0-15-16,0-7 12 0,4-2 1 15,4-4-13-15,1-4 0 0,1-2 11 16,7-5-14-16,-1 0-15 0,3-5-7 16,4-3 4-16,-5-7-3 0,3-4 0 15,-3-1 3-15,-1-5 0 0,-3-4 0 16,-1 3 14-16,-5 0-11 0,-2 3 3 16,-4 7 11-16,0 3 1 0,0 7-1 15,-2 4 1-15,0 0-2 0,0 2 2 16,0 2 12-16,0 3 25 0,-2 6 8 15,0 4-9-15,2 4-15 16,0 3 4-16,0 2-1 0,0 1 0 16,7 1-3-16,1-1-18 0,0 0 9 15,2-1-10-15,3-4-2 0,-1-3-14 16,1-3-31-16,-1-8-40 0,2-4-60 16,-3-2-98-16,1-9-143 0,-4-1-388 15,5-9-924-15</inkml:trace>
  <inkml:trace contextRef="#ctx0" brushRef="#br1" timeOffset="163167.5609">17868 6093 2240 0,'0'0'568'0,"0"0"-353"0,0 0 60 16,0 0 33-16,0 0-55 0,0 0-14 15,0 0 60-15,0 0 68 0,0 0-21 16,-12-39-105-16,4 27-62 16,-3 1-40-16,3 4-51 0,-4 1-22 15,-1 3-11-15,-1 3-4 0,-3 0-9 16,1 0-11-16,-3 3-28 0,0-1-3 15,3 1 0-15,-3 0-3 0,3-2-19 16,-1-1-26-16,3 0-21 0,1 0-46 16,1-1-21-16,2-2-19 0,1 1-67 15,3 2-169-15,0 0-268 0,4 0-386 16,0 5-76-16,2 2-790 0</inkml:trace>
  <inkml:trace contextRef="#ctx0" brushRef="#br1" timeOffset="163446.3521">17693 5944 2323 0,'0'0'532'0,"0"0"-429"0,0 0 48 15,0 0 120-15,0 0-71 0,0 0-1 16,0 0 113-16,0 0 80 0,0 0-5 15,0 0-26-15,0 6-145 0,-2 13-116 16,2 7-52-16,-3 5 1 0,1 0-7 16,2 2-8-16,0-2-18 0,0-7-16 15,2-4-3-15,1-6-40 0,3-6-42 16,-4-7-87-16,6-2-157 0,0-10-353 16,-1-2-707-16,9-10-1147 0</inkml:trace>
  <inkml:trace contextRef="#ctx0" brushRef="#br1" timeOffset="164263.2394">18369 6049 1819 0,'0'0'558'15,"0"0"-174"-15,0 0 39 0,0 0-95 16,0 0-72-16,8-63 15 0,-8 51 10 16,0-2-30-16,-4 1-51 0,-3 3 27 15,1-3-35-15,-4 5-73 0,0-2-49 16,-1 5-18-16,-3 0-7 0,-1 2-5 15,1 3-1-15,-5 0 6 0,3 2-2 16,-1 5 2-16,1 2 4 16,1 6 8-16,1-1 1 0,1 7 8 15,5 1 3-15,0 5-8 0,2 4-1 16,1-1 12-16,3 2 13 0,2 2 5 16,0-3-12-16,7 2-23 0,3-4-28 15,2-3 0-15,5-4-15 0,-3-3-12 16,7-5-3-16,-4-4-27 0,5-5-18 15,-3-5-43-15,4-3-62 0,-1-9-43 16,-1-4-40-16,2-5-115 0,-3-4-361 16,-7 6-874-16,10-9-1127 0</inkml:trace>
  <inkml:trace contextRef="#ctx0" brushRef="#br1" timeOffset="164508.0376">18586 5995 3484 0,'0'0'1028'16,"0"0"-870"-16,0 0-20 0,0 0 189 15,0 0-138-15,0 0-186 0,0 0-3 16,0 0-128-16,0 0-214 0,0 0-372 16,16 7-1356-16</inkml:trace>
  <inkml:trace contextRef="#ctx0" brushRef="#br1" timeOffset="165282.9878">18763 5488 1186 0,'0'0'289'0,"0"0"-230"15,0 0 94-15,0 0 136 0,0 0-30 16,0 0 26-16,0 0 85 0,-20-49-84 16,18 44-92-16,-2 0-38 0,1 2 9 15,1-2 17-15,2 2 48 0,0 1 35 16,-2 1 53-16,2 1 41 0,0 0-64 15,0 0-55-15,0 0-46 0,0 2-7 16,0 3-6-16,0 2-63 16,4 3-49-16,3 3-15 0,-3 4 0 15,2 2-20-15,2 2 5 0,1 1 3 16,3 3-12-16,0 1 0 0,1 2-27 16,3 1-3-16,-3-3-33 0,1 2 18 15,1-2 15-15,-1-5 1 0,1 2 1 16,-7-7-2-16,2-1 0 0,0-2-2 15,-5-4-13-15,1 0-12 0,-4-4-24 16,2-1-49-16,-2 0-38 0,-2-3-43 16,0 2-46-16,0-2-97 0,0 0-245 15,-4-1-595-15,2 0-26 0,2 0-713 0</inkml:trace>
  <inkml:trace contextRef="#ctx0" brushRef="#br1" timeOffset="165717.2756">19166 5480 2353 0,'0'0'760'0,"0"0"-457"0,0 0-34 16,0 0-1-16,0 0-26 0,0 0-3 16,0 0 60-16,0 0 11 0,0 0-57 15,0 0-65-15,-10 4-60 0,6 5-35 16,-4 5-44-16,-1 3 5 0,-1 6 4 16,-2 4-4-16,-3 2-12 0,3 9-5 15,-9 1-37-15,5 7 9 0,-3 3-9 16,0 1 30-16,1-2 3 0,-3 1 9 15,5 0 0-15,-5-2 10 16,6-1-4-16,-5-4-3 0,1 0-9 0,3-3-12 16,-1-3-3-16,5-1-6 15,-1-4-12-15,-1-2 0 0,4-5-3 16,1-1-11-16,-3-5 9 0,6-2-31 16,2-8-42-16,1-1-52 0,1-4-42 15,2-1-57-15,0-2-98 0,0 0-382 16,2 0-895-16,7-4-759 0</inkml:trace>
  <inkml:trace contextRef="#ctx0" brushRef="#br1" timeOffset="175926.9678">18493 5811 798 0,'0'0'443'0,"0"0"-349"0,0 0-74 15,0 0 120-15,0 0 35 0,0 0 4 16,0 0 16-16,0 0 16 0,0 0-130 16,-21-17-20-16,19 15 233 0,0 1-178 15,0-3-71-15,0 4 0 0,0-3 19 16,0 1-9-16,-1-1-4 0,-3-1 7 15,2 0-4-15,-2 0-3 0,0 0-3 16,0-1-3-16,-3 0-4 16,3 0 0-16,-4 0 4 0,4 0 2 15,-5-1 7-15,1 0 0 0,-1-1 3 16,-1 2-6-16,2-1-10 0,-1 1-13 16,3 0 7-16,-4 1-4 0,-1 0 10 15,1 2 6-15,2 1 19 0,-1-1 7 16,-3 0-10-16,3 2-17 0,1-2-2 15,-2 2 0-15,-1 0-4 0,1 0-3 16,2 0 10-16,-3 2-1 0,3 0-12 16,-5 1-12-16,3-1-7 0,4 2-12 15,-5 0 13-15,3-1-14 0,2 2-1 16,-5-2 2-16,3 2 9 0,2 0-8 16,-3 0-1-16,1 0 12 0,0 4-12 15,3 1 9-15,-5 2-8 0,2-1-1 16,1 4-1-16,1 1-2 0,-2 0-2 15,0 2 2-15,-1 0 0 0,3 1 1 16,0-2-1-16,-1 0 0 16,1-2 1-16,2 2 0 0,0-3 0 15,0 1 1-15,1-1-1 0,1 1 2 16,2-2 0-16,-4 3 12 0,4-1-2 16,0-1 2-16,0 1-2 0,2 0-10 15,0 3 12-15,0-2-13 0,0 2 10 16,0 0 7-16,2 1 5 0,0-1-2 15,0 0 6-15,0-1 5 0,2-4 16 16,-2 1 28-16,2 1 9 0,1-5-34 16,1 1-19-16,0 0-12 0,-2-1 1 15,4 0-7-15,1 0-3 0,1 0 0 16,-2 1 1-16,3-1 20 16,-1-1 0-16,0 1-33 0,1 0-12 15,-1 0 12-15,2 1 2 0,-1-1 0 16,1 1 1-16,-2 0 0 0,5-2 0 15,-3-1-1-15,3 2 0 0,-5-4 10 16,7 2-9-16,-3-2-3 0,1 0-1 16,1-3 0-16,1 0 0 0,-3 0-1 15,3-2-10-15,-1 0 10 0,-1-1 0 16,-1 0 1-16,3 0 1 0,-3 0-2 16,-4 0 2-16,5-3 0 0,-3-2-3 15,-1 2-10-15,1-5 10 0,2-1-12 16,-1-2 12-16,1-2 0 0,-3-2 0 15,3 1-9-15,1-4 10 0,-5 5-20 16,7-2 19-16,-9-1 1 0,4 4-10 16,1-2 11-16,-5 1-1 0,0 0-1 15,0 1 0-15,1-2 0 0,-5 1-9 16,2-2 9-16,0 2-10 16,0 0 13-16,3-2-1 0,-5 0 0 15,0 0-1-15,0-3-1 0,2 0-9 16,-2-4 0-16,1 1 11 0,-3-4 0 15,2-2-2-15,-4 0 0 0,0-1-9 16,0-1 9-16,-6-2-13 0,1 2 14 16,-1-1-25-16,-2 1-44 0,-4 0-26 15,-1 2-45-15,1 1-108 0,-7 2-170 16,-4 0-243-16,9 7-349 0,-9-7-1095 0</inkml:trace>
  <inkml:trace contextRef="#ctx0" brushRef="#br1" timeOffset="176610.0379">18261 6637 724 0,'0'0'394'0,"0"0"-97"0,0 0-53 0,0 0-36 16,0 0-40-16,0 0 37 0,0 0 57 16,0 0-27-16,0 0-87 0,0 0-36 15,-16-45-22-15,16 44-23 0,0 1 23 16,-3 0 95-16,3 1 153 15,0 4 124-15,0 7-130 0,0 3-135 16,5 7-53-16,-1 8-18 0,0 14 14 16,6 17 9-16,3 16-9 0,1 7-46 15,1-7-30-15,-3-15-7 0,-4-20 16 16,0-10-16-16,-1-4-27 0,-1 3-15 16,0-2-5-16,0 4-10 0,3-9-34 15,-5-6 7-15,0-6-6 0,0-7-40 16,-2-3-66-16,0-4-101 0,0-10-218 15,2-5-247-15,-4 1-453 0,4-14-509 16</inkml:trace>
  <inkml:trace contextRef="#ctx0" brushRef="#br1" timeOffset="182965.6643">18247 7906 52 0,'0'0'626'0,"0"0"-270"15,0 0-93-15,0 0-15 0,0 0-4 16,0 0 22-16,0 0-10 0,0 0-146 16,0 0-110-16,6 1 0 0,-6-1 22 15,0 0 62-15,0 0 213 0,0 0-63 16,0 0-58-16,0 0-26 0,0 0-10 16,0 0-23-16,0-3-28 0,0 1-4 15,0-2 50-15,-2-2 50 16,2 0-4-16,-2-2-10 0,0 1-14 15,2-2-22-15,-2 1-12 0,-1 2-16 16,1-1-18-16,0 2-19 0,0-1-6 16,0-1-15-16,0 4-7 0,-2-1-5 15,2-2-10-15,-4 3-6 0,2 1 1 16,-5-2-7-16,5 3 3 0,-2-1-6 16,-2 1-9-16,2-2 12 0,-3 3-13 15,3-2 10-15,-2 2 1 0,0 0-1 16,-3 0 9-16,5 0 3 0,-2 0 0 15,-1 0 10-15,-1 2-1 0,4-1 3 16,0 1-2-16,-3 0-4 0,3 0-9 16,-2 0-6-16,2 2-3 0,0-1-9 15,-3 0 12-15,3 0-3 0,-2 1-9 16,4 1 19-16,-3 0-4 0,-1 1-6 16,2 0 0-16,0 3-9 0,2 0 12 15,-3 0-12-15,1 0 15 16,2 2-16-16,0 2-1 0,-2-2 1 15,2 0 0-15,0-3-1 0,-1 2 0 16,3-2 0-16,-4 0 0 0,4 0 0 16,-2 1 1-16,2-1 13 0,0 0-12 15,0 0 13-15,-2 1-4 0,4 1-10 16,-2 1 10-16,-1 0-10 0,3 1-1 16,0 0 0-16,0-2 1 0,0 2 0 15,0 1 13-15,0-1-15 0,5-2-2 16,-3 1 2-16,4-1 1 15,0 0 2-15,2-1 12 0,-1 0-3 16,1 0-9-16,4-2-1 0,-1 2 13 0,1-2-12 16,-2-1 9-16,3 1-9 15,-3-4 9-15,2 2 0 0,1-2-10 16,-3 1 0-16,1-1-2 0,3-1-12 16,0-1-27-16,3-1-79 0,2 0-63 15,1-2-67-15,1-6-141 0,-5 2-395 16,13-8-1106-16</inkml:trace>
  <inkml:trace contextRef="#ctx0" brushRef="#br1" timeOffset="184637.1431">18739 7856 450 0,'0'0'985'0,"0"0"-838"15,0 0-92-15,0 0 114 0,0 0 58 16,0 0 49-16,0 0 34 0,0 0-40 16,0 0-80-16,0 0-53 0,4-9-25 15,-4 9 6-15,0 0 12 0,0 0 25 16,0 0 37-16,0-1 40 0,0 1 8 15,0 0-42-15,0 0-38 0,0 0-37 16,-2 0-29-16,2 0-17 0,-2 0-25 16,0 0-25-16,-1 0-5 0,1 0-1 15,-2 0-3-15,0 0-3 0,-2 0 13 16,0 0-1-16,-3 3 4 0,1-1 8 16,-2 3 4-16,-1 2 5 0,-1 2 1 15,0 1 0-15,-1-1-10 0,3 1-9 16,-2-2-15-16,-1 3-13 15,3-4 1-15,-3-2-3 0,3 1-1 16,2-2 1-16,-5-1 0 0,3 2 1 16,2 0 1-16,-3 0 11 0,3-2-11 15,-2 0-2-15,4 2 1 0,-3-2 0 16,3-1 0-16,0 1-1 0,2-1 0 16,2 1 2-16,-2-1 1 0,2-2 0 15,0 3 12-15,2-3-13 0,0 2 1 16,0-2 0-16,0 0 12 0,0 0-14 15,0 0 2-15,0 0-1 0,0 0-1 16,0 0 2-16,0 0 0 16,0 0-1-16,0 0-2 0,0 0 0 15,0 0 0-15,0 0-1 0,0 0 1 16,0 0 0-16,0 0 0 0,0 0 1 16,0 0 2-16,0 0 15 0,0 0 7 15,0 0-1-15,0 0 0 0,0 0 3 16,0 0 15-16,0 2 16 0,2 0-19 15,4 3 0-15,0 2-11 0,0-1-4 16,0 1-6-16,3-1 3 0,-3 1-6 16,4 0 3-16,3 1-3 0,-5-2 3 15,4 1 6-15,5 5 0 0,-5-3 4 16,7 4 8-16,-3 0 12 0,3-2-6 16,0 3-18-16,-1 1-3 0,-1-2-10 15,-3-1-11-15,1 0 0 0,-1-3-1 16,-6 0 0-16,1-4-11 15,-1-1 0-15,-2 0-24 0,-4-3-51 0,-2-1-52 16,0 0-60-16,0 0-73 16,0 0-205-16,-2-3-534 0,-4-5-658 0</inkml:trace>
  <inkml:trace contextRef="#ctx0" brushRef="#br1" timeOffset="185833.2005">18995 8052 1213 0,'0'0'660'16,"0"0"-310"-16,0 0-149 0,0 0-52 15,0 0 25-15,0 0 12 0,0 0-9 16,0 0-37-16,0 0-28 0,0 0 37 15,0-9 32-15,2 5-11 0,2-2-4 16,0 1-15-16,2-1-5 0,3-1-6 16,-5-1-23-16,2 0-18 0,4 0-16 15,-1 0-12-15,-1 0-7 16,2-2-3-16,1 0 0 0,-1 0-12 16,-2 0-15-16,3-5-13 0,-3 1-2 15,2-4-7-15,-2-1-10 0,3-2 0 16,-1 2 1-16,-2-3 0 0,1 4 9 15,-1-2 0-15,2 3-10 0,-4 1 10 16,1 2 1-16,1 1-10 0,-4 1 15 16,4 3 9-16,-4 2-5 0,3-1-10 15,-1 0 0-15,0 2 0 0,2-2-12 16,-4 1-2-16,3-4-16 0,1-1 6 16,0-1-3-16,0 2 12 0,-1-2-1 15,-1 2 1-15,0 0 2 16,-6 11-1-16,12-16 0 0,-9 9-1 15,-1 1-9-15,0 1 10 0,0 1-1 16,-2 0-9-16,2 0 10 0,0 0-1 16,-2 1-12-16,2 3 15 0,-2-1 0 15,0 0 0-15,0 1 0 0,0 0-1 16,0 0-12-16,0 0-2 0,0 0 15 16,0 0 0-16,0 0 2 0,0 0 19 15,0 1 4-15,0 0 2 0,0 3 1 16,0 3-10-16,0 2 21 0,-2 3-39 15,0 6-1-15,0 2 1 0,-2 2 3 16,2 0 13-16,-7 3-4 0,5 2 9 16,0-3-9-16,-2 5 13 0,2-1-10 15,-1 3 12-15,3 0 0 0,-6 0-2 16,4 2 5-16,0-2-6 0,0 0 3 16,0 1 7-16,2-1-10 0,-1-1 12 15,-1 0-8-15,4-2 2 16,-2-4-30-16,0 1-10 0,-2-4 7 15,2-2 2-15,2-4 1 0,0-2 0 16,0-5 1-16,0-2 11 0,0-2-9 16,0-4-3-16,0 0-11 0,0 0-17 15,0 0-11-15,0 0-12 0,0 0-13 16,0 0-15-16,0 0 0 0,0 1 9 16,0 1 3-16,0 0-21 0,0 0-49 15,0-2-136-15,0 2-280 0,0-1-484 16,0-1-566-16,0-10 25 0</inkml:trace>
  <inkml:trace contextRef="#ctx0" brushRef="#br0" timeOffset="249633.207">2778 16023 661 0,'0'0'143'0,"0"0"-123"16,0 0-20-16,0 0-33 0,0 0-25 16,0 0-171-16,0 0 17 0,0 0 98 15,0 0 78-15,-24-18 36 0,24 23 154 16,0 0 103-16,0 1-15 0,2 0-141 15,2-1-69-15,0 1 356 0,6 0-160 16,-4 1-98-16,9-4-89 0,-5 2-41 16,-2-2-3-16,5-3 3 0,-5 0 167 15,-2-2-144-15,-2-2-4 0,-4 0-18 16,3 3 17-16,1-2 50 0,-4 3-3 16,0 0-19-16,0 0-46 15,0 0-15-15,0 0 15 0,0 0 39 0,0 0 33 16,0 0 44-16,0 0 59 15,0 0 28-15,0 0-7 0,0 0 3 16,0 0-1-16,0 0-10 0,0 0-11 16,0-3-35-16,2 1-44 0,0-1-23 15,2-2 14-15,0 1 23 0,-2 2 41 16,2-2 8-16,0 0-38 0,1 3 7 16,-5-2 38-16,2 3-5 0,-2 0-54 15,4-2 53-15,-4 2-41 0,0 0-48 16,0 0-19-16,0 0-2 0,0 0 8 15,0 0 13-15,0-1 6 0,2-1-19 16,0-1-24-16,2-1-12 16,0 0 4-16,4-5 8 0,-1-1-6 15,7-1-6-15,1-2 0 0,-1-3 3 16,3 1 9-16,-1 1-11 0,1-3 32 16,-1 1 84-16,1 2-44 0,1-4-46 15,-3 2-15-15,3-3-34 0,1 0 22 16,2-1 3-16,-1-3 3 0,5 1-9 15,-2-3 0-15,4-1-3 0,0 1-3 16,0-3 0-16,-1 1 3 0,3-2-16 16,-2 0-2-16,2 1-12 0,-2-1 12 15,0 2-1-15,0 2 1 0,-5 2 3 16,3 1 12-16,-4 2-14 0,-2 3 1 16,-7 4-1-16,0 1-1 0,-3 3-12 15,-5 6-27-15,-2-2-24 0,0 4-39 16,-2 0-43-16,2-1-32 15,-2 2-28-15,0 0-97 0,0 3-208 16,0 0-408-16,0 3-245 0,0-1-550 16,12 4 928-16</inkml:trace>
  <inkml:trace contextRef="#ctx0" brushRef="#br0" timeOffset="250658.2937">3725 15197 890 0,'0'0'1441'0,"0"0"-1156"16,0 0 49-16,0 0 228 0,0 0-151 15,0 0-144-15,0 0-25 0,0 0 11 16,0 0-56-16,0 0-69 0,-12-4-57 16,12 2-35-16,0 2-15 0,0 0-17 15,0 0 5-15,0 0-9 0,0 0-49 16,0 0-3-16,0 0 32 0,0 0 20 15,0 0 39-15,0 0 10 0,0 0 6 16,0 0-3-16,0 0-16 0,0 0-30 16,0 0-6-16,0 0-149 0,4-2-123 15,2-1-281-15,0-1-903 0,9-7-1217 16,-46 31 2509-16</inkml:trace>
  <inkml:trace contextRef="#ctx0" brushRef="#br0" timeOffset="251553.2769">3899 14985 355 0,'0'0'672'0,"0"0"-451"16,0 0 511-16,0 0-304 0,0 0-254 15,0 0-106-15,0 0 64 0,0 0 103 16,0 0 62-16,0 0 30 0,6 15-106 15,-6-15-39-15,0 0-22 0,0 0 8 16,0-2-29-16,0 2-15 0,0 0 14 16,0 0 52-16,0 0 24 15,0 0 2-15,0 0-7 0,0 0-36 16,0-3-25-16,0 1-30 0,6-2-40 16,2-3-56-16,3-5-22 0,1 0-24 15,5-5 0-15,-1-3 24 0,5 0 2 16,2-4 16-16,-1 1-3 0,3-5 18 15,0 3 13-15,4-4 23 0,-2-1 3 16,2 1 36-16,0-3-17 0,2 1-37 16,2 0-3-16,2-2-15 0,2-2-36 15,0 0 1-15,0-1 5 0,1 2 27 16,-1-3-3-16,0 0-27 0,2-1 18 16,-1 2-9-16,-3-1 0 0,0 4-9 15,0 0 9-15,-4 2-11 0,-2-1 11 16,-2 4-12-16,0 1-1 0,-5 4 1 15,-3 2-3-15,2 2-24 0,-5 2 0 16,-3 5-15-16,-3 1-24 16,0 5-24-16,-6 1-31 0,1 5-35 0,-3 0-85 15,-2 0-188-15,0 4-302 0,0 3-797 16,0 2-556-16,0 6 1569 0</inkml:trace>
  <inkml:trace contextRef="#ctx0" brushRef="#br0" timeOffset="252217.9372">5083 13807 2496 0,'0'0'1217'0,"0"0"-984"0,0 0-123 16,0 0-38-16,0 0 47 0,0 0 107 16,0 0 104-16,0 0 6 0,0 0-74 15,0 0-74-15,0 3-36 0,0-3-16 16,0 0-25-16,0 0-38 0,0 0-50 16,0 0-23-16,0 0-30 0,0 0-46 15,0 0-72-15,0 0-76 0,0 0-109 16,0 0-313-16,0 0-888 0,6-9-1325 0,-12 18 2625 15</inkml:trace>
  <inkml:trace contextRef="#ctx0" brushRef="#br0" timeOffset="253119.3103">5331 13546 1691 0,'0'0'292'0,"0"0"-175"16,0 0 317-16,0 0-257 0,0 0-138 15,0 0 0-15,0 0 64 16,0 0 67-16,0 0-20 0,0 0-32 16,9 7-4-16,-9-10-18 0,0 3 2 15,0 0 12-15,0 0 29 0,0 0 21 16,0 0 28-16,0 0 26 0,0 0 6 15,0 0-14-15,2 0 20 0,2-3 2 16,2-2-42-16,2-3-26 0,3-3-18 16,1-3-24-16,2-2-30 0,5-3-22 15,2-1-6-15,1-4-5 0,5-1-7 16,-2-4-9-16,6 2-9 0,-2-4-9 16,2-1 9-16,0 1 6 0,0 0 0 15,4-3 1-15,-2-3-7 0,0 2-29 16,0 1 2-16,-2 1 27 0,2 2 9 15,-6 0-38-15,4 3 11 0,-4 0 3 16,2 2-13-16,-2 1-2 0,-2 0 1 16,0 2 14-16,-3-1 12 0,-1 5-9 15,-2-3-15-15,-1 5-1 16,-1 2-1-16,-5 0-1 0,1 6-12 16,-3-1-30-16,-2 2-51 0,0 2-40 15,-1 1-32-15,-1 3-40 0,-2 2-34 16,-2-3-131-16,2 3-228 0,-2 0-650 15,0 5-539-15,2 2 1445 0,3 3-293 0</inkml:trace>
  <inkml:trace contextRef="#ctx0" brushRef="#br0" timeOffset="253643.3451">6383 12525 760 0,'0'0'319'0,"0"0"1900"16,0 0-1743-16,0 0-338 0,0 0-19 16,0 0 129-16,0 0 49 0,0 0-35 15,0 0-2-15,0 0-23 0,-16-1-45 16,16 1-50-16,0 0-48 0,0 0-43 15,0 0-42-15,0 0-9 16,0 0-54-16,0 0-76 0,0 0-98 16,0 0-131-16,6 0-361 0,-2 0-928 15,11 0-608-15,-24 1 1828 0</inkml:trace>
  <inkml:trace contextRef="#ctx0" brushRef="#br0" timeOffset="254921.6176">6650 12236 222 0,'0'0'2047'16,"0"0"-1602"-16,0 0-329 0,0 0-51 16,0 0-1-16,0 0 32 0,0 0 51 15,0 0 38-15,0 0-20 0,0 0-44 16,0 0-11-16,0 0 35 0,0 0 25 16,0 0-64-16,0 0-25 0,0 0-19 15,0 0 3-15,0 0 16 0,0 0 24 16,0 0 12-16,0 0 18 0,0 0 15 15,0 0-3-15,0 0 5 0,0 0-3 16,0 0-7-16,4-1-33 0,0-4-61 16,3 1-48-16,-3-1-24 0,2-1 21 15,0-1 1-15,4 1 2 0,-5-3 3 16,3-1 18-16,2-2 9 16,0 0 12-16,3-2 7 0,-1-2-19 15,5-2 6-15,3-1 12 0,-1-1 1 16,6-1 8-16,0-4 6 0,0-1-5 15,1-1-10-15,1-1-18 0,2-1 0 16,2-2 24-16,-2 0 0 0,4-3 7 16,0 2-28-16,0-2-15 0,0-1 6 15,1 1 0-15,3-1-6 0,-2-2-18 16,2-1-1-16,4-2 1 0,-1-1-1 16,3-1-1-16,-4-3 1 0,5 2-2 15,1 0-45-15,-3-1 46 0,3 1 2 16,1-1 27-16,-5 0-3 0,0 3-9 15,1-3 0-15,1 2-12 0,-4 0 0 16,1 1-1-16,-1 3 0 0,-2 0 0 16,2 1 10-16,-4 2-11 0,3 1 1 15,-5 1 1-15,0 0-1 0,-2 1 13 16,-2 4-3-16,-2-3 0 0,-1 3-9 16,1 3-2-16,0-1-1 15,-2 2-12-15,-4 2 9 0,-1 3-12 16,-1-1 14-16,-2 3 1 0,-1 3 2 15,-1 0 0-15,-7 4 10 0,2 3 0 16,-2-1-11-16,-1 3 0 0,-5 1 0 16,2 2-1-16,-2-3-1 0,0 5-11 15,-2 0 0-15,0 0 12 0,0 0 0 16,2 0 1-16,-2 0 1 0,0 0-1 16,0 0-1-16,0 0 0 0,0 0 1 15,0 0 14-15,0 0 0 16,2-3-12-16,2 0 0 0,2-1-3 15,-1-2-1-15,-1 1-14 0,2 0 12 16,-2-1 0-16,0 2 1 0,0 1 1 16,0 0 0-16,-2 1 0 0,1 2-2 15,-1-4-18-15,0 4 3 0,0-1 0 16,0-1 17-16,0 0 0 0,2-2 0 16,0 1 0-16,2-3 0 0,3-1-2 15,-3-3-9-15,2 2 11 0,2-5-1 16,3 3 0-16,-7-2-10 0,4 3-3 15,-1 2 12-15,-5 4-9 0,-2 0-12 16,0 3-49-16,0 0-29 0,-2 0-15 16,0 0-61-16,2 0-106 0,-2 0-201 15,0 0-511-15,2 3-638 0,0 0-295 16,0-2 1238-16</inkml:trace>
  <inkml:trace contextRef="#ctx0" brushRef="#br0" timeOffset="255596.4888">8901 10002 479 0,'0'0'313'16,"0"0"-195"-16,0 0 403 0,0 0 239 16,0 0-362-16,0 0-192 0,0 0-16 15,0 0-11-15,0 0-83 0,0 0-4 16,-23 0 23-16,21 0-61 0,-2 0-54 15,2 0 0-15,0 0 35 0,-2 3 94 16,4-3 48-16,0 0 11 0,0 0 3 16,0 0 42-16,0 0 29 0,0 1 2 15,0-1-14-15,0 1-4 0,0 1-15 16,0-1-38-16,0-1-48 0,0 1-70 16,0-1-75-16,0 0-3 15,4 0-75-15,-2 0-61 0,2-2-60 16,0-2-129-16,3-2-322 0,-1 2-925 15,10-2-844-15,-59 24 1670 0</inkml:trace>
  <inkml:trace contextRef="#ctx0" brushRef="#br0" timeOffset="256456.2196">9195 9682 101 0,'0'0'623'0,"0"0"-320"0,0 0-88 0,0 0-69 16,0 0-2-16,0 0 12 16,0 0 45-16,0 0 65 0,0 0 22 15,0 0 6-15,-7 15 18 0,7-15 7 16,-2 0-36-16,2-1-66 0,0 0-60 15,0 1-31-15,0-1-7 0,0 1-11 16,0 0-6-16,0 0-6 0,-2 0 6 16,2-2-4-16,0 2 7 0,0 0 14 15,-2-1 25-15,2 1 2 0,0-1-25 16,0 0-5-16,0 1 2 16,0-1 0-16,0-2-6 0,2-1-13 15,5-2-26-15,3-2-37 0,0-2-15 0,3-5-3 16,5-1 9-16,-1-3 9 15,3-1 1-15,7-4-13 0,0-2-3 16,0-5-3-16,6-3 15 0,4-1 6 16,3-4 24-16,-1-3 10 0,2 0-49 15,1-1-9-15,5-1 12 0,-6-2 6 16,3 2 0-16,3-1 0 0,-5-1-9 16,1 1-3-16,1 4 6 0,-3-1-3 15,-4 4-4-15,0 0-20 0,-4 3 0 16,3 3 0-16,-5 1 1 0,0 1 0 15,-3 1-1-15,1 3 1 0,-2 0 11 16,-6 5-12-16,0 0 0 0,-7 5-1 16,1 4-11-16,-9 2-21 15,0 4-21-15,-2 3-30 0,-2 1-30 0,-2 2-37 16,0 0-48-16,0 5-100 0,-4 1-149 16,-2 6-187-16,2-2-328 15,0-1-136-15,-1-2-597 0,5-5 913 0</inkml:trace>
  <inkml:trace contextRef="#ctx0" brushRef="#br0" timeOffset="257017.893">10474 8359 1322 0,'0'0'621'16,"0"0"-254"-16,0 0-34 0,0 0 4 15,0 0-49-15,0 0-46 0,0 0 256 16,0 0-129-16,0 0-146 0,0 0-94 16,8 19-31-16,-8-19 7 0,0 0-7 15,0 0-22-15,0 0-27 0,0 0-28 16,0 0-21-16,0 2 1 0,-2-2-1 15,0 1 0-15,0 0-52 0,2 0-91 16,0 0-47-16,0-1-72 0,0 0-129 16,0 0-211-16,0-1-528 15,6-7-782-15,-6 11 1417 0</inkml:trace>
  <inkml:trace contextRef="#ctx0" brushRef="#br0" timeOffset="257640.6656">10671 8174 1281 0,'0'0'517'0,"0"0"-199"0,0 0 32 15,0 0 8-15,0 0-69 0,0 0-43 16,0 0 203-16,0 0-97 0,0 0-81 15,0 0-33-15,18 1 4 0,-18-1-3 16,2-1-23-16,0 0-40 0,0-4-37 16,3 2-36-16,-1-3-24 0,4-1-19 15,4-5 3-15,-1-4-5 0,7 0-4 16,-1-2-3-16,6-4-18 0,-3-3-2 16,5-1-10-16,6-2-7 0,-2-5-14 15,6 1 0-15,0-5 3 0,5-3 0 16,3-2-3-16,0-2-1 15,-1 0 1-15,5-1 27 0,-1-1 18 16,-3 1 12-16,5 2 15 0,-5-1 73 16,0 2-34-16,3 1-51 0,-5 1-21 15,-3-1-12-15,-1 5-15 0,0-1-10 16,-4 3-2-16,-2 1-20 0,-2 5 2 16,0 2 0-16,-6 2 15 0,-5 5-9 15,1 3 11-15,-9 3-2 0,1 4-15 16,-3 2-18-16,-4 5-9 0,-2-2-24 15,-2 2-27-15,0 2-28 0,0 0-29 16,-2 2-70-16,-6 5-110 0,-3 1-147 16,1-1-234-16,0-1-450 0,-3-3-378 0</inkml:trace>
  <inkml:trace contextRef="#ctx0" brushRef="#br0" timeOffset="258151.3543">11963 6917 696 0,'0'0'1306'0,"0"0"-588"15,0 0-589-15,0 0-129 0,0 0-10 16,0 0 10-16,0 0 77 0,0 0 103 16,0 0 101-16,0 0-12 0,-17-4-83 15,17 5-29-15,-2-1 29 0,2 2 35 16,0-2 8-16,0 0 4 0,0 1-19 15,0-1-28-15,0 0-64 16,0 3-61-16,0-3-61 0,0 0-34 16,0 0-102-16,2 0-75 0,2 0-108 15,-2 0-316-15,6-4-865 0,-24 4-1106 0</inkml:trace>
  <inkml:trace contextRef="#ctx0" brushRef="#br0" timeOffset="258841.5836">12151 6716 2176 0,'0'0'495'0,"0"0"-444"15,0 0-48-15,0 0 116 16,0 0 61-16,0 0 44 0,0 0 81 16,0 0 2-16,0 0-68 0,0 0-43 15,0-3 3-15,0 2 14 0,0 1-11 16,0-2-18-16,4-1-14 0,0-1-12 15,-2-1 0-15,6-3-19 0,3-1-30 16,-1-3-12-16,2-3-15 0,7 1-7 16,-5-5-12-16,11-3-15 0,-2 0-11 15,2-5-13-15,0-1-3 0,4-1 18 16,2-1-3-16,0-3-6 0,2-1-30 16,2-3-18-16,2-2-18 0,2-2-18 15,5 1 15-15,-5 0 39 0,2-1 33 16,-1-1-3-16,5 0-9 0,-6-1-3 15,3 3 15-15,-5 2 24 0,-2 1 22 16,2 4 92-16,-8 3-75 0,-2 5-36 16,-2 2-15-16,-11 5-9 15,3 5-12-15,-9 6-9 0,-6 3-15 16,0 1-22-16,-2 3-23 0,0 0-33 16,-2 4-39-16,-4 3-9 0,-4 6-19 15,-5 0-38-15,5 1-107 0,-9-2-224 16,11-2-632-16,0-4-393 0,6-5-839 0</inkml:trace>
  <inkml:trace contextRef="#ctx0" brushRef="#br0" timeOffset="262661.8746">13116 5169 176 0,'0'0'316'15,"0"0"-126"-15,0 0-28 16,0 0 457-16,0 0-349 0,0 0-91 15,0 0 84-15,0 0-33 0,0 0-66 16,-4-24-22-16,4 22 22 0,0-1 32 16,0-1 37-16,0 0 66 0,0 0 26 15,0-1-33-15,0 2-59 0,0 0-48 16,0 0-31-16,0-1-16 0,0 2-7 16,0 1-21-16,0 1-16 0,0-2-11 15,0 2-14-15,0 0-11 0,0 0-3 16,0 0 2-16,0 0 13 0,0 2-13 15,0 3-11-15,-2 4-37 0,-2 3-9 16,0 7-12-16,-3 1 11 0,1 5-1 16,0-1 1-16,0 0 0 0,0-1 0 15,-3 0 0-15,3-2 1 0,0 0 1 16,2-3 1-16,0-2 10 16,-1 1 6-16,1-4 0 0,0 1 12 15,2-1 1-15,2 0-4 0,0-2 0 16,0-2 3-16,0-1 9 0,0-4 13 15,2-1 8-15,4 0 3 0,1-3-14 16,1 0-19-16,0 0-12 0,7 0-6 16,-1-3-9-16,3-1 12 0,-3-2-12 15,3-1 0-15,1 1-2 0,-3 0 0 16,-3 1-1-16,-2 0 0 0,1 1-2 16,-3-1-16-16,-4 2-9 0,0 1-34 15,-2-2-41-15,0 0-40 0,-2-1-3 16,0-1 9-16,0-3 6 0,-2 0 14 15,-2 1 13-15,0-1 18 0,2 2 33 16,0-2 36-16,0 3 16 0,2-1 15 16,0 4 9-16,0 2 43 0,0-1 55 15,0 2 15-15,2 0-25 0,0 0-9 16,2 5-7-16,-2 5-20 16,0 3-28-16,0 3-5 0,0 5-7 15,-2 4-12-15,0 1-9 0,0 0-3 16,0 1-11-16,-2-4-1 0,2-2 0 15,-2-5 0-15,2-1-3 0,0-5-21 16,0-2-30-16,0-5-37 0,0 0-39 16,0-2-52-16,2-1-72 0,0-1-173 15,-2-5-280-15,3-1-438 0,-1 1 19 16,6-6-740-16</inkml:trace>
  <inkml:trace contextRef="#ctx0" brushRef="#br0" timeOffset="263329.7386">13639 5084 1729 0,'0'0'707'0,"0"0"-481"15,0 0-10-15,0 0 133 0,0 0 16 16,0 0-27-16,0 0 63 16,0 0-24-16,0 0-123 0,0 0-80 0,-14-51-46 15,1 47-36-15,-1 1-32 16,-1 1-17-16,-1 2-22 0,-3 0 0 15,3 0-5-15,1 2-14 0,1 2 1 16,-1 0 0-16,5 2 0 0,-1 0 9 16,3 1 0-16,4 1 6 0,0 3 3 15,0 0 1-15,2 5-7 0,2 0-3 16,0 3 0-16,0 1-9 0,2 0 0 16,0 2 9-16,0-2-10 0,0 1 0 15,-2-2-2-15,0 0-1 0,0-5 0 16,0-2 0-16,0-4-1 15,0-3-10-15,0-2 0 0,0-3 0 16,0 0 9-16,2 0-9 0,-2 0 10 16,4-5 2-16,2-1 0 0,3 1 1 15,-1-2 0-15,0 4 2 0,7-2 0 16,-3 2 12-16,3 1-12 0,-1 2 15 16,3 0-15-16,-1 6 12 0,3 3-3 15,-3 1 0-15,-1 3 7 0,-1 3 14 16,-4 2 0-16,1 1-3 0,-3 2 25 15,-4 3 8-15,0 2-21 0,-2-1-11 16,-2 1-10-16,-2-3 0 0,-4 0-9 16,-4-2-11-16,-3-1-1 0,1-6-1 15,-5 1-14-15,1-5-21 0,-3-5 5 16,-1-4 4-16,-1-1-24 0,-2-8-67 16,5-6-58-16,-1-2-75 0,2-5-198 15,5 7-686-15,4-8-508 0</inkml:trace>
  <inkml:trace contextRef="#ctx0" brushRef="#br0" timeOffset="263725.3469">13999 5229 2722 0,'0'0'500'0,"0"0"-343"15,8-75 141-15,-8 42 112 0,-6-1-87 16,-7 4-42-16,3 4-26 0,-4 6-78 15,-3 7-91-15,-2 6-53 0,1 7 1 16,-5 4 2-16,7 7-12 0,-5 7-11 16,2 6-1-16,5 2 0 0,1 2 3 15,5 0 6-15,2-2 16 0,4-3 23 16,2-3 37-16,8-1-9 0,2-7-36 16,3-2-22-16,-1-3-28 0,5-7-2 15,-1 0-30-15,1-10-37 0,1-4-72 16,-3-8-62-16,-1-5-146 0,-3 5-621 15,9-16-859-15</inkml:trace>
  <inkml:trace contextRef="#ctx0" brushRef="#br0" timeOffset="281082.9603">8010 10903 382 0,'0'0'609'16,"0"0"-290"-16,0 0-45 16,0 0-53-16,0 0-185 0,0 0-33 15,0 0 16-15,0 0 273 0,0 0 0 16,2-4-160-16,0 3-48 0,-2-2 6 15,2 3-13-15,-2-1 17 0,0-1 27 16,0 2 7-16,0 0-19 0,0 0-17 16,0 0 4-16,0 0 31 0,0-3 24 15,0 3 19-15,0 0-6 0,0-3-23 16,0 0-17-16,0-1-9 0,0-2-7 16,0 0 6-16,0-3-12 0,-2 3-16 15,2-1-13-15,-2 0-3 0,0 1-12 16,-4-2-24-16,4 3-4 15,0 0-8-15,-2 0-7 0,0 1 0 0,-1 0-3 16,3 0 1-16,0 1 2 16,-2 0 6-16,-2 0 1 0,2 0 2 15,-2 3-3-15,2-4-3 0,-1 2-2 16,1-1-1-16,-2 0 0 0,0 1 0 16,0-2 0-16,-1 3-12 0,3-2 13 15,0 1-4-15,0 0-10 0,-4 0 0 16,4 2 10-16,-3 0 0 0,1 0 0 15,2 0 6-15,0 0 4 0,-4 0-4 16,4 4 0-16,-3-2-3 0,3 1-12 16,0 2 0-16,0-2 12 0,0 1-12 15,-2 0 9-15,2 2-8 0,-1 0 8 16,-1-1-11-16,4 2 0 0,-2-2 1 16,4 3-1-16,-2-2 2 0,0 1-1 15,0 2-1-15,-2-2 1 0,2 0-2 16,2-2 1-16,-2 2 0 15,2 0 0-15,0 1 0 0,0-1 1 0,0-1 0 16,0 3-1-16,2 0 2 16,4 1 0-16,-2-2-1 0,-2 2 0 15,2 0 0-15,0-2-1 0,0 0 2 16,3 1-2-16,-3-3 1 0,2-2-1 16,-2 1 2-16,0-2-2 0,2 1 1 15,1 0-1-15,3-1 0 0,-4-1 0 16,0 0-1-16,5-2 0 0,-1 0 0 15,-2 0-1-15,1 0 1 0,-1 0 0 16,0 0 0-16,-2-2 0 0,-2 0 0 16,3-1 0-16,-1 2 0 0,4-2 0 15,-4-1 0-15,-2 0 0 16,1 0 1-16,1 0-1 0,-2-1 2 16,0 1-2-16,4 0 1 0,-6-1 0 15,3 2-1-15,-1-1-2 0,2-2-10 16,-4 2 9-16,2-2-9 0,-2-1 9 15,2-1 0-15,-2 2-12 0,0-4 14 16,0-1-1-16,-2 1 1 0,0 0 0 16,0-2-1-16,0 3 1 0,0 0 0 15,0 2 0-15,0 1 1 0,0-2-1 16,0 4-1-16,0-1-1 0,0 2 1 16,0 1-1-16,-2-3 2 0,0 1 1 15,-4 0 0-15,4-1 1 0,-2 0 0 16,0 0 2-16,0 0 0 0,0 1 9 15,-1 0-10-15,1-3 1 0,-4 2 9 16,4-2-9-16,-2 3 12 16,-1-2-13-16,3 1 0 0,2 3 10 0,-6-1-11 15,4 1 11-15,-2 2 0 0,-1 0 4 16,1 0-14-16,-4 2 1 16,0 2 9-16,1 2-12 0,3 0-52 15,-4-2-114-15,-1-1-166 0,5-3-346 16,2 0-1507-16</inkml:trace>
  <inkml:trace contextRef="#ctx0" brushRef="#br0" timeOffset="320888.2007">7818 16107 160 0,'0'0'127'0,"0"0"-127"16,0 0 3-16,0 0 692 0,0 0-513 15,0 0 85-15,0 0-108 0,0 0-132 16,-19 30 15-16,19-30 39 0,0 0 10 16,0 0-3-16,-2 0 22 0,2 0 10 15,-2 0-3-15,2 0-23 0,-2 0-4 16,2 1 26-16,0-1 23 0,0 1 6 15,0 1 9-15,0-2 6 0,0 0-13 16,0 0-29-16,-2 0-7 0,2 1-7 16,0-1-15-16,0 0-20 15,0 0-18-15,0 0-7 0,0 0-10 0,0 0-9 16,0 0-25-16,0-1 0 0,0-6-35 16,0-1 35-16,0-4 72 15,0-6 38-15,2-1-19 0,-2-6-7 16,0-1-22-16,0-5-3 0,0-3-19 15,2-2-3-15,-2-4-15 0,0-2 18 16,0-9 6-16,0 2 19 0,0 1-15 16,0 0 11-16,0 11 3 0,0 0-17 15,2 6-17-15,-2 7-28 0,0 8 1 16,0 5-3-16,0 5 0 0,0 2 1 16,0 1 0-16,0 3 0 0,0 0-1 15,0 0-1-15,0 0 1 16,2 0-1-16,-2 0-35 0,0 0-41 15,2 0-31-15,-2-3-46 0,0 1-60 16,0-4-32-16,3-4-100 0,-1-5-255 16,4-3-419-16,0 2 409 0,6-15 237 0</inkml:trace>
  <inkml:trace contextRef="#ctx0" brushRef="#br0" timeOffset="321591.3379">7773 15069 535 0,'0'0'254'0,"0"0"-120"16,0 0-89-16,0 0 327 0,0 0-197 0,0 0-2 16,0 0-4-16,0 0-26 15,0 0-7-15,0 0-3 0,22 4 29 16,-20-3 150-16,-2 1-51 0,0-2-76 16,0 2-57-16,0-2-39 0,0 0-3 15,0 0 3-15,0 0 19 0,0 0-1 16,0 0-10-16,0 0-3 0,0 0-5 15,0 0-14-15,0-5-16 0,0 2-37 16,0-4-20-16,0-4 29 0,0-9 38 16,0-4 39-16,2-8 53 0,-2-13 11 15,2-16-28-15,-2-11-15 0,3-7 2 16,-3 5-27-16,2 7-40 0,0 11-28 16,2 0-21-16,-4 2-13 0,2 10-2 15,-2 4 3-15,2 11 12 0,-2 0-13 16,0-1 14-16,0-2 2 0,0 1-1 15,0 7-16-15,0 7-2 0,0 7 2 16,0 5 1-16,0 4 19 16,0-1-5-16,2 2 2 0,-2 0-18 15,0 0-18-15,0 0-37 0,0 2-27 16,0-2-25-16,0 0-30 0,2 0-43 16,-2 0-81-16,2 0-172 0,-2-5-291 15,6-5-433-15,1-3 431 0,-1 1 309 16</inkml:trace>
  <inkml:trace contextRef="#ctx0" brushRef="#br0" timeOffset="322181.2009">7822 13606 711 0,'0'0'603'0,"0"0"-346"16,0 0-143-16,0 0-27 0,0 0-9 15,0 0 20-15,0 0 31 16,0 0 8-16,0 0 5 0,0 0-19 16,0 47-7-16,0-43 3 0,0-4 10 15,0 0 9-15,0 0-19 0,0 0-4 16,0 0-3-16,0 0-4 0,0 0-6 15,0 0-23-15,0 0-16 0,0-5-22 16,0-3 13-16,0-5 53 0,0-7 40 16,0-7-2-16,0-7 11 0,0-11-23 15,0-14-37-15,2-10 2 0,-2-5 19 16,0 4 9-16,0 6-31 0,0 9-16 16,0 2-5-16,2 6-7 0,-2 11-22 15,0 7-5-15,0 8-25 0,0-3-3 16,0-1 19-16,2 3 8 0,-2 6 1 15,0 7 5-15,0 3-5 0,2 4-1 16,-2 2 3-16,2 0-5 0,-2 0-37 16,3 0-18-16,-1 0-70 15,-2 0-55-15,2 0-49 0,-2 0-34 16,2 0-50-16,-2 0-154 0,4 0-287 16,-2-1-590-16,-2-3-310 0</inkml:trace>
  <inkml:trace contextRef="#ctx0" brushRef="#br0" timeOffset="322790.9406">7859 12358 326 0,'0'0'362'0,"0"0"-157"16,0 0-136-16,0 0 84 0,0 0-46 16,0 0-87-16,0 0 84 0,0 0 504 15,0 0-284-15,0 0-120 0,-10 2-62 16,8-2 16-16,0 0-26 0,2 0-10 16,0 0 19-16,-4 0-20 15,4 2-19-15,0 3-54 0,0 2-48 16,0-2-16-16,0 1 3 0,0-2 13 15,0-2 15-15,0 0 42 0,0-2 22 16,0 0 19-16,0 0 0 0,0-5-10 16,0-4 44-16,0-5 48 0,0-8 25 15,0-15 33-15,4-15-38 0,-4-19-50 16,0-10-46-16,0-1-24 0,0 5-26 16,0 10-5-16,2 12 18 0,-2 13-30 15,0 13-19-15,0 7-3 0,0 2 9 16,0 4-2-16,0 3 5 0,0 7 3 15,0 3 43-15,0 3 15 16,2 0-46-16,0 3-42 0,-2 2-94 16,2 4-60-16,0-1-23 0,0 1-54 15,0 1-159-15,2-5-204 0,3-2-483 16,-5-2 293-16,10-2-263 0</inkml:trace>
  <inkml:trace contextRef="#ctx0" brushRef="#br0" timeOffset="323324.2694">7859 11239 775 0,'0'0'521'0,"0"0"198"0,0 0-486 15,0 0-129-15,0 0-27 0,0 0 40 16,0 0 83-16,0 0 44 0,0 0-30 15,0 0-76-15,-4 2-84 0,4-1-54 16,0 0-1-16,0-1-22 0,0 3-2 16,0-1-7-16,0-2 13 0,0 2 19 15,0-2-1-15,0 0 0 0,0-2 1 16,0-3 29-16,0-4 85 16,0-7 92-16,0-3-7 0,0-7-30 15,0-5 14-15,0-3-22 0,0-5-33 16,0-9-33-16,0-11 1 0,0-9-10 15,2-4-15-15,-2 16-19 0,0 13-9 16,0 19-10-16,0 7-5 0,0-1-7 16,0 4-2-16,0-1 11 0,0 9 4 15,0 5 14-15,0 1 26 0,0 0-62 16,0 3-12-16,0 1-73 0,0 6-83 16,2 2-105-16,-2 3-193 0,0-3-529 15,4 4-530-15</inkml:trace>
  <inkml:trace contextRef="#ctx0" brushRef="#br0" timeOffset="326761.751">2813 10910 52 0,'0'0'0'0,"0"0"-19"16,0 0-7-16</inkml:trace>
  <inkml:trace contextRef="#ctx0" brushRef="#br0" timeOffset="327110.4652">2813 10910 10 0,'0'0'56'0,"0"0"-54"0,-20-21 16 16,18 21 67-16,2 0 55 0,-2 0 3 15,0 0-64-15,0 0-34 0,-3 0 470 16,5 0-49-16,0 0-252 0,0 0-129 15,0 0-46-15,0 0 19 0,0 0 27 16,0 0 15-16,0 0 14 0,-2 0-4 16,2 0-39-16,0 0-26 0,0 0 0 15,0 0-12-15,0 0-1 0,0 0 16 16,0 0-3-16,0 0 17 0,0 0 24 16,0 0 40-16,0 0 79 0,0 0 56 15,0 0 21-15,0 0 11 0,0 0 8 16,7 0-17-16,1 0-99 15,4 0-105-15,5 0-31 0,3 0 0 16,3-3 9-16,6 3 9 0,-2-1-12 16,4 0-18-16,0 0-7 0,2 0 7 15,2 1-7-15,2 0-5 0,1 0-7 16,-1 0 31-16,0 0-1 0,0 0 19 16,-4 0 9-16,-2 0-40 0,-4 0-36 15,-2 0-10-15,-4 0-60 0,-3 0-106 16,-1 1-80-16,-3 2-256 0,5 3-1015 15,-5 0-286-15</inkml:trace>
  <inkml:trace contextRef="#ctx0" brushRef="#br0" timeOffset="327810.2195">3715 10884 245 0,'0'0'450'0,"0"0"-314"0,0 0 539 16,0 0-6-16,0 0-401 0,0 0-167 15,0 0-24-15,0 0 23 0,0 0 22 16,0 0 20-16,-2-2-1 0,4 2 28 16,0-3 44-16,0 3 9 0,2-3-24 15,0 3-76-15,0 0-15 0,5-2-19 16,-1 1 14-16,4 0-6 0,5 1 19 16,-1 0-1-16,5 0 24 0,4-2-3 15,0 2 0-15,6 0 2 0,0-1-28 16,2 1-8-16,2 0-23 0,0 0-29 15,2 0-25-15,-2 0-22 0,0 0 0 16,-1 0 1-16,-1 0-3 0,-2 0-16 16,2 0-54-16,-2 0-27 0,0 0 0 15,2 0 12-15,-4 0-25 0,-2 0 0 16,-1 0-132-16,-3 3-265 0,0 1-562 16,-7-1-177-16,11 4-126 0</inkml:trace>
  <inkml:trace contextRef="#ctx0" brushRef="#br0" timeOffset="328494.0483">4775 10869 450 0,'0'0'163'0,"0"0"-163"15,0 0-46-15,0 0-68 0,0 0 16 16,0 0 76-16,0 0 22 16,0 0 94-16,0 0 30 0,0 0 29 15,-8 3 655-15,6-5 229 0,2 1-728 16,0-1-107-16,0 1-38 0,0 0 8 16,0 1 28-16,0-2 24 0,4 2-20 15,0 0-34-15,0 0-30 0,5 0 2 16,1 0 10-16,0 0-2 0,3 0 22 15,3 0-22-15,1 0-16 0,-1 0-31 16,5 0-21-16,2 0-12 0,-1 0-21 16,3 0-25-16,4-3-21 0,2 3-2 15,2 0-1-15,2-2 2 0,3 2 15 16,3 0-17-16,-4 0 0 16,2 0 0-16,-1 0 12 0,-1 0-9 15,-2 0-3-15,-2 0-11 0,0 0-25 16,-6 0-107-16,-2 0-60 0,-3 0-94 15,-3 0-264-15,0 2-624 0,-3 4-92 16,-3-3 153-16,7 4 361 0</inkml:trace>
  <inkml:trace contextRef="#ctx0" brushRef="#br0" timeOffset="329112.3379">5805 10845 489 0,'0'0'264'0,"0"0"352"0,0 0-242 16,0 0-176-16,0 0-16 0,0 0-20 16,0 0-46-16,0 0-48 15,0 0-48-15,0 0-4 0,0 13-15 16,0-13 44-16,0 0 103 0,2 0 65 16,0 0-27-16,2-3-55 0,0 1 60 15,2 1 66-15,5 0 73 0,-3 1-20 16,4-2-68-16,3 2-57 0,1-1-4 15,5 1-22-15,2 0-28 0,-1 0 0 16,3 0-28-16,4-1-24 0,2-1-19 16,0 2-26-16,2 0-10 0,0-2-21 15,2 1-3-15,1 0 9 0,-1 1-9 16,2 0-12-16,0-2 0 16,-2 2 11-16,-2 0-20 0,-2 0-19 0,-6 0-90 15,-2 2-101-15,-2 0-84 16,-7 0-206-16,-2 4-574 0,3-2-115 15,-7 1 6-15,11 4 386 0</inkml:trace>
  <inkml:trace contextRef="#ctx0" brushRef="#br0" timeOffset="329848.1515">7043 10842 226 0,'0'0'750'15,"0"0"44"-15,0 0-541 0,0 0-175 16,0 0 20-16,0 0 18 0,0 0-19 15,0 0-19-15,0 0-20 0,0 0-10 16,-2-6 10-16,2 6 0 16,0 0 23-16,0 0-1 0,0 0 26 15,0 0 74-15,0 0 94 0,0 0 43 16,0 0-22-16,0 0-35 0,4 0-62 16,4 0-71-16,0-1-13 0,5 1 11 15,5-1-30-15,1 1-30 0,6 0-35 16,2 0-29-16,6-2-1 0,2 2-3 15,4 0 0-15,0 0 3 0,7-3 27 16,-9 2-3-16,2 1-9 0,-1-1 10 16,-3 1-1-16,-6-1 3 0,-2 1-8 15,-1-1-19-15,-5 1-1 0,-2 0-12 16,1-1 1-16,-5 1-24 0,3 0-10 16,-3 0 0-16,4 0 6 0,-5 0 7 15,5-1 11-15,-5 1 19 0,7 0-12 16,-5 0 13-16,5-1 2 0,-7 1 0 15,3 0 3-15,-9 0 0 16,1 0 15-16,-5 0-7 0,-2 0-11 0,-2 0-43 16,0 0-15-16,0 0-47 15,0 0-12-15,0 0 19 0,0 0 11 16,0 0 22-16,0 0 28 0,0 0 22 16,0 0 15-16,0 0 25 0,0 0 9 15,0 0-11-15,0 0-23 0,0 0-40 16,0 0-144-16,-4 0-303 0,-3-3-286 15,-1 0-363-15,27 9-682 0</inkml:trace>
  <inkml:trace contextRef="#ctx0" brushRef="#br0" timeOffset="343976.9669">2795 11055 1261 0,'0'0'212'0,"0"0"493"16,0 0-572-16,0 0-120 0,0 0 58 15,0 0 87-15,0 0 23 0,0 0-4 16,-6-26-49-16,4 24-35 0,-5 2-32 16,5-3-1-16,-2 3 36 0,0 0-10 15,0 0-3-15,-2 0-4 0,0 0 9 16,-3 0 4-16,5 0-7 0,-4 0-16 15,2 0-19-15,-7 0 7 16,5 0 12-16,0-3-3 0,-5 3-10 16,3-2-12-16,-2 1-7 0,-5 1 0 15,7 0 13-15,-5 0 12 0,1 3 6 16,-3 3-10-16,3-2-14 0,-3 2-14 16,1-1 1-16,-1 3-9 0,3 0-7 15,-3 0-3-15,1 2 4 0,-1 0-13 16,1 1 15-16,1 0-16 0,-1 4 14 15,1-1 2-15,-4 3-6 0,9 1 4 16,-4 3-1-16,-1 0-12 0,3 2 9 16,-3 1-8-16,5 0 8 0,-2-1-9 15,1 2 15-15,1 0-16 0,0 0 14 16,-3-1-4-16,7 3 0 0,0 1-11 16,-3-1-1-16,5 3-12 0,-4-1 10 15,8 2 0-15,-4 0 2 0,2 0 0 16,2 0 12-16,-2 1 3 0,0-3 4 15,2 1 5-15,0 1-3 0,0 1-2 16,0-1-1-16,0 0-3 16,0-1-2-16,0 3-1 0,0-1 0 15,4-1 0-15,-2 1 0 0,0 2-9 16,0-3 0-16,0 0-1 0,6-2 10 16,-3 2-11-16,1-6 11 0,0 2-10 15,0-1-2-15,0-3-10 0,1 1 10 16,1-1 1-16,2 1 1 0,-2 1 10 15,5 1-9-15,-5-2 9 0,5 3 1 16,-1-1 2-16,-2 0-12 0,-4 3 0 16,5 1 0-16,-5 0 9 0,0 3-9 15,-2 1 15-15,-2 1 1 0,0 3 2 16,-2 0 3-16,0 2 1 0,-2 1 2 16,-4-1-3-16,0 2-6 0,-4 1-2 15,-1-2-13-15,-1-1-1 0,0-2-2 16,-1-3-31-16,-1-2 10 0,1-3 18 15,-1-6-9-15,-3-3 10 0,5-4 1 16,1-1-1-16,-1-4 0 16,4-1 1-16,-3-3 0 0,5-2 1 15,-2-2-2-15,6-1 1 0,2 0-1 16,0-3 2-16,0 0 1 0,0 0 23 16,0 2 12-16,2-1-2 0,8 3-34 15,1 2 0-15,1-1-3 0,0 2 2 16,5-1-2-16,0 7 1 0,-1-4 0 15,-1 2 0-15,1 0 0 0,-1 2 2 16,-1 2 0-16,-4-1 0 0,5 4 0 16,-5-2-1-16,-2 4 0 0,5-2-1 15,-3 3 1-15,-2 0-1 16,1 2 0-16,-1 2 1 0,0 2-1 16,1 2-11-16,-5-1 12 0,6 1 1 15,-6 4 0-15,-2-2 1 0,2 4 0 16,-4 3 1-16,2 1-2 0,0 2 0 15,-2 3-21-15,0 0 3 0,0 9 15 16,0 9 0-16,0 5-9 0,3 4 12 16,-3-5 2-16,0-6 1 0,2-7 9 15,-2 1-9-15,2-2 0 0,-4 4 12 16,2-1-12-16,0 0 0 0,-5 2 9 16,-1-1-12-16,-2 2-20 0,-2 0-4 15,1 1 12-15,-3 4 10 0,-2-2 2 16,5 3 1-16,-1-1 2 0,-5 0 9 15,7-1-9-15,0-3 12 0,0 3-12 16,-1-13 12-16,7-9-12 0,-2-7-3 16,4-2-23-16,-2 3 5 15,2 7 16-15,2 4 1 0,4-4 1 16,5-2 3-16,3-2 9 0,7-4 0 16,6-4-12-16,6-3 0 0,12-4-3 15,15-6-88-15,13-13-92 0,-1-6-74 16,-10-11-109-16,-19-2-300 0,-5-8-766 0</inkml:trace>
  <inkml:trace contextRef="#ctx0" brushRef="#br0" timeOffset="362261.9355">7878 10999 1056 0,'0'0'518'0,"0"0"209"0,0 0-452 15,0 0-79-15,0 0-19 0,0 0 12 16,0 0 41-16,0 0 2 0,25-36-55 16,-21 26-64-16,4-2-34 0,-6-3 9 15,0-1 6-15,0-2 12 0,0-2 15 16,3-1 15-16,-5-2-9 0,0 2-22 16,0-1-16-16,-7 3-19 0,3 1-33 15,-6 2-37-15,2 7 1 0,-3 2-1 16,-3 4 2-16,-1 0 10 0,3 3 7 15,-5 3-17-15,5 2 10 0,0 3-9 16,-3 4 12-16,7 4 0 16,-2-2 7-16,1 3-7 0,3 2 10 15,2 0 11-15,4 3 7 0,0-2-4 16,0 0-5-16,6-2 3 0,0-1-4 16,7-1 3-16,-3-5-2 0,5-1-1 15,1-4-18-15,3-2-15 0,-1-4-1 16,3 0-20-16,-5-10 6 0,3 0 15 15,-7-1 1-15,1-5 1 0,-1 0 10 16,-3 1-11-16,-5-5 11 0,-4 2 1 16,0 1-1-16,-7-1-9 0,1 3-1 15,-6 2-2-15,-3 2 0 0,-1 4-2 16,-1 3-13-16,-1 4 13 0,1 1 2 16,1 10 0-16,1 2 12 0,3 7 0 15,-3 1 0-15,7 5 0 0,4 2 0 16,2-2-9-16,2 1 12 0,0-3 1 15,2-3-14-15,8-1 19 16,1-3-18-16,5-6 18 0,1-1-9 16,3-6-10-16,5-4-2 0,-2-8-1 15,2-6-17-15,-3-6 15 0,-3-6-15 16,-2-4 16-16,-5-1 2 0,-2-2 1 16,-8 1 17-16,-2 3 12 0,-4 7-5 15,-8 2-22-15,-3 6-3 0,-1 8 0 16,-3 4 0-16,-1 2 0 0,-1 7 3 15,0 7 12-15,1 7-12 0,3 2 15 16,-2 5 0-16,7 3-6 0,2-1 0 16,3 0 0-16,5-2 7 15,2-5-7-15,0 0 3 0,9-5 3 0,3-4 0 16,5-5 0-16,1-5-15 16,5-4-1-16,-2-2-2 0,1-11-12 15,3-7 0-15,-6-3-3 0,-1-8 12 16,-3-2-12-16,-3-3 3 0,-6 1 10 15,-6 2 1-15,0 3-1 0,-10 5 0 16,-2 8-10-16,-3 7-4 0,-5 6 13 16,-1 4 0-16,2 7 2 0,1 7 1 15,-1 6 3-15,0 5 10 0,7 4-1 16,0 2 0-16,3 3 0 0,5-3 0 16,2 0-9-16,2-5 12 0,4 3-3 15,7-8 0-15,1-3-9 0,5-4 12 16,-1-5-13-16,5-5-2 0,-1-4-2 15,5-11-16-15,-4-5 0 0,0-8 0 16,-3-4 6-16,-7-8-3 0,-1 0 3 16,-4-3 10-16,-6 3 1 0,-2 3-1 15,-8 4 2-15,-1 5-1 16,-7 9 1-16,1 6-2 0,-6 6-11 16,5 3 13-16,-1 12 2 0,1 3 20 15,1 9-1-15,-1 3 18 0,5 4 0 16,1 1-5-16,6 2-16 0,-1-3 0 15,7-1-6-15,-2-2 0 0,6-4 3 16,5-2-3-16,3-6 3 0,0-2-12 16,9-9 9-16,-2-2-12 0,1-7-1 15,7-6-14-15,-4-10 0 0,0-6 0 16,-3-2 12-16,-5-9-12 0,1-1 12 16,-11-2 0-16,-3 4 0 15,-2 1-9-15,-5 8 12 0,-9 7-1 16,-3 10-2-16,-3 5-11 0,-1 5 14 15,-6 5 1-15,2 9 11 0,1 5 3 16,3 3 3-16,-4 5 12 0,9 2-3 16,-1 0-5-16,9 1 2 0,0-1-9 15,3-5-3-15,5-1-10 0,0-4 13 16,7-4-3-16,5-4 6 0,5-5-15 16,1-3-1-16,9-3-2 0,-4-9-12 15,4-4 9-15,0-9-15 0,-3-3 3 16,-3-4 12-16,0-5-9 0,-9-2 0 15,0 0 9-15,-9 1 0 0,-3 1 0 16,-3 4-9-16,-7 6 9 0,-4 8-12 16,-5 5-4-16,0 6-2 0,-3 5 9 15,1 1 12-15,-6 9 0 0,4 4 1 16,3 6 11-16,1 1-10 0,3 5 0 16,3-2 10-16,5 6-9 0,4-4 9 15,4 0-9-15,0 0 13 16,4-2-1-16,6 0-12 0,7-3 15 15,-1-2-15-15,7-7 0 0,0-3-1 16,4-6-2-16,0-3-3 0,2-11-15 16,-3-5-3-16,-3-7-1 0,-2-5 19 15,-3-3-15-15,-7-5 15 0,-5 0-12 16,-6 1 12-16,0 0 0 0,-8 4 0 16,-7 4-9-16,-1 7-3 0,-5 7-12 15,0 4 0-15,-6 6 8 0,1 6 16 16,1 8 3-16,2 7 0 0,-2 3 2 15,7 6 1-15,1 3 0 0,3 1 13 16,5-3-14-16,5 3 16 0,4-5-15 16,0-2 15-16,6-1-6 15,9-6 0-15,-1-3 0 0,9-1-12 16,0-7-1-16,4-5-2 0,0-2-12 16,2-11 0-16,-3-6 0 0,-3-6 12 15,-2-3-9-15,-5-6 0 0,-5-1 9 16,-5 0 0-16,-6 0 1 0,0 1 0 15,-8 6 0-15,-7 5-2 0,-1 7-11 16,-5 8 3-16,0 4 9 0,-6 6-9 16,1 6 10-16,1 8 2 0,2 1 3 15,0 7 0-15,3 3 9 0,5 1-9 16,1 2 18-16,3 1-8 0,5-1-1 16,4-3 0-16,2-1 3 0,0-5-3 15,8-1 3-15,3-4-3 0,5-7-9 16,1-1-1-16,3-5-2 0,5-4-3 15,2-8-15-15,-4-7 3 0,0-6-3 16,-3-4 3-16,-5-4 0 0,-3-5 12 16,-4 0-13-16,-8-2 14 15,0 2 1-15,-10 0 0 0,-2 8 1 16,-5 2 0-16,-2 8-1 0,-3 7-2 16,1 5 0-16,-4 5 2 0,0 11 1 15,3 6 3-15,3 8 15 0,3 6-14 16,-1 1 11-16,9 5 0 0,0-3 0 15,3 0-3-15,5-1 6 0,2-5-6 16,9-1 6-16,-1-4-3 0,7-4 0 16,1-9-2-16,7-1-12 0,-4-9-1 15,4-2-1-15,1-13-18 0,3-6 4 16,-8-9 0-16,0-2 3 0,-3-6 9 16,-7-4-12-16,-5 1 13 0,-4-2 1 15,-2 5 1-15,-8 7-1 0,-3 6-1 16,-7 7-16-16,-1 7 6 0,0 8 0 15,-3 2 9-15,-3 12 2 16,4 3 1-16,1 10 1 0,1 4 14 16,0 4-12-16,7 2 15 0,2 2 12 15,3-2-3-15,3-2-9 0,4-7 7 16,0 0-7-16,7-8-3 0,7-5 0 16,-2-4 0-16,7-7-14 0,0-3-1 15,3-9-12-15,5-10-3 0,-6-7 0 16,0-5 0-16,-5-3 3 0,-1-3 9 15,-5 0-16-15,-6 1-5 0,-4 4-6 16,0 4-3-16,-10 4-6 0,-1 7-4 16,-7 8-5-16,1 3-1 0,-6 7 22 15,3 0 24-15,-1 10 2 16,-2 5 1-16,3 5 3 0,3 5 15 16,1 3 22-16,1 0 11 0,9 3-12 15,0-2-11-15,2-6-10 0,4 1 3 16,0-6-3-16,10-2 0 0,2-2 3 15,7-3-9-15,0-2-11 0,3-5-1 16,7-1 0-16,-2-3-2 0,-2-7-13 16,0-6 12-16,-3-4-12 0,-3-2 0 15,-4-3 3-15,-7-4-6 0,-4 0 3 16,-2 0-6-16,-4-3 5 0,-8 1-14 16,-1 0-3-16,-9 3 0 0,1 3 5 15,0 6-14-15,-3 6 3 0,3 4 5 16,-6 6 31-16,5 9 3 0,3 7 3 15,-6 4 31-15,11 7 14 0,-5 1 7 16,5 1-7-16,6 2-12 0,0-2-2 16,6-2-10-16,0-1-12 0,0-5 0 15,12 2 3-15,-2-5-3 0,9-2-9 16,0-3 0-16,3-8-3 16,7-5-1-16,-6-1-14 0,4-12-6 15,0-7 3-15,-5-7 15 0,-3-5-15 16,-5-5 2-16,-9-2-2 0,-1 1 17 15,-4 1 0-15,-9 0-2 0,-5 3 1 16,-5 5 1-16,-3 5 1 0,-1 7-2 16,-2 11-16-16,-4 6 6 0,0 4 12 15,0 12 0-15,5 7 12 0,3 6 9 16,-4 2-3-16,11 2 13 0,1 0-1 16,5-1 0-16,6-2-9 0,2-3-3 15,0 0-3-15,8-5 1 16,5 1-1-16,5-6-12 0,9-3 9 15,0-2-12-15,2-7-1 0,8-5-11 16,-2-4-10-16,0-9-14 0,-4-5 9 16,-4-4 24-16,-4-4-9 0,-4-5 9 15,-9-1-12-15,-4-3 3 0,-6-2 11 16,-6 0-1-16,-7-1 0 0,-7 5 2 16,-5 6 1-16,-4 3-1 0,-2 8-1 15,2 6-11-15,0 10 0 0,-2 6 12 16,2 7 0-16,6 12 2 0,5 7 1 15,-1 6 9-15,9 2 3 0,0 1 12 16,8 2 0-16,2-2-9 0,2 0 6 16,8-5-8-16,4-4 5 0,5-4-6 15,0-5 3-15,5-7-6 0,3-7-12 16,2-7 0-16,-2-2-12 0,-2-9-3 16,0-9 3-16,-3-5 0 0,-9-7 0 15,1-5-4-15,-8-6 14 16,-1-2-1-16,-5-1 0 0,-5 2 1 15,-7 4 1-15,0 5 0 0,-7 11-1 16,0 8-19-16,1 12-3 0,-1 6 13 16,-3 14 11-16,5 9 3 0,-2 10 0 15,7 5 15-15,0 5 0 0,3 1 9 16,5-1 1-16,4-1-4 0,0-8 3 16,6-4-3-16,5-8-6 0,1-5 3 15,3-7-3-15,3-7-16 16,1-7-2-16,4-4-2 0,-1-9-13 0,-5-6-3 15,1-3-6-15,-3-6-36 0,-3-3-85 16,-3-1-67-16,-3 1-149 16,-4 8-628-16,2-8-692 0</inkml:trace>
  <inkml:trace contextRef="#ctx0" brushRef="#br0" timeOffset="370671.4839">7555 16435 352 0,'0'0'437'16,"0"0"-121"-16,0 0-3 0,0 0-59 15,0 0-76-15,0 0 4 16,0 0-7-16,0 0 0 0,0 0-65 15,-18-18-33-15,14 18 72 0,2 0 243 16,2 0-194-16,-2 0-74 0,2 0-13 16,-2-1 12-16,-1 0 0 0,3-2-6 15,-2 3 8-15,0-2 8 0,2 0-12 16,-2 0-15-16,0 0 2 0,2 2 0 16,-2-1 3-16,2 1 3 0,0 0-1 15,-4 0-3-15,4 0-9 0,0 0-13 16,0 0-9-16,0 1-12 0,0 3-15 15,4 0-22-15,0 5-15 16,0 0-12-16,1 1 9 0,1 3 1 16,2 0 5-16,2-1 0 0,-3 0 9 15,3 3-6-15,2 1 7 0,1 1 2 16,1 2 0-16,3 0 16 0,-3 3 5 16,3 0 6-16,-3-2-20 0,1 0 2 15,-7-3-21-15,2 0-15 0,1-4-1 16,-5-2-2-16,-2-1-1 0,0-7-11 15,-2 2-9-15,-2-3-6 0,0 1-10 16,0-3-23-16,0 0-43 0,0 0-42 16,0 0-40-16,-2-4-50 0,0-4-117 15,0-1-233-15,2 2-493 0,0-9-511 0</inkml:trace>
  <inkml:trace contextRef="#ctx0" brushRef="#br0" timeOffset="371371.8964">7886 16476 153 0,'0'0'1434'15,"0"0"-1210"-15,0 0-42 0,0 0 19 16,0 0-71-16,0 0-7 0,0 0 45 15,0 0 9-15,0 0-13 0,0 0-10 16,2-20 15-16,-4 17 35 0,0-2 39 16,2 2 18-16,-2-2-19 0,0 4-56 15,0 0-34-15,2 1-10 0,-4 0 8 16,4 0-15-16,-2 0-19 0,2 0-31 16,0 2-5-16,-2 4-4 0,-2 1-4 15,-3 4-8-15,3-1-30 0,-2 3-13 16,-4-1-18-16,3-1-2 0,-3 0-1 15,4 2 1-15,-4-2 2 0,-3 1 0 16,5 2 9-16,-4 0 0 0,3 0-11 16,-1 1 0-16,2 2 2 0,-5 1 0 15,3 0 0-15,4 4 0 16,-7-1 22-16,3 3-22 0,2-2-1 16,-5 1-1-16,5-2-1 0,0-2-3 15,-1 1 1-15,-1-1 0 0,0-1 2 16,4-3 0-16,-1-2 0 0,-1 1-1 15,4-4 0-15,0-1-2 0,0 0 3 16,0-1 2-16,4-1 1 0,-2 0 12 16,2 2-13-16,-3 1-1 0,3 1-1 15,0-1-12-15,0 2 9 0,0-2-13 16,0-1-2-16,-2-1-3 0,0-2-6 16,-4-1-13-16,4-2 1 0,0-1-4 15,2-2 4-15,-2 0-7 16,0 0-5-16,0 0-7 0,0 0-28 15,2-2-39-15,0-1-80 0,0-1-140 16,0-1-350-16,0 1-520 0,8-4-901 0</inkml:trace>
  <inkml:trace contextRef="#ctx0" brushRef="#br0" timeOffset="372238.2908">7971 17143 954 0,'0'0'306'0,"0"0"-117"0,0 0 36 15,0 0-1-15,0 0-16 0,0 0 60 16,0 0 7-16,0 0-53 0,0 0-39 16,0 0-26-16,14-43-1 0,-14 37 3 15,0-1-4-15,0 0-19 0,-2 3-29 16,2-1-4-16,-2 0-5 15,0 0-8-15,-4 0-21 0,4 0-19 16,-4-1-19-16,0 0-6 0,-1-1-1 16,1 1-2-16,-4 1 6 0,2-3 0 15,-1 2 3-15,1-2 3 0,0 2-4 16,-3 1-5-16,5-3 0 0,-2 4-4 16,0 0 4-16,1 1 0 0,-1 1-13 15,4 0 3-15,-6 2 7 0,4 0-1 16,-1 0 7-16,1 0-13 0,2 3 1 15,0-1-13-15,-4 3 15 0,1-1-15 16,3 0 10-16,0 1-10 16,2-1 12-16,-2 2-12 0,4 1 12 15,-2-1 1-15,0 3 2 0,0-2-6 16,-2 3 0-16,2-2-9 0,2 0 10 16,-3-1-11-16,3 1 0 0,0 0 1 15,-2 1 9-15,2-1-9 0,0-1 9 16,2 2-10-16,1-1 0 0,-1 0 1 15,4 0 10-15,-2-2-10 0,0 3 15 16,4-4-3-16,-1 0 4 0,1-1 11 16,-2-1 1-16,2 2 5 0,1-1 10 15,1 0-6-15,-4 0-4 0,0-2-6 16,0-2-14-16,3 0-13 0,-3 0-3 16,0 0-1-16,-2-4-14 0,2 1-7 15,1-2-11-15,-1 0-53 0,-6 5-81 16,10-16-60-16,-4 6-146 15,-1 2-584-15,3-8-821 0</inkml:trace>
  <inkml:trace contextRef="#ctx0" brushRef="#br0" timeOffset="376942.8533">1569 13197 1178 0,'0'0'423'16,"0"0"-186"-16,0 0 0 0,0 0-45 15,0 0-53-15,0 0 405 0,0 0-252 16,0 0-114-16,0 0-57 0,-16-29 15 15,16 25 22-15,-3 1-11 0,-1-2 4 16,2 0-4-16,0 0-7 16,0-2-23-16,0-1-15 0,-2 1-7 15,2-3-18-15,0 3-6 0,0 2-7 16,-2-1-3-16,2 2-9 0,-1 1-9 16,1-2-13-16,0 1-5 0,-2-1-7 15,2 1-6-15,-2 0-10 0,-2 1 10 16,-2 0-9-16,3-3 10 0,-1 3-10 15,0-1-2-15,0 0 0 0,-5 0 0 16,7-2 1-16,-4 1 0 0,2 2 13 16,0-1-12-16,-3 2 9 0,5-1 7 15,0 0-7-15,0 0 0 0,0 3 0 16,-2-3 3-16,2 2-3 0,-3 1 1 16,3 0-1-16,-2 0-10 0,2 0 0 15,-4 0 1-15,-3 0 0 0,5 0-1 16,-2 0 13-16,-5 4-13 0,3-4 1 15,0 3 15-15,-1 3-5 16,-1-1 5-16,2 2-6 0,-3 1 6 16,1-3-3-16,1 5 0 0,-1-3-2 15,0 1-10-15,1-2 0 0,1 4-3 16,0-3 2-16,1 2 13 0,-1-1-13 16,0 0 10-16,4 2-9 0,-1 0 9 15,-1 1 0-15,2 1 0 0,0-2 0 16,2 2 4-16,-3 2-13 0,3-1 9 15,0-2 3-15,0 3-3 0,0 0-9 16,-2-1 15-16,1 0-15 0,3 2 9 16,-2-3 0-16,2 1 1 0,-2 3 2 15,2-4-13-15,0 4 1 0,0-3 15 16,0 2-16-16,2 1 10 0,0-4-10 16,-2 4 1-16,2-3 0 0,0 1 12 15,0 0-13-15,0-1 0 16,0 1 13-16,4 0-3 0,-2 0-9 15,4-1 22-15,-2 1-10 0,0 1 9 16,3-3-6-16,1 1 3 0,0-1 3 16,0 0 0-16,1 1 4 0,3 0-7 15,-2 0-9-15,1-4 0 0,1 3 0 16,-2-2 0-16,1-1 0 0,3 0-10 16,-3-2 1-16,-1 2 9 0,2-4-11 15,1-1 0-15,-1 0 0 0,1 0 0 16,-3-2-1-16,4-1-1 0,1 1-1 15,-5-1-1-15,7 0 0 0,-5-1-9 16,0 0 10-16,-1 0-13 0,-1 0 0 16,3 0-3-16,-3-5-21 0,0-1-37 15,1-7-33-15,1 0-27 0,-2-8-24 16,3-4-65-16,-3-3-126 16,0-7-244-16,1 8-515 0,1-15-533 0</inkml:trace>
  <inkml:trace contextRef="#ctx0" brushRef="#br0" timeOffset="378278.0717">1801 13797 1012 0,'0'0'368'16,"0"0"-95"-16,0 0-26 0,0 0 22 15,0 0 10-15,0 0-15 0,0 0-45 16,0 0-36-16,0 0-20 0,0 0 2 16,2-28 7-16,-4 22-21 0,0-2 3 15,2-1-2-15,-3 3-18 0,-1-3-31 16,0 0-32-16,2-2-18 0,0 3-16 15,-4-1 0-15,2 0-9 0,0 2-3 16,-3-2-4-16,3 2-2 16,-2 2-1-16,2 0 1 0,0 1-4 15,0 0 4-15,0 4-1 0,-1-3-5 16,1 2-10-16,-2 1 12 0,2 0-12 16,0 0-1-16,-2 0 1 0,1 1 9 15,-1 2-10-15,-2 0 2 0,2 1-2 16,0-1 0-16,-1 2 0 0,3 2 10 15,-2-2-9-15,0 2 12 0,4 3-14 16,-4-3 1-16,1 1 1 0,3 2-1 16,-2-1 0-16,2 0 1 0,0 0-2 15,0-3 0-15,2 1-1 0,-2 0 1 16,2-1 0-16,0 1 2 0,0 2 0 16,0-3 0-16,0 1 9 0,0 1-11 15,0-1 0-15,2 2 1 0,0-2 0 16,0 3 2-16,0 0-2 15,2-2 0-15,-2 2 10 0,3-2 3 16,1-1 10-16,-4-1 2 0,6 3-5 16,-2-4 2-16,0 3 22 0,-1-3 9 15,1-1 3-15,-2-2-6 0,4-1-15 16,-2 1-7-16,1-2-6 0,1 0-5 16,-4 0-4-16,6-2-12 0,-1-3 9 15,-3 1-11-15,0-1 11 0,2-1 0 16,-1 2-9-16,-3-3 0 0,2 4-2 15,-2-3-1-15,-2-1-2 0,2 2 0 16,2-2-1-16,-4-1-18 0,3 1 19 16,-3 0 1-16,0 3 1 0,2 0 0 15,0 0 1-15,-2 1 1 16,0-1 0-16,0 1-2 0,0 0-2 16,-2-3-16-16,0 0 15 0,0-1-12 15,4 1 2-15,-4-3 10 0,-6 3-9 16,4-4 10-16,-2 2-1 0,-2-1-15 15,-2 0-4-15,-3-2-32 0,7-1-29 16,-6 1-27-16,1 2-43 0,-1 0-106 16,6 4-258-16,-2 0-598 0,2 2-1184 0</inkml:trace>
  <inkml:trace contextRef="#ctx0" brushRef="#br0" timeOffset="381631.1496">7793 10506 912 0,'0'0'781'0,"0"0"-187"15,0 0-277-15,0 0-69 0,0 0-24 16,0 0-16-16,0 0-42 0,0 0-58 16,0 0-7-16,-4-15 54 0,0 8 20 15,4 0 8-15,-6-1-6 16,0-1-16-16,3-3-3 0,-1 0-8 16,0-2-9-16,2-4-21 0,-2-3-14 15,0-6 4-15,2-6 14 0,-2-13-2 16,-5-16-4-16,3-14-21 0,-2-11-16 15,0 3-17-15,-5 6-7 0,5 7 1 16,0 0-4-16,-5 4 0 0,1 2-12 16,4 4-27-16,-5 1-15 0,3 3-2 15,2 10 2-15,3 8 2 0,1 10 10 16,-2 2-10-16,4-1 11 0,-2 0-12 16,2-4 1-16,0 10 0 0,2 4 0 15,0 4-1-15,0 6 0 0,0 3-1 16,0 3-15-16,0 2-19 0,4 0-56 15,0 0-79-15,-2 2-61 0,6 3-103 16,-3 3-226-16,-3 0-658 0,2 9-787 0</inkml:trace>
  <inkml:trace contextRef="#ctx0" brushRef="#br0" timeOffset="382265.0087">7872 10239 1835 0,'0'0'655'0,"0"0"-304"16,0 0-91-16,0 0-43 0,0 0-42 15,0 0 94-15,0 0 62 0,0 0-29 16,0 0-86-16,0 0 3 0,-17 1-27 15,11 7-30-15,-6 3-13 0,1 2-24 16,3 5-16-16,-4 3-15 0,-1 2-24 16,5 2-10-16,-2 3-12 0,1-1-11 15,-1-1-10-15,4 3-3 0,-5-2-12 16,3-3-10-16,0 0 0 0,2-3-1 16,-5-2-1-16,7-3-30 0,-2-4 18 15,0-2 9-15,2-4-9 16,2-2 11-16,0-1 0 0,2-3-11 15,-3 0-3-15,3 0 13 0,0 0-10 16,0-4 12-16,0-5 16 0,0-1-13 16,3-4 9-16,-3-2 0 0,0-3 3 15,0-3 9-15,-9 0-12 0,-1-4-11 16,0 0-1-16,-7-4 2 0,1-2 13 16,-5-1-14-16,-2-5 2 0,0 0 0 15,-1-2 9-15,-1 4-10 0,4 2 0 16,-4 6 0-16,9 5-1 0,-1 9-1 15,3 4-27-15,5 4-42 0,3 4-49 16,2 1-73-16,4 0-82 0,0-5-219 16,0 4-576-16,15-8-1189 0</inkml:trace>
  <inkml:trace contextRef="#ctx0" brushRef="#br0" timeOffset="383682.5005">6241 7869 395 0,'0'0'1140'0,"0"0"-987"16,0 0 32-16,0 0 52 0,0 0-95 16,0 0 4-16,0 0 418 0,0 0-285 15,0 0-88-15,-35-35-4 0,33 32 15 16,2 1 18-16,-3 1-7 0,3 0-2 15,0 1-7-15,0 0-29 0,0 0-7 16,0 0-18-16,0 3-31 0,3 1-31 16,1 3-6-16,2 1-6 0,0 3 2 15,2 2-11-15,-1 2-12 0,3 2-7 16,2 2-6-16,-1 1 1 16,3 2-7-16,-1 1-3 0,1 1 0 0,0-2-3 15,-1 2-11-15,1-2-7 16,-1 1-9-16,-3-6 0 0,0 1-3 15,-1-2-17-15,-5-6 2 0,0 0 12 16,0-4-9-16,-2-2 9 0,-2-3-27 16,0 2-24-16,0-3-46 0,0 1-42 15,-2-1-19-15,-2 2-42 0,2-2-81 16,0-6-143-16,0-1-224 0,0 2-388 16,2-4-321-16</inkml:trace>
  <inkml:trace contextRef="#ctx0" brushRef="#br0" timeOffset="384067.9446">6665 7885 836 0,'0'0'1090'15,"0"0"-814"-15,0 0 38 0,0 0 37 16,0 0-21-16,0 0-5 0,0 0 16 15,0 0 20-15,0 0-48 0,0 0-100 16,18-34-41-16,-22 39-7 0,-2 3-4 16,-2 5-12-16,1 1-15 0,-5 3-13 15,0 5-21-15,1 0-25 0,-3 5-11 16,-3-1-13-16,3 5-3 0,-3 2-11 16,-1 0-4-16,1 4-6 0,-6 0-27 15,3 2-3-15,1 0 3 0,-4 0 1 16,7-2 17-16,-9 0-6 15,8-2-9-15,-1-2 9 0,-1-2-10 0,5 0 0 16,-1-6 10-16,1-3-10 16,3-1-2-16,1-6 0 0,0-4-3 15,4-5-15-15,1-2-6 0,3-3-39 16,0-1-73-16,2-1-58 0,0-7-48 16,0-1-102-16,4-4-242 0,3 2-724 15,7-2-949-15</inkml:trace>
  <inkml:trace contextRef="#ctx0" brushRef="#br0" timeOffset="384534.2253">6691 8785 1494 0,'0'0'976'0,"0"0"-814"0,0 0-4 15,11-57 102-15,-11 36 5 0,0 1-11 16,-6 2 21-16,-1 2 14 0,-5 3-105 16,-3 5-81-16,1 2-17 0,-5 6 22 15,3 0 31-15,-3 11 2 16,1 2-37-16,1 3-3 0,1 3-10 16,3 0 1-16,1 3-10 0,3-1 0 15,3 2-18-15,4-1-7 0,2 0-11 16,2 0-19-16,7-6-9 0,5-1-15 15,-2-6-3-15,9-6-13 0,2-3-39 16,0-10-45-16,3-7-82 0,1-9-77 16,-8-2-53-16,-3-6-214 0,-5 7-640 15,1-10-1050-15</inkml:trace>
  <inkml:trace contextRef="#ctx0" brushRef="#br0" timeOffset="384968.8213">7146 8282 3209 0,'0'0'643'15,"0"0"-347"-15,0 0 92 0,0 0-68 16,-8-52-81-16,0 47-41 0,-1 0-25 16,-5 3-34-16,-3 2-48 0,-1 0-33 15,-3 2-28-15,-8 0-18 0,4 1-10 16,1-3-2-16,-3 1-1 0,4-1-14 16,2 4-45-16,1-4-53 0,3 5-41 15,5-1-47-15,-3 3-83 0,5-1-152 16,4 1-257-16,-1-2-442 0,5 5-379 0</inkml:trace>
  <inkml:trace contextRef="#ctx0" brushRef="#br0" timeOffset="385234.9378">7138 8376 1949 0,'0'0'1428'16,"0"0"-1029"-16,0 0-44 0,0 0-19 15,0 0-68-15,0 0 8 0,0 0-10 16,0 0-29-16,-52-9-53 0,29 12-69 16,1 3-45-16,-7 4-37 0,4 3-21 15,-4-3-12-15,0 3-39 0,4-5-94 16,1-2-122-16,3-3-186 15,6-3-701-15,3 0-1519 0</inkml:trace>
  <inkml:trace contextRef="#ctx0" brushRef="#br0" timeOffset="387570.7122">7905 8067 718 0,'0'0'1508'0,"0"0"-1334"0,0 0-115 0,0 0 76 16,0 0 7-16,0 0 57 15,0 0 77-15,0 0 36 0,0 0-62 16,8-41-21-16,-14 32 34 0,4 1-5 16,2-4-40-16,-2 1-43 0,-2 1-28 15,2 0-25-15,-1-1-24 0,1 0-16 16,-2 2-12-16,2 1-10 0,0 1-17 15,-2-4-1-15,-4 4-12 0,-1 0 4 16,3-1-7-16,0-1-3 0,-6 2-9 16,1-2 1-16,1 3-4 0,0-2 0 15,-3 1 0-15,3 2-9 16,-2 0 21-16,-3 0-6 0,7 2-3 16,-5 0-3-16,3 3 3 0,2 0 7 15,-5 0-7-15,5 0 9 0,0 1-3 16,0 1-6-16,-3 2 0 0,1-1 0 15,4-1-3-15,-1 2 1 0,-3 1-1 16,2 1 3-16,2 1 0 0,-3 1 3 16,-1 2-6-16,2 1 3 0,0 1-3 15,-1 4-10-15,-1 0 13 0,0-1-12 16,3 3 0-16,-3-1 12 0,4 1-13 16,0 0 0-16,-1 0 1 0,3 2 0 15,-2-2 9-15,0 1-11 0,4 1 1 16,-2-1 0-16,2 2-2 0,-2-1-27 15,-1 1 15-15,5 1 10 0,-2 0 0 16,0-1 0-16,2 2 1 16,0-3 1-16,0 3 1 0,0-3 0 15,0-1 2-15,0 2-1 0,4-3 10 16,-2 1-9-16,3-3 9 0,1 0-9 16,4 1 9-16,-4 1-10 0,3-2 13 15,3 0-12-15,0-1 13 0,-1 1 2 16,1-3-6-16,3-1 3 0,-1 0-12 15,1-2 21-15,1-2-9 0,1 2-12 16,-5-3 15-16,7-1-3 0,-7-2-12 16,5-1 0-16,-5-2-1 0,2-1-2 15,3 0-2-15,-3-3-19 0,1-5 0 16,-1-2-27-16,3-4-67 0,-3-2-81 16,5-1-91-16,-5-1-202 15,1 4-529-15,4-4-874 0</inkml:trace>
  <inkml:trace contextRef="#ctx0" brushRef="#br0" timeOffset="388354.2412">8349 8664 1425 0,'0'0'757'0,"0"0"-517"0,0 0 28 16,0 0 12-16,0 0-50 0,0 0 12 15,17-58 28-15,-17 46-6 0,0-1-50 16,0-3-59-16,-4 1-28 0,-3-1-13 16,1 3-9-16,0 0-22 0,-6 5-12 15,-1 1-19-15,-1 4-3 0,-1 0-6 16,3 3-10-16,-7 3-2 0,3 4 0 16,-3 1 2-16,7 2-5 0,-7 1-1 15,7 0-3-15,-3 1 1 0,3 1-1 16,2-3 4-16,-5 4-7 0,7-3 6 15,4 3 1-15,-3-3 2 16,3 2 3-16,4 2 13 0,0-2 2 16,4-2 13-16,3 2 15 0,3 0-7 15,2 0-5-15,3-3-10 0,1-1-5 16,3-3-7-16,2-1-6 0,-5-5-22 16,7-6-14-16,-4-3-15 0,-1-9-6 15,5-5-15-15,-5-4-49 0,3-1-96 16,-6-3-117-16,1 2-215 0,-8 8-783 15,7-2-1199-15</inkml:trace>
  <inkml:trace contextRef="#ctx0" brushRef="#br0" timeOffset="398147.3849">2456 16695 1447 0,'0'0'374'16,"0"0"-195"-16,0 0-14 0,0 0-81 16,0 0-48-16,0 0 19 0,0 0 116 15,0 0 290-15,0 0-288 0,-2-4-135 16,2 4 0-16,0 0 39 0,0-2 38 16,0 0 15-16,2 1-10 0,-2-3-16 15,0 2-31-15,2-2-10 0,0-3-4 16,-2 1-5-16,2-4-3 0,2 2 8 15,-2-5-3-15,0 1 0 0,0-1 0 16,0-1-9-16,1 1-1 0,-1-2-5 16,0 1-4-16,-2 0-3 0,0-2-6 15,0 4-4-15,0-1-5 16,0 1-7-16,0-1 4 0,0 1 2 16,0 1 1-16,-2-1-4 0,0 1-13 15,-1 1 11-15,-1-1-10 0,2 0 18 16,-2 4-18-16,2-2 16 0,-2 2-1 15,2-1 10-15,-4 1-1 0,4 1 1 16,0 0-9-16,-5 0 2 0,3 1-9 16,0 1-9-16,0-2 13 0,-2 2-13 15,0 0-1-15,1 0-1 0,-1-1 0 16,0 3 0-16,0-1-1 0,-2 0 1 16,5-1 0-16,-3 1-1 15,0 0 1-15,2 0-1 0,-2 0 1 16,2 1 0-16,-3 0 2 0,3 2 15 15,0 0 7-15,-2 0-1 0,2 0-2 16,0 0 2-16,-5 4-2 0,7-1 2 16,-4 2-2-16,0 3-7 0,0-1-14 15,-1 2 2-15,-1 0 0 0,4 1 0 16,-4 2 0-16,2-2-2 0,-1 1 1 16,-1-1-2-16,6 1-1 0,-4-1-2 15,2 0 1-15,-2 0 2 0,3-1 1 16,-1 0 1-16,2 0 1 0,-2 2 9 15,2 2-11-15,2-2 1 0,0 3 0 16,0 1 0-16,0 1 0 0,0-1 0 16,0 1-1-16,0-1 1 0,0 1 2 15,0 0-2-15,0-1 1 0,0 1 0 16,2 0 12-16,4 2-12 0,-2-5 9 16,3 2 3-16,-1-2 10 0,2 0 2 15,0-2 16-15,3 2 18 0,-1-3 30 16,0 0-34-16,3-2-20 15,-1-1-19-15,-1-4-17 0,1-3-1 16,0-2-30-16,3-8-34 0,-1-5-97 16,1-6-107-16,-1-6-193 0,-3 6-320 15,13-17-921-15</inkml:trace>
  <inkml:trace contextRef="#ctx0" brushRef="#br1" timeOffset="419491.2808">2739 16520 20 0,'0'0'38'0,"0"0"-38"0,0 0-4 16,0 0-50-16</inkml:trace>
  <inkml:trace contextRef="#ctx0" brushRef="#br2" timeOffset="434600.1907">3508 14222 934 0,'0'0'390'16,"0"0"-224"-16,0 0-104 0,0 0-32 16,0 0 25-16,0 0-26 0,0 0-6 15,0 0 188-15,0 0-123 0,-21-10-66 16,19 8-9-16,0 0 20 0,2-2 15 16,-2 2 27-16,2-1 32 0,-2 0 26 15,2 2 22-15,0-1 12 16,0 2 39-16,0 0 47 0,0 0-20 15,0 0-46-15,0 0-80 0,0 0-37 16,2-1-7-16,-2 1 6 0,0 0 12 16,2 0 8-16,-2 0 8 0,0 0 6 15,2 0-7-15,-2 1-13 0,0 2-15 16,2 3-6-16,-2 0 0 0,2 0-10 16,-2 4-9-16,0 2 3 0,0-1-6 15,2 3-9-15,-2 2-7 0,0 0 1 16,-2-1-4-16,2 5 1 0,0-2 5 15,0 1-9-15,0-1 7 16,0 1-4-16,0-1-2 0,0 2-4 0,0 0-13 16,0 0 1-16,-2-2-1 15,2 2 1-15,0-1 0 0,0 0 9 16,-2 0-11-16,2 1 1 0,0 0 1 16,0 0 16-16,-2 2-4 0,2-1 0 15,0 0 0-15,0 1 7 0,0 1-12 16,-2-1-10-16,0 2-1 0,2-3 1 15,-4 0 0-15,4-3 1 0,0 0 0 16,0 0 2-16,-2-1 0 0,2-1 9 16,0 0-10-16,0-2 1 0,0 1 0 15,0 0 9-15,0 1-9 0,2 0 10 16,-2-1-12-16,0 4 2 0,0-1 9 16,0 2-9-16,0 2 12 0,0 1-3 15,0 0 7-15,0 3-1 0,0-4 3 16,0 0-3-16,0-1 3 0,0-1-2 15,0-4-7-15,0-1 0 16,0-2-9-16,0-4 9 0,0 0-11 16,0-1 0-16,0 0 0 0,0-2-1 15,4 1 0-15,-4-1-1 0,0 0-2 16,0 0 0-16,0 2 0 0,0 0-12 16,0-1 0-16,0-1-3 0,0-1-22 15,0-2-48-15,0-3-61 0,0 0-77 16,0-3-76-16,0-8-213 0,0 1-487 15,6-18-309-15</inkml:trace>
  <inkml:trace contextRef="#ctx0" brushRef="#br2" timeOffset="435618.1874">3913 14043 215 0,'0'0'411'0,"0"0"-39"15,0 0-14-15,0 0-42 0,0 0-47 16,0 0-45-16,0 0-33 0,0 0-16 15,0 0-8-15,0 0 1 0,0-42-1 16,0 42 9-16,0 0 12 0,0 0 15 16,0 0 8-16,0 0-3 0,0 0-29 15,0 0-36-15,0 3-53 0,0 0-37 16,0 2-13-16,0 3-9 0,2 1-7 16,-2 4 7-16,0 1 3 0,0 3-6 15,0 2-4-15,0 2-2 16,0 1-1-16,0 1 1 0,0 1 3 15,0 2-1-15,-2-1 4 0,0 3-10 16,0 1 1-16,-2-2-4 0,4 1-3 16,-2-1-9-16,-2-3 9 0,2 2-10 15,0-2-2-15,0-1 1 0,-1 1 2 16,1-2-2-16,2 1 1 0,-2-1 0 16,2 3-1-16,0-1 1 0,0 4-1 15,0-2 1-15,0 1 1 0,0 0 9 16,0 0-12-16,0-2-11 0,0 1 11 15,0-2 2-15,-2 2 16 0,0-3-6 16,2-3 1-16,-2 0-11 0,0 1 0 16,2-5 1-16,0 0 0 0,0 0 0 15,0-1-1-15,0-2 1 0,-2 2-2 16,2-3 1-16,0 1-2 0,2-3 2 16,-2 0-1-16,2-5 1 0,-2-1-1 15,0-2-1-15,2-2-40 16,-2 0-45-16,0-8-63 0,2-6-30 15,0-4-107-15,0-7-258 0,0 6-422 16,5-15-487-16</inkml:trace>
  <inkml:trace contextRef="#ctx0" brushRef="#br2" timeOffset="436404.8811">4213 13748 1175 0,'0'0'228'15,"0"0"-225"-15,0 0 124 0,0 0 39 16,0 0-14-16,0 0 14 0,0 0-20 15,0 0-7-15,0 0-39 0,0 0-3 16,-12-22 26-16,12 22 12 0,-3 0 7 16,3 0-20-16,0 0-13 0,0 1 15 15,0 3 20-15,-2 5-8 16,2 1-34-16,0 1-17 0,0 5 3 16,0 1 4-16,0 4-8 0,0 0-4 15,-2 3-12-15,2 1 7 0,0 2 3 16,0 2-19-16,0 0-16 0,0 2-8 15,0 1-4-15,0-1-10 0,0-3 7 16,-2 4-3-16,2-1-7 0,-2-3 1 16,2 1-4-16,-2 1-2 0,2-1-10 15,-2-1 9-15,2 1-9 0,0 0 0 16,0 1 19-16,0-2 9 0,0-2 3 16,0 2 12-16,-2-3 3 0,4-1 6 15,-2-3-3-15,0-1-18 0,0-1-19 16,0-4-15-16,0-2 0 0,0-3-2 15,-2-4-10-15,2 1-16 0,-2-5-55 16,2-1-61-16,0-1-84 16,0 0-152-16,0-1-248 0,0-1-138 0,4-8-646 15</inkml:trace>
  <inkml:trace contextRef="#ctx0" brushRef="#br2" timeOffset="437524.5176">4451 13600 209 0,'0'0'375'0,"0"0"-124"15,0 0 52-15,0 0 6 0,0 0 7 16,0 0-15-16,0 0-25 0,0 0-43 15,0 0-69-15,0 0-45 0,10-52 10 16,-10 52 15-16,0-1 0 16,0 1-11-16,2 0-9 0,-2-1-16 15,0 0-13-15,0 0-29 0,0 0-3 16,0 0 6-16,2 1 22 0,-2 0 29 16,0 0 23-16,2 0 0 0,-2 2-20 15,2 2-18-15,0 4-22 0,-2 5-40 16,0 4-15-16,2 3-9 0,-2 7 8 15,0 0 4-15,0 4 2 0,0 5 1 16,-2 0 12-16,2 3 6 0,0 0-9 16,0-1-10-16,-2 1-8 0,0-1-25 15,0-2-1-15,0 0 0 0,-2 0 1 16,0 2 0-16,2-3 2 0,0 1 13 16,0 1-12-16,2-1 12 0,0-5-3 15,0 0 1-15,0-5-10 0,-2-4 9 16,2-3-11-16,2-4-1 0,0-6 0 15,0 0-12-15,0-5-19 16,2-4-48-16,0-2-80 0,0-11-108 16,2-3-82-16,3-8-213 0,-3 4-412 15,6-19-767-15</inkml:trace>
  <inkml:trace contextRef="#ctx0" brushRef="#br2" timeOffset="438122.7858">4814 13325 522 0,'0'0'316'0,"0"0"-104"16,0 0 16-16,0 0-26 15,0 0 3-15,0 0 38 0,0 0 14 0,0 0-37 16,0 0-33-16,0 0 26 16,0-35 47-16,0 38 5 0,-2 3-74 15,2 3-58-15,-2 2-17 0,0 4-2 16,0 0-4-16,0 4-3 0,0 3-20 15,-2 3-15-15,4 3-16 0,-2 1 3 16,2 5 12-16,-2 2 7 0,2 3 5 16,0 0-6-16,0 0-3 0,0 1-3 15,0-2-10-15,0-2-3 0,0-2-15 16,0 0-22-16,-2-3-19 16,2 1-2-16,0 0-1 0,0-3-23 15,-2 1 5-15,0-5 1 0,-3-3-6 16,5-3-10-16,0-6-18 0,0-3-28 15,0-7-25-15,0-3-55 0,0 0-154 16,5-10-186-16,1-6-111 0,-2 2-576 16</inkml:trace>
  <inkml:trace contextRef="#ctx0" brushRef="#br2" timeOffset="438689.0903">5122 13105 205 0,'0'0'1210'15,"0"0"-833"-15,0 0-82 0,0 0-42 16,0 0-72-16,0 0-13 0,0 0 12 16,0 0-20-16,-8 57-25 0,6-42-26 15,0 0-1-15,2-1 38 0,-2 4 31 16,0-1 6-16,2 4-3 0,0 1-24 16,-2 3-23-16,0 3-2 15,0 3-17-15,2 1-19 0,-4 3-18 16,2 0-6-16,-3 0-10 0,1 0-15 15,2-2-6-15,-2-2-7 0,2-4-14 16,2-4-7-16,-2-2-9 0,2-5-1 16,0 1-2-16,0-6-1 0,0-1-20 15,2-4-37-15,0 0-62 0,2-3-92 16,-2-3-110-16,2 2-135 0,1-2-225 16,-3 0-552-16,8-5-666 0</inkml:trace>
  <inkml:trace contextRef="#ctx0" brushRef="#br2" timeOffset="439174.2208">5354 12945 1448 0,'0'0'423'16,"0"0"-212"-16,0 0 25 0,0 0-19 15,0 0-27-15,0 0 22 0,0 0 10 16,0 0-34-16,-8 58-26 0,8-45-13 16,-2 0 12-16,0 3 15 0,2 2-19 15,-2 2-23-15,2 2-25 0,0 4-19 16,-3 4-7-16,3 1 6 0,0 6-27 15,0-1-10-15,-2 3-15 0,0 0-9 16,0-1-13-16,2-3-14 0,-4-2-1 16,2-7 0-16,0-3-3 15,0-7-34-15,0-5-58 0,0-5-118 16,2-6-157-16,0-3-216 0,0-3-110 16,2-16-608-16</inkml:trace>
  <inkml:trace contextRef="#ctx0" brushRef="#br2" timeOffset="439638.4062">5606 12769 1110 0,'0'0'244'0,"0"0"-104"0,0 0 100 15,0 0-25-15,0 0-24 0,0 0-3 16,0 0-23-16,0 0-65 0,0 0-19 16,0 0 57-16,-16-25 90 0,14 36-4 15,2 4-49-15,-3 6 3 0,1 0-5 16,0 5 0-16,2 1-21 0,-2 4-18 16,0 1-1-16,2 1-27 0,-2 2-32 15,0 0-16-15,2-3-21 16,-2-3-37-16,0-4 0 0,0-1-15 15,2-6-4-15,-2-3-58 0,2-1-99 16,0-4-101-16,0-3-120 0,0-4-220 16,2 0-540-16,4-6-751 0</inkml:trace>
  <inkml:trace contextRef="#ctx0" brushRef="#br2" timeOffset="440122.4213">5823 12659 447 0,'0'0'560'16,"0"0"-149"-16,0 0-50 0,0 0-88 15,0 0-60-15,0 0-41 0,0 0-46 16,0 0-26-16,0 0 9 0,0 0 7 15,-6-6 0-15,6 6 9 0,-2 0 6 16,2 3 3-16,-2 1 21 0,0 2 22 16,2 5-3-16,-2 3-36 0,0 5-37 15,2 3-5-15,0 6 13 0,-2 0 6 16,2 6-19-16,0-1-19 16,0 2-22-16,0-2-30 0,-2-2-23 15,2-5-2-15,0-4-12 0,0-7-65 16,0-5-96-16,0-3-85 0,0-5-157 15,0-2-204-15,0 0-404 0,6-5-762 0</inkml:trace>
  <inkml:trace contextRef="#ctx0" brushRef="#br2" timeOffset="440472.0546">5997 12457 833 0,'0'0'540'0,"0"0"-172"16,0 0 2-16,0 0-49 0,0 0-95 16,0 0-14-16,0 0 38 0,0 0-4 15,0 0-8-15,-2 61-17 0,2-37-23 16,0 3-16-16,0 3-20 0,-2 2-41 16,2-1-50-16,-4-2-47 0,4-2-24 15,-2-7 0-15,-1-1-83 0,1-7-171 16,0-4-173-16,2-3-307 0,0-3-855 15</inkml:trace>
  <inkml:trace contextRef="#ctx0" brushRef="#br2" timeOffset="441490.7476">6154 12389 313 0,'0'0'606'0,"0"0"-293"16,0 0-56-16,0 0 20 16,0 0-50-16,0 0 0 0,0 0 3 0,0 0-27 15,0 0-35-15,-4-24-24 0,4 24 1 16,0-4-14-16,-2 3-1 15,2 0 20-15,0 1 36 0,0 0 29 16,0 0 39-16,0 0 35 0,0 3-24 16,0 6-136-16,0 4-71 0,2 2-15 15,0 7 0-15,-2 0 3 0,0 4-3 16,0-3-4-16,0 0-11 0,0 0-26 16,0-4-2-16,0-1-1 0,0-2-14 15,0-5-4-15,-2-2-45 0,0-4-61 16,0-2-90-16,0-3-150 0,2 0-224 15,0-3-107-15,0-4-537 16,4-2-606-16</inkml:trace>
  <inkml:trace contextRef="#ctx0" brushRef="#br2" timeOffset="441908.258">6375 12235 359 0,'0'0'430'0,"0"0"10"0,0 0 12 15,0 0-85-15,0 0-82 0,0 0-23 16,0 0-46-16,0 0-36 0,0 0-26 16,0 0 18-16,-4-36 35 0,4 36 30 15,0 3 8-15,-2 3-19 0,2 3-89 16,0 4-50-16,-2 6-22 0,2 2-41 15,-2-1-5-15,2 4-17 0,-2-1-2 16,2-2-2-16,-2-1-17 0,2-2-39 16,-2-5-73-16,2-3-61 0,0-4-69 15,0-3-163-15,0-3-324 0,0-3-672 0</inkml:trace>
  <inkml:trace contextRef="#ctx0" brushRef="#br2" timeOffset="442323.419">6559 12029 688 0,'0'0'1068'0,"0"0"-695"16,0 0-7-16,0 0 14 0,0 0-82 15,0 0-42-15,0 0-41 0,0 0-7 16,0 0-29-16,-4 66-34 0,0-45 4 16,4 2 25-16,-2 2-41 0,0 0-72 15,0-5-45-15,2 3-15 0,-2-6-1 16,2-2-43-16,0-5-44 0,0-4-86 16,0-5-91-16,0-1-158 0,0-1-252 15,4-5-605-15,4-4-489 0</inkml:trace>
  <inkml:trace contextRef="#ctx0" brushRef="#br2" timeOffset="442681.0791">6679 11971 924 0,'0'0'771'0,"0"0"-345"15,0 0-12-15,0 0-34 16,0 0-79-16,0 0-37 0,0 0 2 15,0 0-46-15,0 0-74 0,0 0-84 16,10 25-31-16,-10-10 16 0,0 1-7 16,0 3 1-16,0 2-17 0,0-4-24 15,0 1-1-15,0-3-48 0,0-2-104 16,0-4-70-16,0-1-89 0,0-4-172 16,0-3-288-16,4-1-1024 0</inkml:trace>
  <inkml:trace contextRef="#ctx0" brushRef="#br2" timeOffset="443059.4692">6867 11854 1277 0,'0'0'501'15,"0"0"-255"-15,0 0 66 0,0 0-109 16,0 0-90-16,0 0 58 0,0 0 47 15,0 0-26-15,0 0-58 16,-4 62-35-16,4-46-7 0,-2 0-10 0,0 2-38 16,0-5-33-16,2-1-11 15,-2-4-38-15,2-3-108 0,-2-4-156 16,2-1-234-16,0 0-561 0,2-3-479 0</inkml:trace>
  <inkml:trace contextRef="#ctx0" brushRef="#br2" timeOffset="443382.2923">6956 11724 359 0,'0'0'688'0,"0"0"-382"16,0 0-53-16,0 0 37 0,0 0-34 16,0 0 13-16,0 0-1 0,0 0-56 15,0 0-55-15,0 0-57 0,-8 16-33 16,8-6-32-16,0 3-16 0,-2 3-17 15,2-3-2-15,0 1-21 0,0 0-78 16,0-2-103-16,0-3-123 0,0-2-209 16,0-1-612-16</inkml:trace>
  <inkml:trace contextRef="#ctx0" brushRef="#br2" timeOffset="443759.424">7103 11623 1163 0,'0'0'706'16,"0"0"-395"-16,0 0-3 0,0 0-38 16,0 0-54-16,0 0-11 0,0 0-65 15,0 0-73-15,0 0-67 0,0 0-3 16,0 37 0-16,0-25 1 0,0 0-11 15,0 1-48-15,0-2-82 0,2-3-88 16,-2-1-94-16,2-2-134 0,-2-4-351 16,4-1-526-16,-12-106 1336 0</inkml:trace>
  <inkml:trace contextRef="#ctx0" brushRef="#br2" timeOffset="443967.1971">7194 11550 339 0,'0'0'1520'0,"0"0"-1173"16,0 0-82-16,0 0-77 0,0 0-114 15,0 0-29-15,16 59-9 0,-16-49-36 16,2-4-209-16,2-3-422 0,1-3-1342 0</inkml:trace>
  <inkml:trace contextRef="#ctx0" brushRef="#br2" timeOffset="445378.1107">3132 14559 851 0,'0'0'394'16,"0"0"-137"-16,0 0-42 0,0 0-7 15,0 0-20-15,0 0-49 0,0 0-28 16,0 0-18-16,0 0 14 0,4-56 6 15,-4 50 12-15,0 1 17 0,0 0-7 16,0 3-20-16,-2 1-10 0,2 1 6 16,0 0 23-16,0 0 21 0,0 0-1 15,0 0 10-15,-2 3 15 0,2 2-8 16,0 3-47-16,-2 5-35 0,2 2-21 16,-2 2-6-16,2 3-19 0,0 2-16 15,-2 0-8-15,2 3 5 0,-2 1-5 16,2 2-4-16,-3 3 4 15,3 0-4-15,0 4-15 0,-2-1-3 16,2 3 3-16,-2-1 2 0,0 2 22 16,-2-4-8-16,2 3-4 0,-2 0-10 15,0-2 0-15,0-1 1 0,0 1 0 16,-1-3-2-16,3-1 0 0,0 0-1 16,0-2 1-16,2-1 0 0,0-2 1 15,0-2 1-15,0 0 0 0,0-1-1 16,2 0 0-16,-2-2 0 0,0 0-1 15,0-3-1-15,0-1 0 0,0 2-1 16,-2-3 0-16,2 2-1 16,-4-2 1-16,4 1-23 0,0-2 21 15,0 0-9-15,0-1-4 0,0-3 1 16,0-2 0-16,0 2-1 0,0-4-8 16,0-3-19-16,0 1-22 0,0-2-5 15,0 0 8-15,0-1 6 0,0 1 7 16,0-1-10-16,0 0 9 0,0 0-15 15,0-2-47-15,-2 0-61 0,-2 0-138 16,0-4-194-16,2-4-612 0</inkml:trace>
  <inkml:trace contextRef="#ctx0" brushRef="#br2" timeOffset="470588.6271">7859 11024 199 0,'0'0'134'15,"0"0"-76"-15,0 0 73 0,0 0 635 16,0 0-142-16,0 0-345 16,0 0-114-16,0 0 0 0,0 0-7 15,0-10 19-15,4 5 29 0,1 0-18 16,-1-4-41-16,2 2-26 0,0-1-1 15,-2 0 3-15,5-2-3 0,-1-1-20 16,2 1-8-16,-2-1-8 0,3 1-6 16,1 0 0-16,-4 1 12 0,-1 0 3 15,1 2 6-15,-4-2 2 0,0 2-18 16,-2 1-40-16,-2-3-18 0,0 0-4 16,-6 0-5-16,0-3-13 15,-2 2 9-15,-1 0 3 0,-3 1-12 0,2 2 10 16,-1 4-11-16,-1 3 16 0,1 0 16 15,1 3 5-15,4 4 10 16,-4 4 12-16,3 0 6 0,1 4 0 16,4 1 0-16,0-1-21 0,2 2-19 15,0-2-24-15,0 0 12 0,0-2-2 16,6-4-11-16,0-1 13 0,5-3-12 16,3-3-3-16,1-2-2 0,1 0-19 15,1-7 18-15,-1-3-13 0,-1-3 15 16,-1-2-2-16,-5-1 1 0,-1-3 0 15,-2 0 2-15,-6-1 0 0,0 3 19 16,0 2-16-16,-2 1 9 0,-6 6-9 16,-3 2-1-16,1 5 0 0,-2 1 10 15,-1 6 6-15,-1 6-6 0,1 4-9 16,3 2 13-16,-2 4-14 0,3 0 10 16,5 0 0-16,2-2-9 0,2 1 15 15,0-5-6-15,0-1 3 0,4-5 3 16,5-1 4-16,-1-5-7 0,4-4 0 15,-1 0-14-15,5-7-1 16,-4-3-3-16,3-6 0 0,-3 0-12 16,-3-2 13-16,-1-1 0 0,-4-1 0 15,-4 0 2-15,0 3 0 0,-2-1 2 16,-6 7 0-16,-1 2 1 0,1 4-2 16,-4 2 2-16,1 3 12 0,1 0-3 15,-2 7 3-15,3 2-3 0,3 1 3 16,0 5 1-16,0 0 2 0,6-2-15 15,0 3 15-15,0-3-15 0,2-1 12 16,6-3 6-16,-2-5-9 0,7-3-9 16,1-1-1-16,-3-4-2 0,1-6-3 15,2-2-15-15,-3-3 15 16,-3-1-12-16,0-3 12 0,-4 2 0 16,-4 0-9-16,0 3 10 0,-2 4-1 15,-6 2-12-15,0 5 3 0,-3 3 10 16,1 0 2-16,-4 3 0 0,1 5 3 15,3 5 9-15,0 0 0 0,3 2-10 16,1 0 13-16,4 0-3 0,2 0-9 16,0 0-1-16,0-5 10 0,2 1-10 15,0-3 10-15,4-2-10 0,3-3-2 16,3-3 0-16,-4-3-15 0,5-7-9 16,-1-2 6-16,-6-4 6 0,1-3 9 15,-1 1 0-15,-4-1-9 0,-2 3 10 16,0 0 1-16,-4 3-2 0,-5 2 0 15,3 5-1-15,-6 2-11 0,-3 4 13 16,5 0 0-16,-2 4-1 0,1 5 1 16,1 2 2-16,0 3 2 0,1 1 10 15,5 1-9-15,0 1 0 16,4 0 10-16,0-3-10 0,0 1 12 16,4-5-12-16,5 1 9 0,-1-6 0 15,4 0-10-15,1-5-2 0,3-3-2 16,-3-4-10-16,-1-5 9 0,0 0-9 15,-5-2 9-15,1 0 0 0,-4-3-12 16,-4 2 12-16,0 3-10 0,-2-1 12 16,-4 3-11-16,-3 4 10 0,1 2 0 15,-8 3 2-15,5 1 0 0,-3 5 2 16,1 5 16-16,3 1-15 0,-2 2 13 16,3 0-1-16,5 2 0 0,0-2 3 15,4 3 9-15,0 0 0 16,0-4-12-16,2 1-2 0,2-4 2 15,5-2 0-15,-1-4-14 0,2 0-1 16,1-3 0-16,-3-5-12 0,4-3-6 16,-8-5-4-16,3-1 10 0,-3-2 0 15,-4-1 9-15,0-1 0 0,0 2 0 16,-7 0 0-16,1 5-9 0,0 3 0 16,-4 5 11-16,-1 0 0 0,3 3 1 15,-2 7 2-15,-1 4 13 0,3 2-3 16,4 3 0-16,-4 0-9 0,6 2 9 15,2-1-10-15,0-3 10 0,0 0-10 16,6-2 11-16,-2-5-11 0,0-2 0 16,4-2 1-16,1-3-3 0,1 0-2 15,-2-8-23-15,3-2 7 0,-3-4-3 16,2-3 6-16,-6 2 3 0,-2-2 10 16,1 1 1-16,-3 1-1 15,-5 2-10-15,1 5 9 0,-2 2-9 16,-6 2-3-16,1 4 13 0,-3 0-1 15,1 5 0-15,3 3 0 0,-2 2 3 16,1 4 3-16,3 1 12 0,4 1-13 16,0 1 10-16,4-2 0 0,0-1-10 15,0 0 10-15,2-4-9 0,2-1 12 16,2-3-3-16,5 1-9 0,1-5-1 16,-2-2-2-16,5 0-1 0,-3-9-11 15,-1 0-3-15,-1-5-6 0,2-3 9 16,-8-2 9-16,-2 3-15 0,-2-5 15 15,0 2 0-15,-2 3-1 0,-2 3-11 16,-6 4 13-16,0 2-13 16,-1 4 3-16,-1 3-3 0,-1 0 14 15,3 7 1-15,0 3 1 0,2 1 11 16,-1 7 0-16,5-1-9 0,2 1 9 16,0 2-9-16,2-1 0 0,0-1 0 15,2-4 10-15,2-3-11 0,4-1 0 16,1-3 1-16,1-5 0 0,0-2-3 15,3 0-3-15,-1-6-16 0,-1-4 1 16,-1-5 0-16,2-2 6 0,-6-3 10 16,-1 0-10-16,-3-2 10 0,-2 4 1 15,0-1-1-15,-7 3 0 0,1 5 0 16,-6 3-1-16,-1 5 1 0,3 3 1 16,-4 2 1-16,-1 6 1 0,3 4 2 15,-1 2 9-15,5 3 3 0,0 0-12 16,0 4 9-16,3-5-10 0,3 2 10 15,2-2-9-15,0-1 0 0,0-5 0 16,7 0 15-16,1-2-16 16,-2-4 0-16,2-4-2 0,5 0-1 15,-1-3-12-15,1-3-2 0,-3-7-3 16,0-2 6-16,-4-1 0 0,-1-2 10 16,-3 2 0-16,0-1-1 0,-2 3 0 15,-4 4-9-15,-5 0 9 0,1 4 0 16,-4 2 0-16,-1 4 0 0,-1 0 1 15,-1 7 1-15,5 1 1 0,-5 3 2 16,5 2 10-16,6 2-9 0,-2-2 9 16,0 4-9-16,4 0 9 0,-1-4 0 15,3-1-10-15,3-2 10 0,5-1-10 16,-2 0 0-16,4-4-2 0,3-1 0 16,1-3-2-16,1-1-10 0,-1 0-6 15,3-6 6-15,-3-3 0 0,-4-1 0 16,-1-3-1-16,-5-1 10 0,-2 0-15 15,2-5 16-15,-4 4-1 0,-8-4 0 16,-3 4 1-16,1 2-1 16,-4 2 2-16,-1 2 0 0,1 3 1 15,-3 6-1-15,3 0 1 0,-1 3 1 16,5 3 20-16,0 7 1 0,1 0-1 16,5 3 0-16,2 3 0 0,0-1 3 15,2 4-5-15,2-4-1 0,4 2-3 16,3-3-3-16,3-2-10 0,-2 0 1 15,7-5 0-15,-5-2 0 0,3-4-1 16,1-4-2-16,-1-1-12 0,-1-7 9 16,-6-4-9-16,3-5 10 15,-7-4-10-15,0-2 9 0,-4 0 0 16,0-1 1-16,-8 6 0 0,0-2-1 16,-5 7 1-16,-1 4 0 0,-1 3-1 15,-1 3 1-15,1 3 1 0,1 5 1 16,1 6 0-16,3 2 16 0,4 2-13 15,0 1 18-15,4 3-18 0,2-3 15 16,-3-1-15-16,6 1 9 0,5-3-9 16,0 0 9-16,2-2 0 0,5-1-12 15,-1-4 0-15,5-2 0 0,-5-4-3 16,7-3-15-16,-9-7 3 0,3-4 0 16,-3-2-3-16,-1-2 16 0,-5-3-13 15,-4-1 13-15,-2 0 0 0,0-1 1 16,-4 3-1-16,-4 3 1 0,-3-1-1 15,-5 6 1-15,1 3-1 0,1 4-1 16,-3 5 1-16,3 0 2 16,-1 8 0-16,5 4 16 0,-2 3 2 0,5 4-3 15,1 2-3-15,6-1-9 16,0 1 15-16,0 2-3 0,2-5 0 16,4 1 0-16,3-4-13 0,3-3 1 15,-4-2 13-15,5-3-16 0,1-7-1 16,-1 0-15-16,3-2 4 0,-6-8-3 15,3-2 0-15,-3-2 0 0,-6-5 3 16,0-1 10-16,-1 0-1 0,-3 0 0 16,-3 2 0-16,-3 0 0 0,-4 3 1 15,0 4-1-15,-1 1 1 0,-3 4-1 16,1 4-9-16,5 2 11 16,-4 2 1-16,3 7 3 0,1 5 18 0,4 3-6 15,2 0-3-15,0 2 3 16,2 0 0-16,0-1 0 0,4-2 7 15,0-3-4-15,4-1-3 0,1-5-13 16,1-1 0-16,-2-5-1 0,5-1-1 16,-1-2-12-16,-2-7-3 0,3-5-4 15,-1-4 4-15,-1-1 13 0,-3-2-1 16,0 2 1-16,-4-3-1 0,-2 5-9 16,-2 1 10-16,0 3 0 0,-2 3-10 15,-6 2 0-15,-2 3-6 0,1 2 3 16,-1 3 0-16,-4 0 12 0,1 6 0 15,1 4 2-15,-3 0 1 0,7 5 0 16,-4 4 2-16,3-2 0 0,1 1 10 16,6 0-9-16,0 1 9 0,0-3-10 15,2-3 13-15,2-1-12 0,0-3 12 16,4-3-13-16,3-4 10 0,-1 0-12 16,4-2-3-16,1-2-12 15,1-4-3-15,-6-3 6 0,3-3 0 16,-3 0 0-16,2-1 9 0,-8-3 0 15,0 1-13-15,-2-1 14 0,0 0 0 16,-4 4-1-16,-2-2 0 0,-4 0 0 16,-3 2 0-16,5 2 2 0,-6 3-1 15,-1-1 0-15,3 7 0 0,1-2 0 16,1 3 2-16,4 8 15 0,-4 3 4 16,3 2-1-16,3 5-3 0,2 1-12 15,2-1 9-15,0 2 0 0,4-2-10 16,0 1 10-16,5-3-9 0,1-4 0 15,-4 1 0-15,5-7 0 0,3-1-2 16,-2-3-1-16,1-2-15 16,1-3 3-16,1-5-9 0,-1-4 3 15,-3-4 15-15,-1-2-9 0,-2-4 9 16,-4 0 0-16,-2-1 0 0,-2 1-1 16,0-1 2-16,-6 3 0 0,-6 4 1 15,-1 2 0-15,-1 7 1 0,-1 1 0 16,3 5 0-16,-5 1 3 0,3 10 16 15,2 3 2-15,-1 2-3 0,9 5 0 16,-6 0 9-16,6 0-3 0,4 1-2 16,0-3-1-16,0-1-18 0,2-4 15 15,4-1-16-15,0-5 10 0,2-1-12 16,5-6-10-16,1 0-20 0,-1-3-43 16,3-7-30-16,-6-1-51 0,3-2-89 15,-1 0-148-15,-8 3-600 0,3-6-771 16</inkml:trace>
  <inkml:trace contextRef="#ctx0" brushRef="#br2" timeOffset="484717.9685">8550 10365 241 0,'0'0'232'16,"0"0"-98"-16,0 0-63 0,0 0-9 15,0 0-16-15,0 0-4 0,0 0 14 16,0 0 25-16,0 0 33 0,-6-7-10 16,6 4-16-16,-3 0-42 0,1-2-44 15,0 3 18-15,-2-2 12 16,4 1 4-16,-2 1 244 0,2-1-115 16,0 1-44-16,0 1 12 0,-2-1-10 15,2 1-23-15,0 1 4 0,-2 0 44 16,2 0 49-16,-2 0 5 0,2 0-3 15,0 0-30-15,-2 0-16 0,2 1-5 16,-2 2-9-16,0 3-22 0,0 0-17 16,2 1-14-16,-2 2-8 0,2 1-19 15,-2-1-15-15,-1 4-16 0,3-2-25 16,-2-1-3-16,0 1-2 0,2-1-11 16,0 0-15-16,0-3-47 0,0-1-53 15,0-4-58-15,0-1-107 0,2-1-275 16,0-1-623-16,3-7-618 0</inkml:trace>
  <inkml:trace contextRef="#ctx0" brushRef="#br2" timeOffset="485277.982">8676 10202 1239 0,'0'0'566'15,"0"0"-183"-15,0 0-57 0,0 0-13 16,0 0-21-16,0 0-43 0,0 0-23 16,0 0-72-16,0 0-21 0,0 0-11 15,-4 41 7-15,4-27-10 16,0 3-1-16,0-3-25 0,-2 1-25 15,2 0-37-15,-5-1-28 0,5-3-3 16,0-2-2-16,0 0-32 0,0-5-65 16,0-1-91-16,5-3-117 0,-3 0-275 15,2 0-624-15,0-3-681 0</inkml:trace>
  <inkml:trace contextRef="#ctx0" brushRef="#br2" timeOffset="485788.3411">8835 10057 779 0,'0'0'649'0,"0"0"-396"15,0 0 4-15,0 0-59 0,0 0-59 16,0 0 17-16,0 0 47 0,0 0-3 16,0 0-14-16,0 0 15 0,4-22 19 15,-4 30-45-15,-2 3-21 0,0 3-21 16,2 4-8-16,-4 1-14 0,4 0-12 15,-2 3-24-15,-2-3-22 0,2 2-10 16,0-5-27-16,-1-3-16 0,1-1-1 16,2-3-15-16,0-6-33 0,0-2-98 15,0-1-135-15,0-2-128 0,2-3-226 16,7-8-766-16</inkml:trace>
  <inkml:trace contextRef="#ctx0" brushRef="#br2" timeOffset="486311.269">9007 9850 496 0,'0'0'586'0,"0"0"-78"0,0 0-27 16,0 0-105-16,0 0 27 0,0 0 0 16,0 0-81-16,0 0-111 0,0 0-47 15,0 0-19-15,-2 39-14 0,2-21 6 16,0 1 5-16,-3 4-18 0,3 1-17 15,-2-2-30-15,-2 3-25 0,2-3-27 16,0 0-13-16,0-3-12 0,0-1 0 16,2-4-1-16,-2-2-1 0,2-5-10 15,0 0-13-15,-2-3-51 16,2-4-91-16,0 0-108 0,0 0-110 16,0-3-107-16,2 0-280 0,4-5-734 0</inkml:trace>
  <inkml:trace contextRef="#ctx0" brushRef="#br2" timeOffset="486771.2411">9168 9684 215 0,'0'0'646'15,"0"0"-161"-15,0 0-29 0,0 0-15 16,0 0-40-16,0 0-32 0,0 0-62 16,0 0-56-16,0 0-36 0,0 0-32 15,2 20-32-15,-2-5-11 0,0 1 0 16,0 2 2-16,-2 2-18 0,0 2-29 16,-2 2-24-16,2 2-28 0,-3 1-19 15,1 1-21-15,0-3-1 16,2 4 1-16,0-4-2 0,0-2-1 15,0-2-1-15,2-6 0 0,0-2-26 16,0-4-65-16,0-5-41 0,0-4-39 16,4 0-108-16,-2-7-226 0,4-4-214 15,-2 1-540-15</inkml:trace>
  <inkml:trace contextRef="#ctx0" brushRef="#br2" timeOffset="487288.2194">9354 9549 952 0,'0'0'560'0,"0"0"-98"0,0 0-77 15,0 0-49-15,0 0-46 0,0 0-34 0,0 0-37 16,0 0-66-16,0 0-14 16,0 0 15-16,6-4 13 0,-6 8-52 15,0 3-58-15,0 1-17 0,0 3 13 16,-2 4 9-16,0 1 22 0,0 2 11 16,2 4 19-16,0 2 3 0,0 3-28 15,0 2-12-15,0 2-7 0,0 0-15 16,2-2-34-16,-2-1-6 0,0-3-3 15,2-2-12-15,-2-5-3 0,0-6-13 16,0 0-5-16,0-5-31 0,0-4-86 16,0-3-135-16,0-3-126 15,0-4-107-15,0-1-216 0,2-8-720 0</inkml:trace>
  <inkml:trace contextRef="#ctx0" brushRef="#br2" timeOffset="487753.5278">9538 9346 111 0,'0'0'414'0,"0"0"-33"0,0 0 36 16,0 0-62-16,0 0-30 0,0 0 2 15,0 0 32-15,0 0-89 0,0 0-71 16,0 0-62-16,-2 1 3 0,2 7 31 16,-2 4 25-16,2 2-1 0,-2 1-13 15,0 2 11-15,-3 4-17 0,5 0-31 16,-2 2-46-16,-2 5-19 0,0-2-16 16,2 1-24-16,-2 1-22 0,4-4-16 15,-4 2-2-15,0-2 0 0,4-1-1 16,-2-1-1-16,2-3-44 0,0-5-55 15,0-5-43-15,2-2-51 0,0-5-62 16,4-2-154-16,-4-9-352 0,4 2-654 16</inkml:trace>
  <inkml:trace contextRef="#ctx0" brushRef="#br2" timeOffset="488259.1663">9738 9143 1321 0,'0'0'443'0,"0"0"-93"16,0 0-13-16,0 0-40 0,0 0 8 15,0 0-46-15,0 0-65 0,0 0-48 16,0 0-45-16,0 0-13 0,2 21 37 16,-2-11 21-16,0 6 13 0,0 2 2 15,0 2-13-15,0 6-24 0,0-1-17 16,-2 6-21-16,2 2-22 0,2 1-15 16,-2-2-15-16,0 0-7 15,0-1-11-15,0-3-13 0,0-1-3 16,0-5 0-16,0-5-13 0,0-3-8 15,0-3-37-15,0-5-61 0,0-1-81 16,0-4-122-16,0-1-200 0,0 0-206 16,0-3-606-16,7-3-426 0</inkml:trace>
  <inkml:trace contextRef="#ctx0" brushRef="#br2" timeOffset="488770.8346">9877 8933 222 0,'0'0'737'16,"0"0"-246"-16,0 0 26 0,0 0-31 15,0 0-112-15,0 0-101 0,0 0-34 16,0 0-7-16,0 0 18 0,0 0-4 15,0 47-56-15,0-29-29 0,0 0-18 16,0 2-11-16,0 3-39 16,0 1-20-16,0 1-15 0,0 3-3 15,-2 0-9-15,2 2-12 0,-2 1 0 16,2 2-4-16,0 0-2 0,0 1-4 16,0 0-3-16,-2-1 1 0,2-3-1 15,0-2-19-15,0-3-2 0,-2-4 0 16,2-3-2-16,-3-4-13 0,3-2-28 15,0-5-30-15,0-4-43 0,0-3-83 16,3-3-150-16,-1-7-94 0,0-8-208 16,2 5-714-16,4-15-613 0</inkml:trace>
  <inkml:trace contextRef="#ctx0" brushRef="#br2" timeOffset="489238.1158">10065 8798 802 0,'0'0'404'0,"0"0"-150"15,0 0 94-15,0 0-66 0,0 0-42 16,0 0 54-16,0 0-30 0,0 0-94 16,0 0-51-16,0 0 2 0,-4-16 35 15,2 26 31-15,-2 3 12 0,2 5-23 16,2 1-22-16,-3 5-14 0,3 1-13 15,-2 4 15-15,2 0-6 0,-2 2-38 16,0 2-12-16,0-1-22 0,2 3-3 16,-2-2 1-16,2 4-11 0,-2-3-11 15,2 0-9-15,-2-3-10 0,2-2-9 16,-2-1-11-16,2-3 0 0,0-4-1 16,0-4-2-16,0-3-38 0,0-5-30 15,0-5-30-15,4-2-41 0,-4-2-86 16,2-2-120-16,4-7-170 0,-4 1-449 15,9-8-642-15</inkml:trace>
  <inkml:trace contextRef="#ctx0" brushRef="#br2" timeOffset="489723.0758">10191 8706 522 0,'0'0'231'0,"0"0"-29"0,0 0-16 16,0 0-108-16,0 0 0 0,0 0 79 16,0 0 41-16,0 0-19 0,0 0-36 15,0 0 32-15,6-46 100 0,-6 46 35 16,0 3-59-16,0 2-11 0,0 2-8 16,0 5 15-16,0 4 5 0,-2 0-16 15,2 6-25-15,-2 2-29 0,0 4-37 16,2 2-37-16,-4 1-16 0,2 2-10 15,2 0-5-15,-2 2-10 0,0-4-49 16,2 1 3-16,0 0-5 0,0-1 5 16,0-1-9-16,0-1 0 0,-2 0-11 15,2-3 0-15,0 0 0 0,0-5-1 16,0-1-1-16,-2-4-11 0,2-2-37 16,0-5-57-16,0-5-69 0,0-3-73 15,0-1-155-15,0-2-162 16,0-3-155-16,0-9-719 0</inkml:trace>
  <inkml:trace contextRef="#ctx0" brushRef="#br2" timeOffset="490223.2029">10406 8386 235 0,'0'0'675'0,"0"0"-249"15,0 0-3-15,0 0-30 0,0 0-131 16,0 0-42-16,0 0-1 0,0 0-17 16,0 0-26-16,-14 64 22 0,11-45 8 15,3 3 24-15,0 2-13 0,0 3-29 16,0 2-5-16,0 1-23 0,0 1-43 15,-4 1-34-15,2 4-9 16,0-3-16-16,2 2-9 0,-2 3-9 16,0 4 2-16,2-1-11 0,-2 4-13 15,0 1-6-15,2 0-12 0,0-3 0 16,-2-4 1-16,2-5-1 0,0-6-2 16,-2-6-1-16,2-6-30 0,-2-3-59 15,2-9-67-15,0-4-143 0,0-4-274 16,0-2-191-16,2-19-1025 0</inkml:trace>
  <inkml:trace contextRef="#ctx0" brushRef="#br2" timeOffset="491307.1507">10545 8338 658 0,'0'0'1356'0,"0"0"-974"16,0 0-56-16,0 0-8 0,0 0-84 15,0 0-18-15,0 0-4 0,0 0-42 16,0 0-72-16,0 0-48 0,0-7-15 16,-3 7-3-16,3 0-7 0,0 0 6 15,0 0 0-15,0 0-19 0,0 3 4 16,0-3 12-16,0 1 9 0,0 3 4 15,0 2 15-15,0 1 12 0,3 3 15 16,-3 2 22-16,2 5-9 0,-2 4-13 16,0 1-19-16,0 6-18 0,0 4-12 15,0 2 0-15,0 1-1 0,0 3 4 16,0 1-3-16,0 0-7 0,0 1-6 16,0-2 1-16,0 3-19 0,0-3 12 15,-2-3-12-15,-1-1 0 16,3-1 0-16,0-4-3 0,-2-1-22 15,2-2 10-15,0-3 11 0,-2-5-1 16,2-3-1-16,0-1-12 0,0-3 3 16,0-5-9-16,0-1-22 0,0-3-55 15,0-2-107-15,2-2-116 0,0-6-76 16,3-4-88-16,-3-1-292 0,6-12-893 0</inkml:trace>
  <inkml:trace contextRef="#ctx0" brushRef="#br2" timeOffset="491874.179">10768 8073 320 0,'0'0'658'0,"0"0"-244"15,0 0-53-15,0 0-46 16,0 0-37-16,0 0 26 0,0 0-14 16,0 0-63-16,0 0-64 0,0 0-14 15,0-4 10-15,0 6 8 0,0 4 12 16,-2-1 19-16,2 3 11 0,-2 0-18 16,2 2-34-16,0 1-31 0,0 2-37 15,0 4-3-15,0 2-4 0,0 3-15 16,0 4-3-16,0 1-15 0,0 4-13 15,0 3-8-15,0 1-4 0,0 4-3 16,-2 1-5-16,2 2-4 0,-3 1 3 16,3 2 6-16,-2-3-9 0,2-1-10 15,-2-3 13-15,0-4-13 16,2-4 0-16,-4-4 0 0,4-4-2 16,0-4-2-16,-2-5-1 0,2-3-12 15,0 0-33-15,0-7-53 0,0-2-32 16,0-1-57-16,2-2-101 0,4-7-73 15,-2-4-106-15,3-2-128 0,-5 2-544 16,8-8-578-16</inkml:trace>
  <inkml:trace contextRef="#ctx0" brushRef="#br2" timeOffset="492375.1451">10937 7927 349 0,'0'0'597'0,"0"0"-177"15,0 0-88-15,0 0-21 0,0 0 39 16,0 0 70-16,0 0-125 0,0 0-81 16,0 0-23-16,0 0 3 0,-2 52 17 15,2-36 0-15,2 6-15 16,-2-3-7-16,0 5-6 0,-2 0-36 15,2 3-40-15,0-1-27 0,0 5-46 16,0 0-7-16,-4 0 1 0,2 3-1 16,-2 1 7-16,0 1-16 0,2 1 0 15,-2 3-3-15,1-3 7 0,3 4-10 16,0-3 0-16,0-3-10 0,0 0 10 16,0-3-10-16,0-5-1 0,0-5-1 15,0-4-2-15,3-2-19 0,1-8-37 16,-4-1-30-16,2-5-44 0,-2-2-79 15,0 0-141-15,2-2-83 0,-2-9-102 16,2 4-587-16,4-13-720 0</inkml:trace>
  <inkml:trace contextRef="#ctx0" brushRef="#br2" timeOffset="492895.9531">11119 7748 1623 0,'0'0'305'0,"0"0"-204"0,0 0 145 16,0 0-74-16,0 0-53 15,0 0 97-15,0 0 41 0,0 0-75 16,0 0-41-16,0 0-20 0,13-22-33 16,-13 22-18-16,0 6-13 0,0 3 28 15,0 2 22-15,0 5 3 0,-2 1 4 16,2 5-24-16,-3 0-18 0,-1 3-10 15,2 4 3-15,0 2 19 0,-4 0 11 16,4 5 22-16,-2 0-6 0,2 2-25 16,0 2-22-16,0 0-12 0,-1 2-27 15,1-2-7-15,2 1 16 0,0-2-1 16,0-2-8-16,0 0-7 0,0-4-16 16,2-1-1-16,1-2 0 0,-3-5 0 15,4-1-1-15,-2-5-18 0,2-1-31 16,-2-5-9-16,2-3-19 0,-2-1-14 15,2-3-45-15,-2-3-51 0,0-2-77 16,1-1-131-16,-3-3-324 16,2 0-558-16,2-7-425 0</inkml:trace>
  <inkml:trace contextRef="#ctx0" brushRef="#br2" timeOffset="493380.7077">11285 7621 39 0,'0'0'535'0,"0"0"-232"15,0 0-65-15,0 0 16 0,0 0 23 16,0 0-14-16,0 0 29 0,0 0 47 16,0 0-26-16,0 0-124 0,-9-3-22 15,9 13 14-15,-2-1 19 0,2 4 3 16,0 3-15-16,0 3-24 0,0 1-27 15,0 5-1-15,0 3-9 0,0 3-28 16,0 3-28-16,0 2-13 0,0 1-15 16,0 2-3-16,0 2-6 15,0 1-10-15,0 4-5 0,0 1-4 16,0-1-15-16,0-1-1 0,0-1 1 16,0-3 14-16,0-7-12 0,0 2-2 15,2-6 1-15,-4-3-1 0,4-5 0 16,-2-3-1-16,2-8-29 0,-2-1-28 15,4-6-59-15,-1-2-43 0,-1-2-44 16,0-4-114-16,2-5-164 0,0-4-233 16,-2 2-566-16</inkml:trace>
  <inkml:trace contextRef="#ctx0" brushRef="#br2" timeOffset="493896.1091">11475 7360 957 0,'0'0'613'16,"0"0"-311"-16,0 0 16 0,0 0-30 16,0 0-1-16,0 0 2 0,0 0-100 15,0 0-65-15,0 0-19 16,0 0 19-16,-6 49 12 0,3-31-26 15,3 4-19-15,-2 2 3 0,2 3-15 16,-2 4-7-16,2 1-13 0,-2 5 7 16,-2 4 8-16,2-3 4 0,-2 6 2 15,-2 0 13-15,2 2-16 0,-1-1-13 16,1 0-12-16,2 0-9 0,-2 1 0 16,2-2-3-16,0-1 0 0,2-3-10 15,0-4-30-15,0-3-15 0,0-3 13 16,2-3 0-16,0-6-1 0,0-5 1 15,2-4-10-15,-4-5-25 0,0-5-80 16,2-2-163-16,-2-5-176 0,0-6-134 16,0 0-636-16,5-5-965 0</inkml:trace>
  <inkml:trace contextRef="#ctx0" brushRef="#br2" timeOffset="495046.2731">11609 7335 680 0,'0'0'362'15,"0"0"-150"-15,0 0 61 0,0 0-55 16,0 0-72-16,0 0 10 0,0 0 39 15,0 0 31-15,0 0 7 0,-6-43-21 16,6 41 0-16,0 2-14 0,0 0-20 16,0 0 5-16,0 0 3 0,0 0-32 15,0 4-22-15,0 0-1 0,0 1-16 16,0 4-50-16,0 2-25 16,0 6-6-16,0-1 0 0,0 2 6 15,0 3-3-15,0 0-18 0,0 1-18 16,0 1 1-16,0 1-1 0,0 2-1 15,-2 2 0-15,2 1 0 0,-2 0 1 16,2 2 1-16,-2 3 0 0,2-1 0 16,0 4 1-16,0-1 0 0,0 1 13 15,0-1-4-15,-2 0-9 0,2-2 0 16,0-3 12-16,0 2 4 0,0-4-4 16,2-4 7-16,-2 1 2 0,2 0 4 15,0-5 9-15,2 3-7 0,-2-4-29 16,-2-1 2-16,0-1-1 0,0-5-2 15,0 0-3-15,0-4-9 0,-4-2-3 16,2-6-13-16,0-1-27 0,0 0-56 16,2-6-49-16,0-6-38 0,0-4-58 15,0-3-122-15,0-2-213 16,0 3-604-16,6-8-572 0</inkml:trace>
  <inkml:trace contextRef="#ctx0" brushRef="#br2" timeOffset="495662.6398">11822 7106 199 0,'0'0'1418'15,"0"0"-1005"-15,0 0-92 0,0 0 44 16,0 0-63-16,0 0-40 0,0 0-52 16,0 0-58-16,0 0-29 0,0 0-6 15,-2 1 21-15,0 5 0 0,0 1-22 16,2 3-17-16,-4 1-15 0,0 3-1 16,1 2-3-16,1 3-15 15,0 1-6-15,2 6-1 0,-2-1-6 16,0 6 3-16,2 2-27 0,0 1 9 15,-2 3 5-15,0 2-2 0,0-2-6 16,0 3-4-16,0 1 1 0,0-1-13 16,0 1 3-16,0 1 1 0,0 1-19 15,-3-3 18-15,5 1-19 0,-2-2 0 16,2-2 1-16,-2-2 12 0,2-2-13 16,-2-2-1-16,2-2 1 0,-2-3 1 15,2 1-2-15,-2-7 1 16,2 1-2-16,0-5-2 0,0-1-25 0,0-5 12 15,0-2 13-15,0-3-1 0,0-2-19 16,0-1-14-16,0-2-59 16,0-2-67-16,0-5 6 0,0-4-42 15,0-7-90-15,4-5-119 0,2-6-145 16,3 6-707-16,-1-14-709 0</inkml:trace>
  <inkml:trace contextRef="#ctx0" brushRef="#br2" timeOffset="496229.0989">12018 6884 865 0,'0'0'538'0,"0"0"-109"0,0 0-186 16,0 0-74-16,0 0 54 0,0 0 48 15,-12 56-33-15,12-39-36 0,-2 3-55 16,0 1-14-16,0 1 19 0,0 4 13 16,0-2 8-16,2 2 6 15,-2-1 2-15,-1 4-26 0,3-2-19 16,-2 1-7-16,2 3-27 0,0 1-29 16,-2 0-21-16,2 3-33 0,-2 3 11 15,2 0-2-15,0 1-1 0,-2 2-2 16,2-1-1-16,0 0 6 0,0-1-2 15,0-1-7-15,0 2-6 0,0-4 1 16,0-2-1-16,0-3-12 0,0-3-1 16,-4-1 0-16,2-2-2 0,-4-1-2 15,4 0-1-15,0-3 0 0,-2 1-9 16,4-6 0-16,0-3-13 0,-3-4-17 16,3 0-13-16,0-7-13 0,0-1-36 15,0-1-92-15,0-3-76 0,3-5-32 16,-1 0-61-16,2-4-15 0,0-4-109 15,0 2-215-15,2-11-480 0</inkml:trace>
  <inkml:trace contextRef="#ctx0" brushRef="#br2" timeOffset="496746.6108">12161 6750 729 0,'0'0'460'0,"0"0"-340"15,0 0 50-15,0 0 12 0,0 0 0 16,0 0 94-16,0 0 102 16,0 0-7-16,0 0-63 0,0 0-44 15,8-30 6-15,-8 37-63 0,2 5-103 16,-2 3-12-16,0 7 14 0,0 5 6 16,0 4 5-16,0 4-8 0,0 3-1 15,0 2-13-15,0 0 12 0,0 1-12 16,0-1-18-16,0-1-19 0,0 0-6 15,0 0-1-15,-2 3 4 0,2 2-3 16,0-3-6-16,0 5-34 0,0-4 9 16,0 2 0-16,0-5 7 0,0 0-7 15,-2-1 0-15,2-1-9 0,-4-5-11 16,4-2 0-16,0-1 0 0,-2-3-1 16,2-5-1-16,0 0-20 0,0-7-21 15,0-2-16-15,0-2-18 16,0-4-37-16,2-4-49 0,0-2-70 15,0-3-126-15,0-11-161 0,7-3-76 16,-5 1-535-16,6-15-739 0</inkml:trace>
  <inkml:trace contextRef="#ctx0" brushRef="#br2" timeOffset="497246.534">12368 6515 1509 0,'0'0'650'0,"0"0"-437"16,0 0 149-16,0 0-41 0,0 0-132 16,0 0 40-16,0 0 100 0,0 0-134 15,0 0-125-15,0 0-45 0,0 14-3 16,0 1 12-16,0 3 6 0,0 4 7 16,0 5 19-16,0 5 27 0,0 4 31 15,0 5-7-15,0 2-6 0,-4 3-10 16,2 0-3-16,-1 3-12 15,1-1-16-15,-2 1-9 0,0-1-9 0,2 2-4 16,0 2 1-16,0-3 0 16,0-1-4-16,-2 0-39 0,4-1-6 15,0 0-12-15,0-3 10 0,0-3 0 16,4-3-1-16,-4-1 1 0,0-6 0 16,2-2 2-16,-2-3 0 0,2-5-12 15,0-3 9-15,0-5-21 0,0-6-19 16,0-5-33-16,0-2-61 0,0-6-99 15,0-9-41-15,3-7-101 0,-1-4-226 16,-2 6-427-16,8-16-667 0</inkml:trace>
  <inkml:trace contextRef="#ctx0" brushRef="#br2" timeOffset="497764.3688">12552 6393 453 0,'0'0'805'0,"0"0"-424"0,0 0-17 15,0 0-24-15,0 0-46 0,-4 57-30 16,4-38-4-16,0 2-62 16,0 2-65-16,0 0-16 0,0 3-12 15,0-2 5-15,0 4 16 0,0 1-3 16,0 1 2-16,0 4 12 0,2 3-10 15,-4 4 0-15,2 3-4 0,2 7 9 16,-2-3-37-16,0 2-31 0,0 1 0 16,2-7 0-16,-2 6-3 0,0-1-12 15,0-2-9-15,2-1-16 0,-2-2-24 16,2-5-23-16,-2 0 10 0,0-5 11 16,0-4 1-16,0-3 0 0,0-4-1 15,0-2 0-15,0-4-10 0,0-3-12 16,0-3-28-16,0-3-15 0,0-3-43 15,0-3-37-15,0-2-84 0,0-3-115 16,2-5-75-16,0-7-50 0,0-1-167 16,2-1-484-16,6-14-399 0</inkml:trace>
  <inkml:trace contextRef="#ctx0" brushRef="#br2" timeOffset="498280.7762">12754 6099 1056 0,'0'0'430'15,"0"0"-147"-15,0 0 25 16,0 0-45-16,0 0-37 0,0 0 0 16,0 0 53-16,0 0-46 0,0 0-38 15,-2 61-31-15,2-40-31 0,0 6-7 16,0 1 16-16,0 5-8 0,0 4-3 15,0 2 30-15,0 10-4 0,0-2 3 16,0 1-25-16,0 8-59 0,-4 3-45 16,2 16-4-16,-2 0-8 0,2 0-17 15,0-9 16-15,0-4-6 0,2-1 0 16,0-3 4-16,-4-10 2 0,4-8-6 16,0-10 6-16,0-3-2 0,0 4-1 15,0 3-15-15,0 1-31 0,0-3 13 16,0-5 15-16,-3-3 0 15,3-7-9-15,0-2 9 0,0-5-34 16,0-4-33-16,0-4-52 0,0-2-65 16,3-5-116-16,1-9-48 0,2-6-87 15,-2-5-26-15,0 2-263 0,4-16-604 0</inkml:trace>
  <inkml:trace contextRef="#ctx0" brushRef="#br2" timeOffset="498814.8126">12990 5949 1368 0,'0'0'410'0,"0"0"-164"16,0 0 30-16,0 0-40 0,0 0-49 16,-8 51 0-16,4-36-21 0,1 0-50 15,-1 3-37-15,2-1-5 0,-4 1-1 16,4 3-3-16,2 2-3 15,0 2-1-15,0 2 16 0,0 2 22 16,0 2 22-16,0 4 13 0,2 0-8 16,-2 3-6-16,6 2 5 0,-6 4 9 15,0 9 5-15,0 7-15 0,0-5-70 16,0-4-4-16,-2-7-6 0,-2-8 0 16,2 6-10-16,0 6-11 0,0-1-16 15,2-1 0-15,0-2-9 0,-2-4 9 16,2-2 0-16,0-2-9 0,0-3 10 15,0-2-12-15,0-1 0 0,-2-3-1 16,2-5 0-16,0 0-2 0,-2-4-11 16,0-5-11-16,2-4-37 0,0-2-9 15,0-4-40-15,0-2-74 0,0-1-91 16,2-4-113-16,0-8 0 0,0-3-98 16,0 1-250-16,2-11-625 0</inkml:trace>
  <inkml:trace contextRef="#ctx0" brushRef="#br2" timeOffset="499498.886">13122 5743 745 0,'0'0'651'0,"0"0"-387"0,0 0-17 15,0 0-75-15,0 0-69 0,0 0 56 16,0 0 74-16,0 0-8 0,0 0-74 16,0 0-54-16,-2 20-37 0,0-17 14 15,2 0 3-15,0 3 12 0,0 4 16 16,0 2 0-16,0 5-10 0,0 3-1 15,0 4-2-15,0 7-17 0,2 2-3 16,-2 3 1-16,0 5-4 0,0 1-10 16,0 2 10-16,0 0 6 15,0 0-26-15,0-1-18 0,0 0-12 16,-2-1-16-16,0 0-1 0,0 1 1 16,0-1 0-16,0-1-1 0,0-2-2 15,0-2-14-15,0 1 11 0,0-2 0 16,2-1-1-16,-3-1 4 0,-1 1 0 15,4 1 31-15,0-1 25 0,-2 3 3 16,2-3 12-16,0 3-3 0,0-4-19 16,0-1-6-16,0-3-9 0,0-2-7 15,0-5-5-15,0-1-20 0,0-5-1 16,0-2-1-16,0-5-1 0,0-3-1 16,0-1-11-16,0-4 10 15,-2 0-12-15,2-2-7 0,0 1-14 16,0-1-32-16,-2 0 10 0,2 0-23 15,0-2-58-15,-2-4-84 0,0 1-132 16,-2-2-110-16,4 0-246 0,-2-4-876 0</inkml:trace>
  <inkml:trace contextRef="#ctx0" brushRef="#br0" timeOffset="530997.9154">2811 16175 1247 0,'0'0'150'16,"0"0"-104"-16,0 0 3 0,0 0 367 15,0 0-225-15,0 0-58 0,0 0-23 16,0 0-23-16,0 0-32 0,-31-2 0 15,29 0 39-15,2 2 25 0,-2-2-6 16,0 2-14-16,2-1-19 0,0 1 16 16,0 0 51-16,0 0 57 0,0 0 21 15,0 0 1-15,0 2-5 0,0 1-97 16,2 3-43-16,0-1-22 0,0 4-3 16,5 0-4-16,-1 1 10 0,-2 0-7 15,2-1-9-15,0 3 16 0,-2 0-7 16,5-1 0-16,-1 2-2 0,2-2-8 15,-3 2-2-15,5 2-6 16,-2-3 0-16,1 1 2 0,3-1 1 16,-1 1 9-16,1-3 12 0,0 1-4 15,1-1-14-15,1-2-16 0,1 2 1 16,2 1-10-16,-1 1-17 0,3 4 0 16,0-3 0-16,-1 3 1 0,3 1-2 15,0-1 2-15,1 2 10 0,1-2-9 16,0 1 18-16,0-4 7 0,0 1-1 15,0-3-9-15,1-1 9 0,-1-2 4 16,0-2-1-16,-2-2-9 0,6-2-3 16,-2-1-6-16,-1 1-10 0,1 0 0 15,2-2-1-15,-2 2 0 0,2-1-1 16,-2 2 1-16,0 0-1 16,0 2 2-16,0 2 11 0,-1-4-13 15,-1 0-1-15,4-1 0 0,-2 0 1 16,-2-2 1-16,2 0 2 0,-2-7-2 15,-3 1 0-15,3-3 0 0,-2-2 0 16,0 0 0-16,-1-2 0 0,3 0-1 16,-4 0 2-16,6 1-1 0,-5 3 1 15,3-1-1-15,0 2-1 0,0 2 1 16,0-1 0-16,-1 3 0 0,1-2 0 16,0-1-1-16,-2-1-1 0,-1 0 1 15,3-1-1-15,-2-2-1 0,0-2 1 16,2 0 1-16,-3 1-1 0,1-1 1 15,2 1 0-15,-2-1 2 0,1 3 0 16,1 0 0-16,-2 2-1 0,6 2 2 16,-4-1-3-16,2 4 0 0,-1-1-3 15,1 1-12-15,0 2 14 16,-2-1 0-16,2 1 0 0,0 1 1 16,-2 0 0-16,1 0-1 0,1 1 1 15,0 4 0-15,0 3 1 0,2 1 1 16,-2 0 0-16,0 6-2 0,0-1-13 15,-1-2 12-15,-1 4-11 0,2-3 9 16,-4 2 1-16,4-4 1 0,-2 0-1 16,-1-1 1-16,1-1 0 0,-2-1 1 15,0 0 1-15,-1-2 0 0,1 1 2 16,-2-2-1-16,-1 1 0 0,1 1 1 16,0-1 0-16,-5 0-1 0,3 1 1 15,0 3-3-15,-3 0-1 0,1 1 1 16,-3 5-3-16,1-1-21 0,-3 3 6 15,0 0 15-15,1 0-9 0,-3-2 10 16,0-1 0-16,-1-3 2 16,-1-3 0-16,-2-4 0 0,0-1 0 15,3-4-1-15,1 0-14 0,-2-4-7 16,1-6 7-16,5-2 3 0,-4 0 11 16,3-5-1-16,-1 3 0 0,3-3 1 15,1-1 0-15,-1 2 1 0,3 1 2 16,-3 1 1-16,5 1-1 0,-3-2 10 15,1 6-10-15,3-1 1 0,-2 3-1 16,-1 1 11-16,5 1-11 0,-2 2 1 16,-1-1 0-16,3 2 0 0,0-1-1 15,-2 2 0-15,1-1 0 0,1 1 1 16,-2 0-1-16,4-2-2 0,-3 2 0 16,-1-3 0-16,4 2 2 0,-3 0 0 15,1-3-1-15,0 3 2 0,-2-3 12 16,3 2-15-16,-1 1-1 15,0 0 1-15,2-1 0 0,2 0 0 16,-5 3 2-16,3 0-1 0,2 0 1 16,0 0 8-16,-2 3-10 0,2 2 0 15,-3 0-1-15,7 2 1 0,-4 0 0 16,2 0 1-16,-2-2 0 0,2 3 1 16,0-4-1-16,-2 0 2 0,0-1 15 15,4-1-18-15,-7-2 11 0,5 0-11 16,-2 0-2-16,2 0 1 0,0-2 0 15,0 0 0-15,2 2-1 0,0 0 1 16,0 0 0-16,-4 6 0 0,4 2 0 16,0 0-2-16,0 2-9 0,0 0-3 15,0-1-9-15,-2 0 5 0,0 0 17 16,2-5 1-16,-4-4-15 0,0 0 13 16,0-10-24-16,2-5-6 0,-3-6 0 15,3-7-7-15,0-7-21 16,-4-4-18-16,0-4-15 0,0-4-40 15,-3 0-40-15,-1 0-97 0,0 0-112 16,-3 3-249-16,-3 13-169 0,14-12-1220 0</inkml:trace>
  <inkml:trace contextRef="#ctx0" brushRef="#br0" timeOffset="534250.312">12785 4035 140 0,'0'0'453'0,"0"0"-91"15,0 0-26-15,0 0-196 0,0 0-49 16,0 0 610-16,0 0-342 0,0 0-165 15,-33-51-21-15,31 45-19 0,-2-1-20 16,0 0-22-16,0 4 28 0,2-1 25 16,-2 2-17-16,4 0 22 0,0 0 56 15,-3 1 106-15,3 1 40 0,0 0-60 16,0 0-84-16,0 0-58 0,0 2-61 16,7 3-49-16,-3 2-12 0,0 2-5 15,2 0-13-15,0 3 9 0,-2 1-15 16,7 2 3-16,-3 1-8 0,2 3 8 15,-1 1 3-15,7 4-6 16,-3 2 18-16,5 3 22 0,-1 1 14 16,3 1-27-16,1 1-27 0,-2-2 0 15,-1-2-3-15,-1-2-3 0,-5-6-15 16,1-4 9-16,-5-2-12 0,-4-6-1 16,-2-1-2-16,2-3-12 0,-2-2-6 15,-2 1-27-15,0-3-51 0,0 0-37 16,0 2-27-16,-2-1-24 0,-2-1-77 15,0 0-128-15,2-1-387 0,-2-4-414 16,2 1-145-16,0-3-452 0</inkml:trace>
  <inkml:trace contextRef="#ctx0" brushRef="#br0" timeOffset="534733.9405">13265 3945 688 0,'0'0'1925'0,"0"0"-1561"0,0 0-210 15,0 0 79-15,0 0-14 0,0 0 5 16,0 0 113-16,0 0 119 0,0 0-106 15,0 0-148-15,-4-5-77 0,0 10-7 16,-1 5 4-16,-1-1-19 0,-2 8-25 16,-4 4-20-16,3 2-7 0,-1 5-9 15,-2 4-2-15,-1 2-7 16,1 3-3-16,-3 3 3 0,1 0-2 16,-3 3-1-16,5-1-3 0,-7 1 6 15,7 0 0-15,-7-2-6 0,5 2-9 16,-5-1-2-16,5-3 2 0,-7-1-15 15,7-5 0-15,-5 0 12 0,5-4-13 16,-5-1-1-16,9-2 1 0,-3-2 1 16,3-4 0-16,4-2-3 0,-1-4 0 15,5-1-12-15,0-1 9 0,0-3 0 16,2-1-9-16,0-2-22 0,0 0-23 16,4-1-30-16,-2-3-37 0,5 1-27 15,-3-4-31-15,4 1-64 0,0-4-175 16,1-4-342-16,-3 0-405 0,6-6-358 15</inkml:trace>
  <inkml:trace contextRef="#ctx0" brushRef="#br0" timeOffset="535217.877">13751 4342 1569 0,'0'0'474'0,"0"0"-147"15,0 0 73-15,0 0-56 0,0 0-63 16,0 0-9-16,0 0 74 0,0 0 178 15,4-57-121-15,-8 51-141 0,-7 1-100 16,-1 3-44-16,-3 1-21 0,-1 1-18 16,-3 1-19-16,-6 7-14 0,7-1-28 15,-7 4-16-15,2-1 0 0,1 0-2 16,-1-3-15-16,2-1-24 0,-2-1-37 16,3-2-33-16,-1-2-46 15,7-1-55-15,-5 0-108 0,7 0-278 16,-1 0-181-16,3 0-245 0,6 7-501 0</inkml:trace>
  <inkml:trace contextRef="#ctx0" brushRef="#br0" timeOffset="535508.209">13730 4473 2805 0,'0'0'557'0,"0"0"-338"0,0 0-42 16,0 0 90-16,0 0 216 0,0 0-46 16,0 0-132-16,0 0-92 0,0 0-64 15,0 0-44-15,-52-5-32 0,32 12-31 16,1 2-20-16,-4 0-22 0,-2-1 0 15,5 1-43-15,-3-6-63 0,-2-1-57 16,5-2-80-16,-3-2-206 0,6-3-943 16,-1-6-755-16</inkml:trace>
  <inkml:trace contextRef="#ctx0" brushRef="#br0" timeOffset="536556.2879">14530 4218 1471 0,'0'0'646'15,"0"0"-490"-15,0 0 67 0,0 0 119 16,6-57-92-16,-4 43-96 0,-2-3 11 15,0 2 54-15,0 0-14 0,-4 0-13 16,0 0 74-16,0 0 47 0,-4-1-79 16,3 1-75-16,-3 1-31 0,0-1-18 15,-5 4-25-15,5-2-24 0,-2 4-16 16,-5 0-2-16,5 3-7 0,-2-1-8 16,-3 4-1-16,1 3-9 0,-3 0 0 15,3 0-3-15,-5 0 4 0,5 5-7 16,-5-2-10-16,5 2 0 0,-5 2 13 15,4-2-15-15,-3 1 0 0,3 3 2 16,-1-1-1-16,3 2 0 0,-1 0 1 16,2 3 0-16,-1-1 0 15,-1 2 0-15,3 3 1 0,1-4-1 16,-4 5 10-16,5-1-10 0,1 2-1 16,-2 1 1-16,1 2 0 0,1 2 0 15,0-3 1-15,0 4 12 0,-1-3-12 16,5 0 19-16,-2 2-10 0,0-1-9 15,2 0 0-15,0 1 0 0,-3-1 12 16,5 3-12-16,2-2 12 0,0 2-3 16,0-2-9-16,0 1 9 0,-2-1 0 15,2-2-9-15,2 2 13 0,7-3-4 16,-1-1 0-16,0 1 9 0,0-1-6 16,7 1 9-16,1-1 12 0,1 1 28 15,1-2 11-15,3-1-18 16,2-2-11-16,0 0-10 0,4-3-9 15,-1-3-9-15,3-2 0 0,0-3-17 16,2-5 1-16,0 0-1 0,2-3-1 16,-4-7-1-16,2-2-14 0,0-5-9 15,-4-4-45-15,-2-5-64 0,-2-2-84 16,-3-3-107-16,-1-1-194 0,-7 7-1034 16,9-9-1135-16</inkml:trace>
  <inkml:trace contextRef="#ctx0" brushRef="#br0" timeOffset="543277.8734">12820 4085 1053 0,'0'0'274'0,"0"0"-66"0,0 0 62 16,0 0-40-16,0 0 7 0,0 0-20 15,0 0-37-15,0 0-118 0,-33-53 57 16,29 49-36-16,0 0-15 0,0 1 15 16,0 0-22-16,-2-2 12 0,4 2 20 15,-1 0 21-15,1 1 55 0,2 1 99 16,0-1 15-16,-2 2-10 15,2 0 8-15,0 2-17 0,0 1-41 16,4 3-98-16,5 6-52 0,1 4-21 0,0 4-19 16,5 4-9-16,-3 3 1 15,3 0-1-15,1 4 3 0,-1-2 0 16,1 0 1-16,-3 1-4 0,5-5 3 16,-3 3 0-16,-1-2-2 0,1-3-13 15,-1 0-9-15,-1-2 0 0,-3-5 0 16,-4-1-2-16,7-5-1 0,-7-2-2 15,-4-5-10-15,0-1-25 0,-2-2-57 16,0 0-63-16,0-7-19 16,-4-2-1-16,-2-5-74 0,-7-1-184 15,3-4-330-15,2 3-306 0,-9-5-464 0</inkml:trace>
  <inkml:trace contextRef="#ctx0" brushRef="#br0" timeOffset="543562.4485">12721 4065 1729 0,'0'0'558'0,"0"0"-264"0,0 0-75 16,0 0 25-16,0 0-33 0,0 0-45 16,0 0 21-16,0 0 9 0,0 0 5 15,0 0 6-15,42 43 2 0,-26-27-36 16,-1 3 24-16,5 3 8 0,-3 4-31 15,8 0-10-15,-5 0-21 0,-1 3-28 16,1-3-30-16,-1-2-36 0,-4-4-28 16,-5-2-21-16,0-6-1 0,-4-2-20 15,-1-6-46-15,-3-2-69 16,-2-2-80-16,0 0-129 0,0-5-221 16,-4-3-496-16,-1 0-53 0,1-7-898 0</inkml:trace>
  <inkml:trace contextRef="#ctx0" brushRef="#br0" timeOffset="544026.2119">12765 4023 726 0,'0'0'521'0,"0"0"-234"0,0 0 12 16,0 0 220-16,0 0-6 0,0 0-113 15,0 0-139-15,0 0-33 0,0 0 23 16,0 0 44-16,16 17-4 0,-10-9-33 16,1 0-41-16,3 2-37 15,2 1-22-15,-1 5-39 0,3 2-22 0,1 3-25 16,1 4-14-16,1 3-22 0,1 2-15 16,-1 3-6-16,3 1-14 15,-3 2-1-15,2-1-1 0,-5-4 0 16,1-2-1-16,-5-7 1 0,-4-6-11 15,2-6-3-15,-6-5-33 0,-2-5-49 16,0 0-97-16,0 0 11 0,-12-23-30 16,4 5-223-16,-3 2-589 0,-3-13-312 0</inkml:trace>
  <inkml:trace contextRef="#ctx0" brushRef="#br0" timeOffset="544927.6819">13176 4015 756 0,'0'0'1026'0,"0"0"-705"0,0 0 71 15,0 0-12-15,0 0-145 0,0 0-44 16,0 0 35-16,0 0 14 16,0 0 18-16,0 0-20 0,35-8-101 15,-35 10-88-15,-8 4 38 0,0 3 40 16,-3 8 11-16,-3 3-19 0,-1 6-30 16,3 4-18-16,-7 6-17 0,9 3-2 15,-5 4 0-15,1 4 6 0,2-1 0 16,-3 2-7-16,3 0 1 0,-5-1-16 15,5-2-8-15,-3 0-25 0,1-2 9 16,-1 1-11-16,-1-2 2 0,3-1 0 16,-3 0 0-16,3-4 0 0,1-2-3 15,0-3-1-15,1-2-23 0,-1-5 8 16,2-3 13-16,1-5-15 0,3-4 6 16,2-3 0-16,0-4 9 0,0-4-18 15,4-1-22-15,0-1-15 0,0-4 4 16,6-6 20-16,2-4 4 0,5-4-13 15,1-7 13-15,3 0 11 0,3-6 7 16,-3-2 10-16,4 0 0 16,-5-1 2-16,3-2 0 0,-1-1-3 15,1 1-37-15,-3-1 28 0,1 1 10 16,-1-4 2-16,1 0 1 0,-3-2 1 16,-1-4 16-16,-1-9 7 0,1-8-1 15,-3 6 4-15,-4 6-4 0,-2 8 7 16,0 8 2-16,1-3-6 0,1-1-5 15,0 5-1-15,-2 6-6 0,2 8 0 16,-4 6 10-16,3 5 5 0,1 5 7 16,-2 4 2-16,0 2 1 15,0 11-28-15,-2 1-12 0,0 13 0 0,-2 5-16 16,-2 7 4-16,-8 11-3 16,-7 12 13-16,-1 10-1 0,-7 5 0 15,0-2 2-15,-2-5 1 0,7-5 1 16,-3-2 2-16,-2-4 9 0,9-7-9 15,-3-14 12-15,9-8-11 0,-3-7-4 16,-1 6-3-16,1-3-45 0,-3 0-22 16,3-7-12-16,-1-4-25 0,8-5-30 15,-1-5-46-15,5-2-110 0,2-3-160 16,0 0-209-16,0-5-39 0,9-8-584 0</inkml:trace>
  <inkml:trace contextRef="#ctx0" brushRef="#br0" timeOffset="545610.8717">13734 4356 783 0,'0'0'371'0,"0"0"-91"15,0 0 49-15,0 0 63 0,0 0-36 16,0 0-33-16,46-54-38 0,-40 47-33 16,-4 2 18-16,4 0 33 0,-2 3 63 15,-2 1 11-15,-2 1-52 16,0 0-69-16,0 0-88 0,-2 0-65 15,-6 0-43-15,2 5 7 0,-7 3 3 16,-3-1 2-16,-3 1-14 0,-6-2-19 16,1-1-15-16,-5-3-12 0,4 0 0 15,-2-2-9-15,-2 0 0 0,2-1 0 16,0-2 0-16,2 0-1 0,3-1-2 16,-1 1-3-16,4 3-45 0,3 0-43 15,1 0-42-15,5 2-61 0,4 5-37 16,2 1-117-16,2 2-225 0,2 2-448 15,0-2-261-15,0 2-736 0</inkml:trace>
  <inkml:trace contextRef="#ctx0" brushRef="#br0" timeOffset="545939.0848">13767 4471 2443 0,'0'0'487'0,"0"0"-151"16,0 0 1-16,0 0 32 0,0 0-71 15,0 0-32-15,0 0 45 0,0 0-57 16,0 0-90-16,0 0-30 0,-23 42 0 15,1-37-7-15,-1-2-18 0,-4-2-40 16,-2-1-11-16,-2 0-1 16,-2-3-8-16,2-1-25 0,0 0-21 15,2 3-1-15,0-1-2 0,4 2-33 16,5 0-94-16,-3 0-97 0,11 2-89 16,-3 3-249-16,7-2-706 0,4 7-726 0</inkml:trace>
  <inkml:trace contextRef="#ctx0" brushRef="#br0" timeOffset="549817.9706">14551 4222 878 0,'0'0'440'16,"0"0"-160"-16,0 0 35 0,0 0 64 16,0 0-52-16,0 0-69 0,0 0-60 15,0 0-47-15,0 0-36 0,-2-23-23 16,2 21 9-16,0-1 23 0,0-1 21 16,0 0 31-16,0-3 31 0,-3 0 2 15,1 0-33-15,0-2-43 16,-2-3-35-16,0-2-21 0,0-1-19 15,-4 0 0-15,1 0 0 0,-1 0-15 16,2 1-10-16,-2 2-2 0,-3 0-10 16,5 2 0-16,-2 3-2 0,-2 0-4 15,1 3-12-15,1-1 18 0,0 0-5 16,2 3-1-16,-5 0 3 0,7-1-3 16,-2 1 13-16,-2 4-10 0,1-4 3 15,-1 1 0-15,2 1 7 0,-2 0-4 16,-1 0-3-16,-1 0-6 15,6 0-13-15,-6 0 11 0,-1 0-11 16,3 0 0-16,0 0 0 0,-3 0-1 16,3 0 1-16,-2-2-1 0,2 2 0 15,-1 0 1-15,-3 0-1 0,8 2-1 16,-5-2 1-16,1 3 0 0,-4 1 0 16,6-1 0-16,-3 0-1 0,1 2 1 15,0 1 1-15,2 1 0 0,-1 0 10 16,1 1-10-16,-2 2 0 0,2 0 10 15,2 1-10-15,-3-2-1 0,1 3 1 16,2-2 0-16,-2-1-2 0,-2 2 0 16,3 0 0-16,-1-2 0 0,0 3 0 15,0-1 1-15,-2 1 1 0,3-1-1 16,-3 2 2-16,2 1-1 0,0-1 1 16,-3 2 0-16,5 0 9 0,2 0-11 15,-2 1 12-15,0 1-11 0,2 0 1 16,-2 4 9-16,0-2-11 15,2 1 2-15,-5 1 9 0,5-2 0 16,0 0-10-16,2-2 0 0,-2 2 13 16,2-5 0-16,-2-1 0 0,2 3 4 15,-2-3-1-15,0 2 0 0,2-2-3 16,0 2 3-16,0-1 3 0,2 1-3 16,0 0-3-16,2 0-13 0,-4 0 0 15,4 0 1-15,3-1 9 0,-1 1-11 16,-2-2 2-16,6 1 0 0,-6-1 0 15,7-2 0-15,-1 0 15 0,0 1-16 16,1-2 10-16,-1 1 0 0,2 0 6 16,1 0-6-16,-1-2-10 0,-1 1 13 15,1 0-13-15,-2-3 16 0,-1 3 7 16,3-2 5-16,-2-1 3 0,1-2 0 16,-1 1-9-16,0-1-6 0,1-1-6 15,-1 0-10-15,2 0 10 0,-1-4-9 16,-1 0 16-16,3 0-7 0,-1-5-9 15,0-1 0-15,-1-3 0 0,1-1 9 16,0 2-10-16,1-3 1 16,-3 4-1-16,7 1 1 0,-5-1 0 15,1 3-2-15,-3 0 1 0,2 1-1 16,1-1-1-16,-5 1-1 0,4 1-2 16,-3-3-9-16,-1 1 9 0,0 0-12 15,0-2 0-15,-1-2-7 0,1-2 4 16,-4 1-18-16,2-1-12 0,0 0 18 15,-3 0 12-15,3 0-6 0,-2 1 2 16,0 2 10-16,0 3 0 0,-2 0 10 16,0 2-1-16,4 0-12 0,-3 2-3 15,-1 0 3-15,0 4 0 0,2 0-3 16,-2 0 3-16,0 3-1 16,0 0 1-16,0 2 12 0,-2-1 0 15,0-1 1-15,0-2 1 0,0-2-2 16,0 2-12-16,0-4 3 0,-4 1-3 15,0 3 13-15,-2-1 1 0,1 2 1 16,-1-1 2-16,0 3 13 0,-2-2 2 16,0 1-17-16,-1 1 0 0,1 0-1 15,0 2-1-15,-3-1 0 0,1-1 0 16,0 2 0-16,-1-2 1 0,-1-1-2 16,2-3 0-16,-3 0 3 0,1-4 2 15,-7 0 16-15,9 0 0 0,-5 0-3 16,3 0 1-16,-2 0-13 0,-1 0 12 15,3 2-13-15,-1 0 10 0,-1 1-10 16,-1-1-1-16,3 1 1 0,-3 0-1 16,3 0-1-16,0-3 0 15,-1 0-2-15,-1 0 2 0,6-6 2 16,-5-2 13-16,-1-3 3 0,1-2-3 16,-3-2-12-16,3-2 15 0,1 0-15 15,-3-3 9-15,3 0-11 0,-5 1-1 16,9-1-36-16,0 2 33 0,-2 0 1 15,1 0-1-15,3 2 3 0,0 0 0 16,0 0 2-16,2 1 0 0,-5-3 1 16,5 3 0-16,0-1 9 0,0-2 0 15,0 2-10-15,0-2 0 16,0 1 17-16,1 1-1 0,-1-1 3 16,2-1-6-16,2 1 6 0,0-2-9 0,2 3 6 15,-2 0 0-15,7 0-15 16,-3 2 12-16,2-1-13 0,-2-1 0 15,4 1 0-15,-4 0 0 0,7-2-1 16,-3-1-1-16,0 3 0 0,3-1 0 16,-3 0 0-16,2-1-1 0,-2 5 1 15,3-2 0-15,-3 2 0 0,0 0 0 16,-1 2 1-16,5 3 2 0,-4 1 0 16,1-1 9-16,1 2-11 0,0 1 0 15,-2-1-1-15,3 2 0 0,1-2-1 16,-1 2 0-16,-3 1 0 0,6-2 1 15,-1 4 0-15,1 0 0 0,-1 0 0 16,-1 0 0-16,4 2 0 0,-1 2 0 16,-3-4 0-16,1 3 1 0,-3-1-1 15,7-1 0-15,-7-1 1 0,2 0-1 16,-1 0 0-16,1 0 1 0,-2 0-1 16,3 5 0-16,-3-2-1 15,1 2-1-15,-3 1-10 0,0 4 9 16,2 0-12-16,-1 3 12 0,-1 2-15 15,-2 1 6-15,2-1 9 0,-3 3 0 16,3-4 1-16,-2-2 0 0,-4-1 1 16,2-6 0-16,-2 0-1 0,-2-3 1 15,0-2-17-15,0 0-15 0,0-2-10 16,0-6 22-16,-2-4 9 0,-2-2 11 16,0-5 0-16,-2-1 0 0,-3-2-1 15,1 1 1-15,0-1 0 0,-7-1 1 16,7 2-1-16,-6 1 0 0,1 1 0 15,-1 5 0-15,1 3-2 0,1 5 0 16,-2 2-9-16,1 4 9 16,1 0 0-16,-1 3 0 0,-1 4 3 15,-1 3 0-15,1 1 1 0,-1 1-1 16,-1 2 0-16,-1-2 0 0,1 0 0 16,-1 0 1-16,1 0-1 0,1-4 0 15,-3 3 1-15,3-1 1 0,-1-1-1 16,3 1 0-16,-3 0 2 0,3 1 0 15,1 0 9-15,-3 2-10 0,5-1-1 16,0 1 2-16,-3 0-1 0,7 2 13 16,0 1-14-16,0 2 1 0,0 0 0 15,-1 0 1-15,3 2 9 0,4 1-9 16,-2-1-1-16,2 2 2 0,-2-1-1 16,2-1 0-16,0-1 0 0,0 2 9 15,0-4-10-15,0 2-1 0,-2-4 1 16,2 1 0-16,2 0 0 0,0-1 1 15,0 0 0-15,-2 3 9 16,2-1-10-16,5-1 0 0,-3 2 1 16,2-2 9-16,0 1-11 0,0 1 2 15,0-4 9-15,5 3-9 0,-1-4 0 16,-2 1 15-16,7 0-16 0,-3 0 10 16,-1-2 3-16,3 1-12 0,-1-2 12 15,-3 0-13-15,0 0 0 0,1-2 10 16,-3 1-10-16,4 0 10 0,-1 1-10 15,-3-3 0-15,4 1 0 0,-4-2 0 16,5 0 11-16,-3 0-12 0,-2-1 1 16,5-1-1-16,-1-2 0 0,3 0-1 15,-1-3 1-15,5 0 0 0,-1-3-1 16,1-5 0-16,0 2-1 0,-1-3 1 16,1 2 0-16,-5-3 0 0,5 3 0 15,-5-3 0-15,5 1-2 0,-7 0 0 16,1-1-11-16,-3 1 12 15,3 0-1-15,-5 3-1 0,2-2 1 16,-4 1-1-16,3 1 0 0,-7 1-9 16,8 0 9-16,-6-1 2 0,-2 2-11 15,0 0-3-15,0 0-3 0,0-1-9 16,0 4-6-16,-2-1 3 0,0 2 0 16,0 0-10-16,0 0 16 0,0 0 9 15,0 0-8-15,0 0 22 0,0 0 0 16,0 0-26-16,-4 2 11 0,0 4 14 15,-2 0 0-15,-6 1 1 0,3 1 1 16,-1 1 0-16,-4 0 0 0,3 1 0 16,-3 0-1-16,-1-3 1 0,1 0-1 15,-3 1 0-15,3-4-1 16,-1-1 1-16,1-3 0 0,-5 0 1 16,7 0 0-16,-1 0 1 0,-1-3 0 15,-1-1 2-15,1 1 0 0,0-2 0 16,-3 0 1-16,3 1-2 0,-3-1 0 15,5 1 0-15,-3-1-2 0,-1 1 0 16,1-3 0-16,-1 1-1 0,1-3 1 16,-1 0 0-16,-1 0 0 0,3-2-3 15,-1 2-10-15,-1-4 1 0,1 2-18 16,5-3 27-16,-1 1 0 0,1 2 0 16,2-4 1-16,2-1 1 0,-3 1 1 15,5-1 1-15,-2-3 2 0,2 3 9 16,-2-3-11-16,2 2 2 0,-3 0 9 15,5-3-10-15,0 1 1 0,-2-2 9 16,0 1-9-16,2 1-1 0,-2-2-1 16,0 2 1-16,2 1 1 0,-1 2 1 15,3 1-1-15,0-1 9 0,3 2-9 16,1-1 15-16,2 0-6 16,4-1-9-16,-4 1-1 0,9-2 10 15,-3-1-10-15,1 0 10 0,-1 2 3 16,0-1 0-16,5 0 0 0,-5 2 0 15,1 2 1-15,-1-2-4 0,-1 4-9 16,1-1 0-16,-2 2 0 0,1 1-1 16,1 1 1-16,-2 0 9 15,3 4-11-15,-1 1 0 0,3 0 0 16,-1 0-1-16,1 1-1 0,1 2 1 0,1 0 0 16,-1-2 0-16,1 2 0 15,-5 0-1-15,5-1 1 0,-3 1 1 16,-1 0 1-16,-1 0 1 0,-2 3-1 15,5 2 1-15,-3 1 0 0,1 4-3 16,-1 2 0-16,0 2-3 0,3-1 0 16,-5 4-12-16,1 0 12 0,3 0-15 15,-4-2 6-15,-1-2-19 0,3-1-26 16,-4-5-31-16,-2-3-48 0,-1-4-61 16,-3-1-216-16,4-4-589 0,-2-11-669 0</inkml:trace>
  <inkml:trace contextRef="#ctx0" brushRef="#br0" timeOffset="604803.9509">5331 17045 1225 0,'0'0'280'16,"0"0"-79"-16,0 0 23 0,0 0 23 16,0 0-46-16,0 0-172 0,0 0 432 15,0 0-147-15,-27-22-126 0,23 20-29 16,2 1-51-16,2-1-32 0,0 0-4 15,-4 2 16-15,4 0 10 0,0-1 9 16,0 1 2-16,0 0 0 0,0 0 22 16,0 0 8-16,0 0 27 0,0 0 40 15,0 0 5-15,4 1-80 0,2 4-43 16,1 1 0-16,1 4 0 0,4 4-28 16,-3 0-8-16,3 3-1 0,0 0 13 15,1 3-10-15,1-3-5 16,-1 3-16-16,-1-4-15 0,2 4-18 15,-3-4 0-15,1 2-1 0,-1-5 0 16,-3-2-14-16,-2 1-21 0,-2-6 14 16,0-1-17-16,-2 0-39 0,-2-2-62 15,0-1-66-15,0 1-108 0,-4-1-208 16,0-2-221-16,0 0-250 0,-2 0-565 0</inkml:trace>
  <inkml:trace contextRef="#ctx0" brushRef="#br0" timeOffset="605239.004">5687 16990 1808 0,'0'0'441'0,"0"0"-156"16,0 0 15-16,0 0 17 0,0 0-43 15,0 0-58-15,0 0-27 0,0 0-10 16,0 0-21-16,0 0-9 0,-13-44 9 16,9 44 49-16,-2 0 124 0,-2 3-41 15,0 4-114-15,-5 4-67 0,1 4-15 16,-3 4-21-16,-3 6-1 0,1 3-5 15,3 4-10-15,-3 1-12 16,1-1-11-16,1 3-10 0,1-3-6 16,-1 2-4-16,-1-3-14 0,3-1-27 15,-1 0 9-15,1-3 6 0,1-3 9 16,4 0 1-16,-1-3 0 0,-1-1-10 16,2-3-7-16,4 1-14 0,-3-3-21 15,3 1-34-15,0-3-36 0,0-1-67 16,2-2-113-16,0-1-256 0,0-2-410 15,2-4-262-15,0 0-1007 0</inkml:trace>
  <inkml:trace contextRef="#ctx0" brushRef="#br0" timeOffset="605838.3939">5769 17577 1816 0,'0'0'586'0,"0"0"-324"0,0 0-56 16,0 0 3-16,0 0-43 0,15-50 19 15,-15 35-8-15,2 1-47 0,-4-3-45 16,-6 3-22-16,-1-2-29 0,-3-1-12 16,-2 4-6-16,-3 0-13 0,0 4 0 15,1 2 13-15,-3 5 6 0,3 2 6 16,-1 4 23-16,3 4 24 0,1 5 22 15,3 2 8-15,4 2 26 0,2 3 45 16,2-1 48-16,2 1-7 0,2-1-56 16,2-1-33-16,6-1-9 0,-2-3-29 15,7-5-23-15,-3-1-34 16,5-3-21-16,1-3-12 0,3-2-39 16,-4-6-24-16,-1-4-53 0,1-8-78 15,-7-5-111-15,0-8-261 0,-5 9-654 16,3-22-1526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3-04T08:35:59.56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06 5448 170 0,'0'0'133'0,"0"0"-90"16,0 0 19-16,0 0 52 0,0 0-39 15,0 0 29-15,0 0 316 0,0 0-237 16,0 0-134-16,-8 0 13 15,8-1 58-15,-2-2 23 0,2 2-16 16,0-3-10-16,-2 2 0 0,2-1-14 16,0 0 17-16,0 3 42 0,0-2 19 15,0 2 9-15,0 0 9 0,0 0 3 16,-2 0-1-16,2 0-11 0,0 0-25 16,0 0-27-16,0 0-16 0,0 0-14 15,0 0-18-15,0 0-18 0,0 0-10 16,0 0-9-16,0 0-13 0,0 0 0 15,0 0-9-15,0 0-9 0,0-2-4 16,-2 1-15-16,2-3 19 0,-2 0 40 16,2-1 15-16,0-2 15 0,-2 1 9 15,2-2-15-15,-3 1-22 0,1 0-18 16,-2 1-6-16,4-2-13 0,0 4-3 16,-2-3-8-16,0 2-4 0,0 0 12 15,0 2 4-15,0-3-4 0,0 3 0 16,0-1 4-16,0-1-1 15,2 2 0-15,-2-1 1 0,2 1 8 16,-2 2-3-16,2-3-2 0,-2 3-1 0,2-1-6 16,-3 1-6-16,1-1 4 15,2 0-19-15,-2-1 12 0,-2 1-13 16,4 2 1-16,-2-3 12 0,0 1-13 16,-2-1 10-16,2 2-9 0,-2-3 0 15,2 3-1-15,-2-4 10 0,-1 2-9 16,-3-1 9-16,6-1-10 0,-4 0 0 15,2 1 11-15,-2-1-10 0,1 1 0 16,-1 1 0-16,2-2 0 0,0 2 0 16,-2-1 0-16,2 3 9 15,-1-1-10-15,1 0 10 0,-2 0-10 16,0 0-1-16,4-1 1 0,-2 3 1 16,0 0 0-16,-1-2 9 0,-1 2-12 15,0 0 1-15,0 0 1 0,2 0-1 16,-2 0 2-16,1 0 9 0,-1 0-10 15,0 0 1-15,0 0 0 0,0 0 0 16,-1 2 9-16,3-2-11 0,-4 3-1 16,0-3 2-16,6 3-1 0,-5-1 2 15,1 1-1-15,2-2-1 0,-2 3 0 16,-2-1 1-16,6-1 0 0,-5 2-1 16,1 0 1-16,4-1-1 0,-4 1 1 15,2-1 0-15,-2 1 0 0,3 0 10 16,-1 1-10-16,0 1 0 0,0 1 0 15,2 1 1-15,-2 2-1 0,0 0 0 16,-2 1 0-16,3-1-1 0,1 1 0 16,-2-1 0-16,0-1 0 0,2 1-1 15,-2-2 0-15,2-1 0 16,-2-1-2-16,2 1 2 0,0 2-1 16,-3-2 1-16,3 0 1 0,2 1 0 15,0 0-1-15,0 0 0 0,0-1-1 16,0 2 0-16,0-1 0 0,0 0 1 15,0 1 1-15,0 0 1 0,2 1 0 16,3-1-1-16,-1 1-1 0,0-1 1 16,-2 3 0-16,2-4 1 0,-2 1-1 15,2 2 1-15,2-2 1 0,-6 0-1 16,9-1 0-16,-5-1 0 0,0 0 0 16,0 1 0-16,2 0-1 0,-2-2-1 15,-1 1-3-15,5-1 1 0,-4 0 1 16,2-3 1-16,-4 0 2 0,2 0 0 15,3 0 0-15,-5 0-1 0,4-1 1 16,0 1 0-16,0-1 1 0,0 0-2 16,1-1 1-16,-3 1-2 0,4-2 0 15,0 0 0-15,-1 0-1 16,-1 0 1-16,-2 0 0 0,6 0 1 16,-4 0-1-16,3-2 0 0,-3 1 1 15,2 1 1-15,0-1-1 0,1 1 0 16,-1 0 1-16,0 0 1 0,0 2-2 15,1 2 0-15,-1 1-1 0,0-1 0 16,3 1 0-16,-5 0 2 0,2 0-1 16,0 0 1-16,-1-1 0 0,1-2-1 15,-2 0 1-15,0 0 0 0,2 0 0 16,-1 1 10-16,-1-2-11 16,0 3 0-16,0 0 1 0,0-1 0 0,1 4-1 15,-1-2-1-15,2 2 2 16,-2 0 1-16,1 0-1 0,-1 2 0 15,0-1 0-15,0 1 1 0,-2-2 13 16,0 1-13-16,3 2-1 0,-1-1 1 16,-2 1 0-16,2 0-1 0,0 0 1 15,-1-1-1-15,1 1 0 0,-2 0 1 16,-2 0-2-16,2 0 0 0,-2-1-1 16,0 2 1-16,-2-2-2 0,2 4 1 15,-2-3-2-15,0 1 1 0,0-1-1 16,0 1-1-16,-4 2 1 0,2-3-1 15,-2 0 2-15,2 1 0 0,-2 0 0 16,-2-1 1-16,3 1 0 0,-1 1-1 16,0-2 1-16,0 1 0 0,-2-2 0 15,2 0 0-15,0-1 1 0,-1-1 1 16,1-1 0-16,0 1 1 16,-2-2-3-16,2 0 1 0,0-1-1 15,-2 2-1-15,1-2 0 0,-1 1-1 16,-2 0 0-16,2-2-1 0,-3-1 0 15,3 3 1-15,-2-2 0 0,2 3 2 16,-3-2 0-16,1 1 0 0,2-2 0 16,-2 0 0-16,2 0 0 0,-3 1 0 15,1-1-1-15,0 0-1 0,-1-2-1 16,1 1 1-16,2-1 0 0,-2-1 2 16,-1 0 0-16,1 0 0 0,0 0 2 15,0 0 1-15,1-2 0 0,-1 1 0 16,-2 0 0-16,6-2 9 0,-5 3-10 15,3 0 0-15,-2-2 0 16,0 2 0-16,2-3 0 0,-3 1 0 0,1 0 0 16,0-1 0-16,-1-1 10 15,-1-3-10-15,2 1-1 0,-2-2 1 16,-1 2-2-16,3-2 1 0,-2 2-1 16,1 1 0-16,-1 2 0 0,2 1-1 15,-1 1-1-15,1 0 2 0,2 1 0 16,-2 0-1-16,-1 0-2 0,3 0 0 15,0-1 0-15,2-1-18 0,-2-2 18 16,-3-2-22-16,5-2 1 0,-2-3-9 16,0-4-15-16,2 2-31 0,-2-3-30 15,-3 2-30-15,5 0-28 0,-4 5-46 16,4-1-120-16,-2 5-316 0,1 2-381 16,1 1-580-16</inkml:trace>
  <inkml:trace contextRef="#ctx0" brushRef="#br0" timeOffset="1752.2831">3917 6069 186 0,'0'0'1232'0,"0"0"-803"0,0 0-306 16,0 0 46-16,0 0 93 0,0 0-3 15,0 0-31-15,0 0-13 16,0 0-49-16,4-36-41 0,-4 31-52 15,0 1 3-15,0-2 13 0,0 1 9 16,-2-3-7-16,0 0 6 0,0-3 10 16,0 1 19-16,0-1 39 0,0-1 58 15,-2-1 30-15,2 2-21 0,0-2-76 16,-2 1-43-16,0 1-34 0,-1 1-21 16,1 0-10-16,0 1-18 0,-4-1-8 15,6 1-4-15,-2 2-16 0,0 0 10 16,-3-1-10-16,3 1 0 0,0 1 1 15,0-1 12-15,0 1-12 0,0 0 15 16,-3 1-5-16,3-1-10 0,0 0 12 16,0 0 0-16,0 2-12 0,-2 0 0 15,2 0 9-15,-1 2-10 0,-1 1 0 16,2 1 10-16,-2 0 0 0,-2 0-9 16,3 0 0-16,-1 1 9 15,0 3-10-15,-2-2 1 0,0 1 0 16,1 1-2-16,-1-2 1 0,2 2-1 15,-2 1 1-15,1 0 1 0,1-1-2 16,0 1 0-16,2 1 0 0,-2 1 2 16,2 0 9-16,-1 3-10 0,1-1 10 15,0 3-9-15,0-1-1 0,0 4 1 16,2-4-1-16,-2 2-1 0,0-2 1 16,1 2 0-16,-1 1 0 0,2-3 0 15,-2 2 0-15,2-2 0 0,-2 1-1 16,2-1 1-16,2-1 10 0,0 1-10 15,-2 0 1-15,2 1 9 0,0-1-9 16,0 1 12-16,2-2 1 16,0 1-13-16,0 2 0 0,2-4 9 15,2 2-9-15,-2-3 21 0,5 3-12 16,-1-1-9-16,0-1 15 0,1 0-3 16,1-3 6-16,0 3 3 0,-2-5 4 15,5 1 5-15,-5-2 3 0,5-1 3 16,-5-2-6-16,2 0-3 0,-2 0-2 15,-1 0-10-15,5-3 0 0,-2-1-17 16,-1-1 0-16,-1 1 0 0,-2-4 0 16,0 1-1-16,1 0 0 0,-1 0 0 15,-4-2-2-15,4 1 0 0,-2-3-10 16,-2-1 9-16,2-1 0 0,-4-1 0 16,0-1-9-16,0-2 9 0,0 1 0 15,0-2 0-15,0 2-9 0,0-1 9 16,0 3-10-16,0 2 1 0,-2 2 10 15,2 2-1-15,-2 3-9 0,2 1 10 16,0 1-10-16,0 2 12 16,0 1 0-16,0 0 3 0,0 0 12 15,0 0 3-15,0 0-16 0,2 4-2 16,0 0-2-16,2 1 1 0,-1 4-1 16,3 1 0-16,-2 2 0 0,0 2 2 15,2 1 0-15,0 2 1 0,-1 1 2 16,1 0 9-16,0 2 1 0,2-1 2 15,0 1-3-15,-1 0 3 0,3-2-3 16,-2-1 0-16,3 1-11 0,-1-3 0 16,0-2-1-16,1 1 0 0,-1-4-12 15,0-1-27-15,1-3-76 16,-3 0-69-16,-2-5-85 0,-2-1-214 16,0 0-935-16,5-1-1241 0</inkml:trace>
  <inkml:trace contextRef="#ctx0" brushRef="#br0" timeOffset="2505.4881">4701 5896 1623 0,'0'0'1126'16,"0"0"-969"-16,0 0 4 0,0 0 190 15,0 0-59-15,0 0-44 0,0 0 3 16,0 0-15-16,0 0-35 0,16-11 17 16,-22 8 121-16,-4-1-123 0,-1 1-82 15,-3 1-58-15,-3 2-19 16,1 0-5-16,-3 0-7 0,1 0-15 15,-3 2-15-15,2-1-15 0,-1 1 0 16,1-2-2-16,1 0-16 0,1-2-3 16,3-1-27-16,-1 0-22 0,3 0-30 15,1 0-24-15,3 0-40 0,2 2-86 16,0-1-152-16,4 2-230 0,-1 0 25 16,1 2-152-16,2 2-505 0</inkml:trace>
  <inkml:trace contextRef="#ctx0" brushRef="#br0" timeOffset="2804.3169">4723 6048 2624 0,'0'0'578'0,"0"0"-367"0,0 0-56 16,0 0-28-16,0 0 71 0,0 0 197 15,0 0 170-15,0 0-119 0,0 0-206 16,-49-11-86-16,34 10-30 0,-3 0-18 16,-1-1-43-16,-1-1-26 0,-1 0-16 15,0-1-19-15,1-1-2 0,-1 0-21 16,4 0-76-16,-1 1-105 15,3-1-126-15,5 3-381 0,2 4-1096 0</inkml:trace>
  <inkml:trace contextRef="#ctx0" brushRef="#br0" timeOffset="5456.1617">5509 5992 2463 0,'0'0'432'0,"0"0"-355"0,0 0 102 15,0 0 51-15,8-62-78 0,-8 40-22 16,0 0 9-16,-6 0 6 0,0-1-25 16,-2 2 5-16,-7-1-4 0,3 4 3 15,-3 4-6-15,-1 2-10 0,-3 6 18 16,1 3 15-16,-1 3 2 16,0 6-33-16,1 4-21 0,3 3-7 15,-3 4 0-15,5 3 0 0,1 0-25 16,-1 3-11-16,5 1-19 0,2 2-3 15,2 1-6-15,0 0-15 0,2 3-1 16,0 0 1-16,2-2 0 0,2 1-1 16,2-1 0-16,2-2 0 0,4-3 0 15,1-2 0-15,1-3-1 0,5-5-1 16,-1-2-11-16,3-6-1 16,1-5-9-16,-1-5 0 0,2-7 0 15,-5-3 18-15,-1-8-13 0,-3-2 4 16,3-6 11-16,-9-3-2 0,0-3 0 15,-2 1 1-15,0 2 2 0,-4 1 1 16,0 5 0-16,0 6-1 0,0 6 0 16,0 3 0-16,0 6 0 0,0 5 3 15,2 2 46-15,-2 2 5 0,4 5-36 16,-2 7-16-16,3 4-2 0,-1 5 0 16,2 4 13-16,-2 4 5 0,0 2 0 15,2 0 0-15,-1-2-6 0,-1-1 0 16,2-3-9-16,0-5 0 0,-2-5 9 15,4-6-9-15,1-3 12 0,-3-6-15 16,2-6-1-16,5-7-23 0,-1-7-3 16,2-8 12-16,1-5 0 0,-1-7 3 15,3-4 10-15,-7 0 0 16,1 0 0-16,1 2 2 0,-6 3 1 16,0 5 0-16,1 8 0 0,-1 4-1 0,-2 11 2 15,2 5 16-15,-6 4 12 16,4 0-18-16,0 4-12 0,-4 8-1 15,3 6-11-15,-1 3 10 0,0 8-9 16,-2 2 11-16,0 2 3 0,0 2 9 16,0-2 3-16,2 1-3 0,0-3-10 15,0-4 13-15,2-2-2 0,2-6-10 16,-2-3 9-16,3-5-10 0,1-3 1 16,2-8-3-16,3 0-3 0,-1-13-31 15,2-3 10-15,3-7 3 0,-3-4 18 16,-1-3-9-16,-1-1 11 0,-1 1-1 15,-3 3 1-15,-2 5 0 0,0 4 1 16,-2 6 0-16,3 4 1 0,-5 5 2 16,0 3 12-16,0 0-12 15,0 6-3-15,0 4-15 0,0 4-3 16,0 3 15-16,0 6 0 0,0 0 3 16,2 4 1-16,-2 0-1 0,3 2 1 15,1-2 1-15,0-1 10 0,2-2-9 16,0-4-1-16,3-4 10 0,-3-4 0 15,4-7-10-15,1-5-2 0,1-5-1 16,3-9-26-16,-3-11 6 0,7-3 3 16,-4-11 2-16,-1-5 13 0,3-9 0 15,1-13-8-15,-1-17 11 0,0-6 2 16,-5 2 1-16,-4 8 9 0,-3 10 1 16,-5 6-13-16,2 11-12 0,-2 16-15 15,-2 11-3-15,2 6-9 0,-2 2 11 16,2 3 16-16,0 3 12 0,0 7 12 15,-2 4 28-15,2 6-37 0,-4 8-1 16,2 9 0-16,0 5-1 16,-2 16 1-16,-4 13 19 0,0 14 0 15,-1 5 0-15,1 1 10 0,-2-9-7 16,2-8-6-16,2-2-16 0,-1-3-2 16,3-11 18-16,2-8 3 0,0-10 3 15,0-5-5-15,0 2 8 0,2-4 3 16,5 0-3-16,3-7 6 0,0-7 16 15,5-5 11-15,1-4-21 0,3-10-27 16,4-11-10-16,-1-5 10 0,-1-8 0 16,2-6-9-16,0-1 9 0,-7-2-9 15,3 3 13-15,-7 6-14 0,-2 11 10 16,1 7-10-16,-5 9 13 0,-2 11 15 16,2 3-17-16,-2 13-13 0,-1 8-21 15,-3 16 3-15,0 13 3 0,-3 1 0 16,3-5 14-16,0-7 0 0,0-9 2 15,0 4 0-15,0 0 1 16,3-4 1-16,-1-7-1 0,4-8 0 16,-2-4 10-16,2-7-12 0,0-6-12 15,5-3-16-15,-1-11-17 0,0-7 3 16,3-9 12-16,-3-6 0 0,-4-5 12 16,1-2 0-16,-5-1 5 0,-2 4 1 15,0 4-15-15,-2 6-12 0,-5 5 15 16,1 8 21-16,-2 3 0 0,4 5 1 15,-3 5 1-15,3 1 1 0,0 1 3 16,4 1 21-16,0 0 12 0,0 0 9 16,0 0-5-16,4 1 2 0,5 1-6 15,3-2-18-15,0 0-3 16,7 0-3-16,-2 0-10 0,3-2 10 16,1-1-10-16,-2-2 13 0,-1 5-13 15,1 0 14-15,-1 0-4 0,-3 8-9 16,-1 3 0-16,-1 4-1 0,-3 6-2 15,0 2-2-15,-1 4-13 0,-5 2 13 16,0 3-1-16,-4 0-13 0,2 3 16 16,0-4-1-16,-2-4 0 0,0-2 0 15,0-8 1-15,0-5-2 0,0-6 0 16,0-4-16-16,0-2-9 0,2-7 6 16,2-6 19-16,2-9 1 0,5-8-2 15,-1-4 1-15,0-2 0 0,1-1 1 16,-3 5 1-16,2 4 1 0,1 5 1 15,-3 8 13-15,2 7-12 0,1 4 15 16,-1 4-15-16,0 3 0 0,-1 6-1 16,-1 4-2-16,-2 7-3 15,0 3 1-15,-2 1 2 0,3 2 0 0,-3-2 1 16,2-1 1-16,-2-3 13 16,0-3-3-16,-2-3 0 0,4-3 0 15,-1-3 4-15,1-1 5 0,0-5-6 16,0-2 0-16,2-2-14 0,5-6-1 15,-1-7-12-15,3-6 10 0,1-3-1 16,-3-7-9-16,3-2 12 0,-5-1 0 16,3-1 0-16,-2 3 1 0,-3 8 1 15,1 3 10-15,-4 9-9 0,3 6 12 16,-5 4-3-16,-2 2 0 0,0 8-12 16,0 5-1-16,-2 12-14 0,2 2 3 15,-4 9 9-15,2 5 0 16,0-1 2-16,2 0 1 0,-2-3 0 15,2-4 1-15,2-4 2 0,0-8 9 16,2-3-10-16,-1-6 0 0,1-5 1 16,0-5-3-16,2-2-1 0,5-8-32 15,-7-8 0-15,4-6 2 0,-2-5-11 16,1-9-3-16,-3-2-6 0,-2-3 6 16,-4 0 11-16,0 5 1 0,0 5-3 15,-6 5 0-15,0 8 5 0,-7 4 10 16,1 5 9-16,-5 5 12 0,5 4 0 15,0 0 1-15,-3 9 17 0,5 1 6 16,4 1 7-16,-3 2 20 0,9 0 12 16,0-3 13-16,0-3-4 0,9-3-15 15,1 0-11-15,8-4-19 0,-3 0-6 16,8-4-9-16,-1-5 9 0,7-1-18 16,0 0 0-16,2 2-2 15,0-2-1-15,-2-1-2 0,2 3-13 16,-6 1-9-16,-6 2-30 0,-1 1-55 15,-12 2-54-15,1 2-88 0,-3 0-204 16,-4 0-893-16,0 0-609 0</inkml:trace>
  <inkml:trace contextRef="#ctx0" brushRef="#br0" timeOffset="7191.3477">7529 5945 300 0,'0'0'398'16,"0"0"-62"-16,0 0-76 0,0 0-55 15,0 0-65-15,0 0 6 0,0 0 39 16,0 0 42-16,0 0-13 0,-9-40 2 15,7 38 7-15,2 1-8 16,0-1-49-16,-2 0-35 0,2-1-17 16,0 1 0-16,-2-2 13 0,2 1 12 15,0 0 11-15,0 2 23 0,0-1 23 16,0 2 61-16,0-1 93 0,0 1-27 16,0 0-95-16,0 0-68 0,0 0-48 15,0 6-36-15,0 2-37 0,2 3-37 16,-2 7-2-16,2 2-3 0,-2 6-12 15,0 1 14-15,0 0-1 0,-2 2 0 16,2-3 0-16,0 0 1 0,0-2-1 16,2-3 0-16,-2-4 0 0,0-1 1 15,2-8-2-15,-2-3 0 0,0-3-9 16,0-2-16-16,0 0-14 16,0-5-6-16,2-5 30 0,3-6 6 15,1-4 11-15,0-8 0 0,4-1 0 16,-1-3-2-16,-1-2 0 0,2 3 3 15,5 1 2-15,-5 4 2 0,4 4 11 16,-1 4-12-16,-1 5 12 0,1 4 3 16,-3 7 3-16,0 2 12 0,3 4-9 15,-7 9 1-15,2 4-23 0,-2 5-1 16,-4 6-1-16,5 3 0 0,-7 1-1 16,0 1 0-16,0-3 1 0,-2-2 1 15,-3-5 11-15,1-3-10 0,0-7 9 16,0-5-11-16,0-5-15 0,2-3-15 15,0-3 14-15,2-9 14 0,0-6 2 16,0-10 2-16,4-4 11 0,4-5-12 16,0-3-1-16,3 0-2 0,1 5-14 15,3 5 13-15,-5 5 1 16,2 9 2-16,5 5 11 0,-5 5-9 16,3 4 20-16,-3 2-4 0,3 3-3 15,-3 5-3-15,-4 4 0 0,5 2 6 16,-5 1 0-16,-4 1 3 0,0 2-2 15,0 0-4-15,-2 1-14 0,1-1 2 16,-3 2 0-16,0 0 0 0,0-1 9 16,0 1 0-16,2-4 0 0,-2 2-9 15,4-1 15-15,-2-3-16 0,6-1 13 16,-4-2-12-16,2 0 12 0,5-4-12 16,1-3 12-16,-2-3-15 15,5-1 0-15,1 0-3 0,3-8-9 16,0-5 9-16,3 0-15 0,-3-5 16 15,2-5-10-15,-3-1 0 0,3-2 10 16,0-1-10-16,-9 5 11 0,5 1-2 16,-7 3 1-16,0 5 1 0,-1 4 1 15,1 3 3-15,-6 1 9 0,0 5-9 16,0 0 0-16,0 2 0 0,1 4-3 16,-5 4 0-16,2 5-12 0,-2 4 0 15,0 4 0-15,0 2 11 0,0 3 0 16,0-1 1-16,-2-3 0 0,2-1 1 15,-3-4 0-15,3-6 1 0,-2-4-2 16,2-6 2-16,0-3-2 0,5-1-19 16,1-11-8-16,2-5 8 0,0-10 17 15,5-3-10-15,1-4 10 0,1-3 1 16,1 0 0-16,-3 3 0 0,1 3 1 16,-4 7 0-16,5 7 1 15,-3 7 14-15,-3 6 0 0,1 4-2 16,0 4-11-16,-2 7-2 0,1 9 0 15,-1 3-2-15,0 6 2 0,-2 4 1 16,-1 2 1-16,-1-2 22 0,2-2 3 16,-2-2 0-16,-2-4-3 0,4-4 0 15,1-8-9-15,-5-4 6 0,2-5-6 16,2-4-13-16,4-2-2 0,1-9-18 16,-1-6 0-16,6-5 6 0,-3-8-3 15,5 0 13-15,-5-5-1 0,1-1 0 16,1 1 1-16,-3 2 0 0,1 6-1 15,-3 5-15-15,-2 8 18 16,0 7 10-16,1 6 8 0,-3 1-16 16,0 8-1-16,0 7-1 0,1 4-12 15,1 5 9-15,-2 7 1 0,-4 4 1 16,2 1-1-16,2 2 0 0,1-2 2 16,1 0 0-16,-2-5 0 0,0-4-3 15,3-3-36-15,-1-7-37 0,0-3-29 16,-4-5-40-16,5-4-49 0,-1-1-95 15,4-4-259-15,-4-4-523 0,3-1-313 16,5-8-781-16</inkml:trace>
  <inkml:trace contextRef="#ctx0" brushRef="#br0" timeOffset="7406.2072">8818 5530 3350 0,'0'0'491'16,"0"0"-366"-16,0 0 173 0,21-55 132 15,-11 32-132-15,5-3-130 0,1 0-62 16,5 0-54-16,-4-4-51 0,3 3-1 16,-3-1-18-16,2 1-58 0,-5 0-122 15,5-1-146-15,-7 0-331 0,-2 8-331 16,13-5-995-16</inkml:trace>
  <inkml:trace contextRef="#ctx0" brushRef="#br0" timeOffset="13630.4722">9641 6155 85 0,'0'0'479'15,"0"0"-479"-15,0 0-112 0,0 0 76 16,0 0 36-16,0 0 0 0,-51-3 2 16,42 5 25-16,3 2 12 0,2 0-7 15,-2 2 43-15,-1-2 118 0,5 0 100 16,-2 1 36-16,2-3-62 0,0 2-50 16,0 0-54-16,-2-2-79 0,4 2-29 15,-2 0-23-15,-2-2-6 16,-2 1 16-16,-1-2 49 0,3 0-55 15,0-1 405-15,0 0-107 0,2 0-200 16,2 0-39-16,0 0 10 0,-2 0 0 16,2 0 8-16,0 0 10 0,0 0 0 15,0 0-28-15,0 0-36 0,0 0 6 16,0 0 19-16,0 0 31 0,0 0 28 16,0 0 26-16,0-1 34 0,0-2 20 15,0 0-53-15,2-5-64 0,4-1-20 16,4-7-23-16,3-2-23 0,-3-6-19 15,5-3-18-15,-3-1 9 0,0-1-9 16,1 0 9-16,-5-3 0 0,2 4-10 16,1-1 13-16,-3 3-13 0,-4 1 1 15,2 5 0-15,1 1-1 0,1 3 0 16,-4 3 0-16,0 5-1 0,-2 2-1 16,0 2 1-16,-2 4 11 15,0 0 12-15,0 0 15 0,0 7 0 16,0 4 10-16,0 4-49 0,-4 6 0 15,-2 7-3-15,0 5 1 0,2 2 2 16,-1 1 0-16,1-1 0 0,2-1 0 16,2-3 2-16,0-3 16 0,0-5-3 15,6-5 6-15,1-8-9 0,3-2-9 16,-2-6-3-16,5-3 0 0,5-10-24 16,-1-8 3-16,1-8 3 0,7-6 3 15,-8-5 13-15,3-4 0 0,-5 1-1 16,-1 7 3-16,-5 3 1 0,-3 7-1 15,-2 10-1-15,-2 6 1 16,-2 7 0-16,0 1 18 0,0 3 4 16,0 9-22-16,-2 6-24 0,-4 6 5 15,2 5 8-15,-1 5 11 0,1-1 2 16,2 2 11-16,0 0-11 0,2-4 1 16,0-2 9-16,0-4-9 0,2-6 15 15,7-3-6-15,-3-9-10 0,6-6-2 16,5-3-10-16,-3-11-8 0,7-7 3 15,4-8-1-15,-5-5 13 0,3-4 0 16,0-2 1-16,-5-2 0 0,1 3 2 16,-7 3 2-16,5 5 1 0,-9 8 0 15,-2 5 0-15,1 5 1 0,-1 4-1 16,-4 4-1-16,2 3 16 0,-4 1 6 16,4 1-3-16,-2 5-9 0,0 6-11 15,2 4-1-15,1 4-12 0,-1 7 9 16,4 4-9-16,-4 2 11 15,0 4-1-15,-2-2 0 0,0 0 2 0,-2-2 0 16,0-5 0-16,-2-6-2 16,-2-5-10-16,-4-1 0 0,0-5-3 15,-1-4-7-15,5-2 1 0,-4-1 3 16,-2-2 3-16,1 1-3 0,3-3 6 16,0 2 10-16,0 0 0 0,0-1 1 15,1 1 1-15,3 0 2 0,0 0 13 16,2 2 9-16,0-1-6 0,0 2 0 15,0 0-16-15,4 0 1 0,3 0-1 16,3-3-2-16,-2-2-1 0,5 0-1 16,3-2-13-16,-1-7 3 0,5-5 10 15,3-4-10-15,-2-3 11 16,4-10-1-16,-1-1-1 0,5-14 1 16,-2-11 2-16,0 5 2 0,-4 3 0 15,-9 10 1-15,-1 15 9 0,-5 2-10 16,0 6 0-16,-2 9 16 0,-2 6 3 15,1 1-19-15,-5 10-2 0,0 6-24 16,-2 9-6-16,-5 15 12 0,-1 19 16 16,-4 14 0-16,-5 8 0 0,5-1 1 15,-5-5 1-15,3-7 2 0,1-1 13 16,-3-5-12-16,10-11 12 0,-5-13-13 16,3-12-2-16,4-6-18 0,-2-2 6 15,4-2 9-15,-3-5 0 0,3-7-12 16,2-8-43-16,0-12 45 0,5-8 13 15,3-18 15-15,10-18 3 0,3-15-17 16,0-2 1-16,-3 15-2 0,-5 19-45 16,-9 17 6-16,2 9-19 15,0 2 28-15,3 0 30 0,-1 3 9 0,-2 8 21 16,2 1 4-16,5 3 2 16,-5 0-3-16,4 5 4 0,5-2 5 15,-7-1-6-15,7-2-3 0,-5-3 4 16,7-7-16-16,-3-3-9 0,5-7-10 15,-2-4 0-15,3-5 10 0,-1-2-10 16,-4-4 10-16,1 3 0 0,-5 1 3 16,-3 3 3-16,-2 8-16 0,-2 6 0 15,-4 6 0-15,-2 5 20 0,0 3 14 16,0 11-30-16,-4 7-6 0,-6 5-18 16,2 11 6-16,-1 5 11 15,-1 2 1-15,2 0 1 0,2-1 0 16,1-6 1-16,5-3 1 0,0-8-1 15,7-4 0-15,3-9 1 0,2-5-3 16,3-5-21-16,3-10-13 0,-1-7 1 16,2-8 6-16,-1-4 6 0,-3-5-9 15,-1 0-4-15,1-1 7 0,-11 4 0 16,2 2 9-16,-4 8-12 0,-2 2-7 16,0 5 4-16,-6 5 0 0,0 0 8 15,-3 5 7-15,-1 4 6 0,0 0 12 16,6 1 2-16,-5 7 19 0,3 2 1 15,4 0-1-15,2 1 3 0,0-2-9 16,8 0 3-16,3-1 0 0,1-1 1 16,5-4-4-16,-1-3-3 0,5-1 6 15,-1-8-6-15,-3-1-11 0,4-4-1 16,-5-2-2-16,3-1 1 0,-7-3 0 16,3 3-1-16,-5 1-1 15,-4 1 0-15,0 3 0 0,-1 3 1 16,1 1-1-16,-4 3-8 0,0 3 11 15,-2-1 2-15,0 3 13 0,2 0 3 16,-2 0 15-16,4 0 16 0,-2 0-28 16,2 0-3-16,2 3 0 0,1 2 6 15,3 0 3-15,-4-2-2 0,0 0-4 16,1 2 3-16,1-2-9 0,-2-1 3 16,0 1-6-16,-2 1 0 0,-2-1-9 15,3 5 11-15,-1 1-14 0,-2 3-12 16,2 3 0-16,-4 5-3 0,0 1 14 15,0 2-1-15,0 3-1 0,0-3 0 16,0-1 2-16,0 0 0 0,4-5 1 16,-2-3 15-16,4-2-12 0,-2-6 12 15,1-2-12-15,3-4-1 0,6-2-2 16,-5-6-12-16,5-7 9 0,-1-3-9 16,-1-8 9-16,4-2 0 0,-5-4 0 15,3-1 1-15,-1 0 2 16,-5 3-1-16,0 4 1 0,0 7 1 15,1 6 1-15,-7 4 0 0,0 6 1 16,0 3 0-16,-2 0 24 0,0 7-27 16,0 7-10-16,0 6-5 0,0 5 3 15,-2 3 9-15,2 3 1 0,0-1 1 16,0-3 1-16,0 0 0 0,0-3 0 16,0-4 1-16,2-3 1 0,4-5 10 15,2-4-9-15,1-2 12 0,-1-6-15 16,2-1-1-16,9-11-17 0,-7-4 0 15,7-7 3-15,-5-3 12 0,5-1 0 16,-7-4 2-16,5 3 1 16,-7 3 0-16,-2 6 2 0,1 7 0 15,-3 6 22-15,-2 6 12 0,0 7-15 16,-2 9-20-16,2 11-1 0,-4 17-12 16,0 20 10-16,-4 21 0 0,0 8 2 15,-6 4 0-15,-1-1 1 0,3-3 14 16,-4 3-3-16,-5 0-12 0,3-1-18 15,-7-4-12-15,3-10 12 0,-5-10 18 16,0-17 0-16,7-19 3 0,-1-13 0 16,5-7-3-16,-9-8 0 0,0-1-21 15,-6-6-3-15,1-9 3 0,-1-13 6 16,-2-19 2-16,29 41-5 0,-44-138 6 16,26 53 1-16,14 4 11 0,4 12 18 15,2 19-3-15,6 13 16 0,4 9 8 16,3 4 9-16,7-1 3 0,16-4-12 15,20-2-8-15,18 6-10 16,13 2-19-16,0 6-2 0,-9-3-12 16,-15 4-24-16,-20-2-31 0,-12 1-23 15,-8-1-19-15,0-4-18 0,-9-1-82 16,5-4-128-16,-11 7-435 0,-6 0-757 0</inkml:trace>
  <inkml:trace contextRef="#ctx0" brushRef="#br0" timeOffset="14181.7077">9769 5603 1820 0,'0'0'823'16,"0"0"-518"-16,0 0-4 0,0 0 23 15,0 0 36-15,-6-62 41 0,6 43 206 16,4-1-153-16,2-1-229 0,3-2-110 16,-1 2-37-16,9-3-20 0,-5 0-25 15,4-1-33-15,-3 3-11 16,5-2-47-16,-3 5-72 0,4 0-112 15,-7 4-221-15,2 4-743 0,5-1-1004 0</inkml:trace>
  <inkml:trace contextRef="#ctx0" brushRef="#br0" timeOffset="28246.5985">2458 5893 232 0,'0'0'824'0,"0"0"-505"15,0 0-214-15,0 0 28 0,0 0 571 16,0 0-200-16,0 0-199 0,0 0-95 16,0 0-32-16,-10 0-7 0,10 0 15 15,0 0 16-15,0 0 13 16,0 0 24-16,0-2 75 0,0 2 16 16,0 0-74-16,-2 0-87 0,2 0-51 15,-3 0-27-15,3-1 0 0,0 1 2 16,0 0-5-16,0 0-13 0,0-1-11 15,0 1-10-15,0 0-21 0,0-1-6 16,0 1-9-16,-2 0-3 0,2-2-12 16,0 2 0-16,0-1 9 0,0 1-10 15,0 0 0-15,0 0-1 0,0 0 0 16,-2 0 0-16,0 0 11 0,2 0-9 16,-2 0 9-16,0 0 0 0,0 0 0 15,0 0-9-15,0 0 0 0,0 0-1 16,0 1 1-16,-4 1-2 15,4-2-1-15,-3 0 0 0,1 1-1 16,-2-1 0-16,2 0 1 0,-2 0 1 16,-3 0 1-16,7 0 1 0,-2 0-1 15,0 1 0-15,2-1 1 0,0 1-1 16,-2-1 14-16,2 2-15 0,0-2 2 16,0 0 0-16,-5 2 0 0,5-1 0 15,0 1 0-15,-2-2-1 0,0 2-1 16,0 0 1-16,0-2 0 0,-2 1-1 15,-1 0 1-15,3 0-2 0,0 0 0 16,-2 0 0-16,2-1 0 0,0 1 2 16,-3-1 0-16,1 1-1 0,4-1 2 15,-2 2 0-15,0-2 12 0,0 0-12 16,0 2 0-16,-1-2 15 0,1 0 0 16,-2 3-6-16,6-2 0 15,-4 1 3-15,0 1 3 0,-2 1 3 16,2-3 6-16,-5 3-12 0,3-1-3 15,0 0-12-15,0-1 0 0,-1-1-2 16,1 1 0-16,-2-2 0 0,4 0 0 16,-2 0 0-16,2 0 0 0,-3-2 0 15,3 2 2-15,-2-2 0 0,2 1-1 16,4 1 1-16,-4-2-1 0,0 2 1 16,2 0 0-16,-3 0 0 0,1 0-1 15,0 0 0-15,-2 0 1 0,2 0 0 16,0 0-1-16,-3 0-1 0,3 0 1 15,0-1 0-15,0 0-1 0,-2 0 0 16,2 0 0-16,2 0 1 0,0 0 0 16,-3-1-1-16,1 2 1 0,2 0 1 15,-2 0-2-15,2 0-1 0,-2 0 1 16,-2 0-1-16,4 0-9 0,0 0 10 16,-3 0 0-16,1 0-13 0,2 0 3 15,-2 0-3-15,0 0 12 0,2 0-12 16,0 0 3-16,-4 0 11 15,6 0-1-15,-2 0-1 0,2 0 2 16,0 0-2-16,-2 0 1 0,2 0-1 16,0 0-9-16,0 0-9 0,0 0-24 15,0 0-37-15,0 0-56 0,0 0-97 16,2-1-152-16,0-3-614 0,12-5-1266 0,-30 23-104 16</inkml:trace>
  <inkml:trace contextRef="#ctx0" brushRef="#br0" timeOffset="44544.9494">2057 5965 212 0,'0'0'571'0,"0"0"-236"16,0 0-87-16,0 0-99 0,0 0-84 16,0 0 640-16,0 0-272 15,0 0-231-15,0 0-93 0,-31-1 13 16,25 1 19-16,4 0 5 0,2 0-9 16,0-2-17-16,0 2-13 0,0 0 0 15,0-1 15-15,0 1 60 0,0 0 110 16,0-1 99-16,2 1-15 0,6 0-173 15,0 0-88-15,5 0-33 0,5 0-9 16,-1 1-22-16,3 2-9 0,3 1-11 16,-2-1-1-16,0-1-9 0,1-2-19 15,1-2 13-15,0-4-12 0,2-4 0 16,-3-1 0-16,5-2 9 0,-2-1-9 16,0-1 15-16,-5 1-3 0,7 2 4 15,-4 0-4-15,-6 6 3 0,5 2 3 16,-5 3-3-16,-3 1 6 0,-1 0 6 15,-3 3-3-15,-2 1-3 0,-4 0-23 16,-1 1-1-16,-3 1-12 0,0 2-21 16,-9-1 0-16,-7 1 12 15,1 2 6-15,-3-1 12 0,-7 0 0 16,0-4-12-16,-4-4 3 0,2 0 0 16,-2-1 10-16,-2-1-10 0,6-1 11 15,-1-1-1-15,3 2-1 0,0-1-9 16,7 2 12-16,-3 0 0 0,7 2 1 15,-1 2 0-15,3-2 0 0,2 3 0 16,-1-2 0-16,5 1 0 0,0-1 1 16,-2-1-1-16,6-1 0 0,0-1 14 15,0 0 6-15,6 0 0 0,0 0-21 16,5 0-1-16,1 0-14 0,7-3 12 16,1 0-12-16,1-1 15 0,2 1 0 15,-1-2 1-15,-1 2 1 0,-2-2 1 16,-1 0 0-16,1-1 9 15,-5 1-9-15,-3 0 9 0,-1 2-10 16,-2-1 1-16,-4 1 0 0,-4 3-3 16,0 0-3-16,0 0-33 0,-2 0-3 15,-6 2 35-15,-4 3-7 0,-5 1 11 16,-3 1 2-16,-3 2 1 0,-2-4-2 16,-2 1-1-16,-4-2 0 0,4-3-1 15,-2-1 0-15,2 0-1 0,1 0 2 16,1 0 0-16,4 0-1 0,5 0 0 15,1 0 1-15,3 0 0 0,5 0 0 16,1 0 0-16,4 0-1 0,2 0 1 16,0 0 22-16,0 0 8 0,8-1-27 15,1-4-1-15,7 0-2 0,1 0 0 16,6 0-2-16,1-1 1 0,1 1 0 16,0 1 0-16,6-2 1 0,-4 3 2 15,0 1 0-15,2-1 0 0,-3 0-1 16,-1 1 2-16,2-2-1 15,-4 3-1-15,-4-2 0 0,3 1-1 16,-3 2 1-16,-5-1 0 0,-5 1 0 16,3 0-1-16,-8 0-1 0,-2 0 1 15,-2 0-2-15,0 0-31 0,0 1-13 16,-8 1 28-16,-2 1 16 0,-5-1 1 16,-3 3 1-16,-5-2 12 0,0-1 0 15,-4 1-9-15,0-3 0 0,-4 0 16 16,6 0-7-16,-3-4 3 0,-1 0-12 15,4-1 12-15,-4 0-12 0,10 3 15 16,-1 0-3-16,3 2 3 0,5 0-6 16,-1 0 9-16,-1 0-18 0,8 2 15 15,-3 1-3-15,3 0-13 0,0 1 0 16,-2-2 1-16,6 2-2 0,0-2 0 16,-1 0 1-16,1-2-1 15,0 0 1-15,2 0 13 0,0 0 13 16,4 0 8-16,1 0-34 0,7 0-2 15,5 0-3-15,-1-4-12 0,5 1 3 16,1 0 10-16,3 0-1 0,-2 1 0 16,6 0 2-16,-4 1 1 0,-3 1 1 15,1 0 0-15,2 0 0 0,-2 3 0 16,-7 2-1-16,5-2 2 0,-7 1-1 16,3-1 0-16,-7 2-1 0,-3-2 2 15,1-1-1-15,-4 0-1 0,-2 0-1 16,0-2-1-16,-2 1-10 0,0-1 9 15,0 0-15-15,0 0-4 16,0 0 7-16,0 0-3 0,0-2 3 16,0-2 14-16,0 0-2 0,-2-1 0 15,-2 0-12-15,-2-1 12 0,-1-1 0 16,-1 3 1-16,-2 0 1 0,-5 1 1 16,1 0 0-16,-5 2 1 0,5 1 1 15,-5 0 1-15,-4 4 0 0,1-1 0 16,1 1 0-16,-2 0 0 0,3-1 0 15,-3 2-1-15,4-2 1 0,1 1-1 16,1 1-1-16,1-2-1 0,1-1 1 16,1 0-1-16,1-2 0 0,1 1-1 15,2-1-1-15,-1 0 0 0,5 0-10 16,0 0 10-16,-2-1-10 0,5 0-15 16,3 0-30-16,0 1-22 0,0 0-12 15,0-2-33-15,5 0-100 0,5-1-269 16,-4 0-750-16,7-5-779 0</inkml:trace>
  <inkml:trace contextRef="#ctx0" brushRef="#br0" timeOffset="47581.277">3252 5491 1158 0,'0'0'137'0,"0"0"234"15,0 0 320-15,0 0-313 0,0 0-140 16,0 0-8-16,0 0-48 0,0 0-64 16,0 0-4-16,-2-20 0 0,0 11 5 15,-3-5-12-15,3-3 1 0,-4 4 20 16,0 0 27-16,2 0 40 0,-4 1 58 15,1 3-27-15,1 0-64 0,-2 0-61 16,0 2-28-16,-3 2-13 0,5-2-17 16,-4 3-7-16,1 1-5 0,-1-1-4 15,0 1-6-15,-1 1 0 0,1-1 4 16,-4 0-7-16,3 0 6 0,-1-2 0 16,0 2-3-16,-5-2-5 0,9 0-1 15,-3 1-3-15,-3 1 0 0,8 0 6 16,-5 2-15-16,5 1 21 0,-6 0-12 15,8 0 3-15,-5 0 1 0,1 4-1 16,-2-1-12-16,4 2 12 16,-5 1-12-16,3 0 0 0,-2 1 0 15,3-1 9-15,-1 2-11 0,0 0 0 16,-2 0 0-16,1 2 1 0,1 0-1 16,0 1 2-16,-1-1-1 0,5 1 0 15,-2 1 0-15,2 0 1 0,0-2-1 16,0 1 1-16,0-1 0 0,-1-1-1 15,5 0 10-15,0 0-10 0,0-1 1 16,0 2 0-16,0-1 9 0,7 1-11 16,-3 2 1-16,0-1 1 0,0 1 0 15,0-1-2-15,4 2 0 16,-1 0 2-16,1-2-1 0,-2-1 1 16,4 1 0-16,-5-1-2 0,7-1-1 15,-6 1-2-15,5-3 0 0,-3 3 0 16,0-2 0-16,2-1 2 0,-1 1 0 15,1-3 0-15,-2 3 2 0,3-3-2 16,-1 0 1-16,0 1-1 0,1-1 0 16,-3 1 0-16,6-1 0 0,-3 1 0 15,-3-1 1-15,4 1 0 0,-1-3 0 16,-1 1-1-16,-2 2 2 0,3-1-1 16,1-2 2-16,-4 1-2 0,3-1 2 15,-1 0-2-15,-4 0 0 0,7 0 1 16,-5-1-1-16,2 3 0 0,1-4 0 15,-3 3-1-15,0 0 1 0,0-1 1 16,1 2 1-16,-1 1 0 0,-2 0 9 16,0 2-12-16,-2 0 0 0,5 1 0 15,-3 2 1-15,-2-2 0 16,2 4 0-16,-2-2 0 0,1 1-1 16,-5 0 3-16,6 1-1 0,-4-1 0 15,2 0-1-15,0 0 0 0,-4 1 1 16,4 0-1-16,-2-1-1 0,-2 1 1 15,2 0 0-15,-2-2 0 0,0 1-1 16,2 0 0-16,-2-3-2 0,0 1 1 16,0-2 1-16,0 2 0 0,-2-2 1 15,0 1 1-15,-2 0-1 0,0-2-1 16,-4 2 0-16,2-1-1 0,-1-1 0 16,-1 3 0-16,2-2 1 0,-7 0-1 15,5 0 0-15,0-1-1 16,-2-2 2-16,-1 2 0 0,-1-1 0 15,1-3 0-15,1 0 2 0,-2 0-1 16,-1-1 2-16,1-2 15 0,2 3-15 16,-5-3 0-16,3 0 0 0,1 0 0 15,-1 0 9-15,0 0-11 0,-1 0 1 16,1 2-1-16,-1-2 0 0,-3 0 0 16,6 0 0-16,-5 0-1 0,3 0 0 15,-3 0-1-15,1-3-1 0,-1-1-1 16,-3-3-18-16,5-2-15 0,-5-2-28 15,3-6-47-15,-3-2-71 0,1-6-82 16,-2-1-184-16,9 5-799 0,-4-6-650 0</inkml:trace>
  <inkml:trace contextRef="#ctx0" brushRef="#br0" timeOffset="48815.9946">3855 6043 1299 0,'0'0'527'0,"0"0"-468"16,0 0-27-16,0 0 72 0,0 0 152 15,0 0 16-15,0 0-8 0,0 0-10 16,0-54-81-16,-2 40-59 0,-2-1-6 16,0 0 7-16,-2-3-5 0,4 2 1 15,-2 0-1-15,-3-1 31 0,3 3 41 16,0 2 1-16,-2 0-19 0,0 2 3 15,4 0 14-15,-5 5-1 16,1-1-46-16,0 2-52 0,0 2-21 16,-2 2-15-16,-1 0-7 0,-1 0 0 15,-2 2-11-15,-1 4-4 0,1-2-21 16,-1 4 15-16,1-1-16 0,0 1 1 16,-1-2 0-16,1 1 0 0,-1-1 0 15,3 2-1-15,0 0 0 0,-3 2 1 16,9 0 10-16,-4 2-10 0,4 3 15 15,0-2-3-15,-1 2 3 0,3-1-3 16,2 3 0-16,0-1-3 16,0 2 1-16,2-1-1 0,3 2-9 0,1 0 9 15,0 1-10-15,2-4 1 16,1 1 0-16,-1-1 9 0,2-3-9 16,0-3 12-16,1-2-12 0,-1-3 9 15,-2-4-10-15,5-1-2 0,-3-1 0 16,0-4-3-16,5-3-12 0,-5 0 12 15,3-1 1-15,-1 0-1 0,-2 1 3 16,1 0 1-16,-3 2 1 0,-2-2 0 16,0 2 0-16,-1-4-2 0,-1-3-1 15,-4 0 0-15,4-1-2 0,-4-4 0 16,0 1-12-16,0 1 12 0,0 0 1 16,0 3-1-16,0 2 2 0,-4 1-2 15,4 3 2-15,0 1 1 0,0 3 0 16,0 1 0-16,0 2 12 0,0 0 15 15,0 0 3-15,0 2-3 0,0 4-27 16,0 3-2-16,0 3 1 0,4 3-1 16,0 5 0-16,0 0 2 0,0 4 0 15,2 1 0-15,3 1 1 16,1 3 1-16,0-1 1 0,5 0 19 16,-1-2-1-16,5 0 6 0,-3-3-6 15,1-1-6-15,2-5-12 0,-3-3-3 16,1-3 0-16,-3-3-24 0,-1-3-76 15,-7-4-102-15,2-1-172 0,-6-5-703 16,2-10-919-16</inkml:trace>
  <inkml:trace contextRef="#ctx0" brushRef="#br0" timeOffset="50735.2949">12924 5926 929 0,'0'0'505'15,"0"0"145"-15,0 0-352 0,0 0-43 16,0 0-7-16,0 0-62 0,0 0-23 0,0 0 38 15,0 0 37-15,37-35 58 0,-37 30-2 16,0 2 10-16,0-2 59 16,0 2-49-16,-2 1-95 0,0 1-37 15,-4 0-37-15,-3 0-6 0,-3 1-15 16,-3 0-22-16,-3 1-26 0,1 1-28 16,-5 3-15-16,1-1-18 0,-2-3-15 15,-2-1 1-15,1 0-1 0,1-3-1 16,-2-4-11-16,2-2-3 0,5-2-9 15,-3 0-18-15,5-1-25 0,-1 4-29 16,5 0-31-16,1 2-15 0,3 3-36 16,2 0-89-16,4 3-160 0,-2 1-286 15,4 6 83-15,-3-2-185 0,3 9-618 0</inkml:trace>
  <inkml:trace contextRef="#ctx0" brushRef="#br0" timeOffset="51071.5192">12996 6027 2156 0,'0'0'605'0,"0"0"-355"0,0 0 25 16,0 0 27-16,0 0-118 0,0 0-71 15,0 0 67-15,0 0 175 16,0 0 140-16,-37 19-107 0,18-26-133 16,-3-2-67-16,-5 1-37 0,-2-1-21 15,2 1-34-15,-2 2-42 0,0-1-29 16,0 4-22-16,2 2-3 0,0-1-25 15,7 2-68-15,-1 0-88 0,0 0-100 16,9-2-315-16,2 1-1019 0,1 1-1537 0</inkml:trace>
  <inkml:trace contextRef="#ctx0" brushRef="#br0" timeOffset="54057.8883">13056 5723 620 0,'0'0'443'0,"0"0"-179"0,0 0-46 16,0 0-143-16,0 0 240 0,0 0 197 15,0 0-261-15,-47-33-16 16,38 31-10-16,1-1-44 0,4-1-66 15,-2 2-17-15,-1-1 23 0,1 0-5 16,0 0 1-16,4 1 11 0,0 1 17 16,0 0 36-16,2 1 44 0,0 0 153 15,0 0 86-15,2 0-161 0,6 5-164 16,3 3-61-16,-1 1-33 0,2 1-5 16,5-1-1-16,-5 1 6 0,7-2 6 15,-5-1 1-15,7 1-4 0,-2-1-12 16,1-1-9-16,5-1-3 0,0 2-6 15,-2-1 0-15,6 3-3 0,-1 2 3 16,-1 0 0-16,2 2-15 0,0 0 19 16,-2 3-10-16,-2 0 6 0,0-1 3 15,-3-1-3-15,-3-1 0 0,-2-2 6 16,-5-4-9-16,-6-1-3 0,2-5-9 16,-3 2-1-16,-3-3-2 0,-2 0 0 15,0 0-18-15,0 0-6 16,0 0 3-16,-5 0 9 0,-3 0 12 15,2 0 0-15,-6 3 2 0,-7 6 13 16,0 4-3-16,-5 3 0 0,-3 7-10 16,-4 3 1-16,-2 3-2 0,0 2 1 15,0 2 0-15,-1-3 1 0,1 0-1 16,0-2 0-16,4-6-2 0,5-4-1 16,-1-1-14-16,4-5-21 0,0-1-36 15,7-2-40-15,2-1-35 0,-1-1-37 16,7 0-82-16,2-1-201 0,2-1-745 15,2 8-580-15</inkml:trace>
  <inkml:trace contextRef="#ctx0" brushRef="#br0" timeOffset="55223.1829">14625 5557 1964 0,'0'0'563'0,"0"0"-459"15,0 0-40-15,0 0 187 0,8-50-1 16,-8 36-84-16,0 0 5 0,0 1-15 16,-4-4-27-16,-2 2 15 0,-2-1 48 15,-3-2 54-15,-1 0 53 16,-3 0-7-16,1 2-42 0,-3 1-74 16,1 4-63-16,1 1-44 0,-1 3-20 15,-1 4-13-15,1 2 1 0,-1 1-4 16,1 1 0-16,-1 4 0 0,3 2 4 15,-5-1-4-15,7 2-9 0,-3 2-6 16,3 0-15-16,-1 2 12 0,-1 0-3 16,4 5-10-16,1-1 0 0,-5 1 13 15,6 5-13-15,-1-1 10 0,1 2-8 16,0 2 14-16,6 2-15 16,-4-1 15-16,1 1-15 0,5 1 0 15,-2 0-3-15,2-2-15 0,0-2 12 16,2-3 1-16,3-3 2 0,3-2 11 15,-2-4-8-15,6-3 0 0,1 0 9 16,1-2-12-16,3-4-1 0,1-1 0 16,1-1-1-16,4-1-1 0,0 0 2 15,-3 0 0-15,5 0-1 0,-2 0 1 16,-5 0 0-16,3 3 1 0,-2 2 0 16,-3 0 2-16,1 0 0 0,-3 3-1 15,-1 2 1-15,3 0 0 0,-3 1 0 16,-3 4 0-16,2 1-2 0,-1 1 0 15,-5 3-2-15,4 4 0 0,-4-1-1 16,1 7 0-16,-3-3 1 0,0 2 1 16,-4 1 1-16,0-1 1 0,0-2 11 15,-2 0 0-15,-4-2-9 0,-5 1 12 16,-3-2-3-16,-1-3 3 16,-5-4 3-16,-3-4 3 0,-2-4 6 15,-4-4-2-15,-2-5 8 0,-2-5 45 16,-2-7-12-16,-2-3-42 0,-1-5-23 15,1-1-1-15,2 0-1 0,2-1-23 16,0 4-27-16,4-1-33 0,2 6-52 16,0 1-54-16,2 3-103 0,3 5-300 15,5 2-948-15,1 4-1061 0</inkml:trace>
  <inkml:trace contextRef="#ctx0" brushRef="#br0" timeOffset="55889.412">15241 6018 2481 0,'0'0'506'0,"0"0"-349"0,0 0 2 15,12-60 80-15,-12 39-52 16,0 0-33-16,-2-2 66 0,-6-1 224 16,-6-2-13-16,-3 1-148 0,-4 2-109 15,-3 2-86-15,-3 5-40 0,-2 6-21 16,-2 5-15-16,-2 5 13 0,4 15 2 16,2 3-3-16,0 11-12 0,2 7-11 15,0 5 0-15,11 3 1 0,2-1 0 16,3 3 0-16,3 0 1 0,6-4 13 15,0-2-4-15,6-4-11 0,5-5 1 16,3-6 1-16,5-4-2 0,3-8-1 16,1-6-15-16,2-7-13 0,0-6-8 15,0-8 9-15,-3-8 3 0,1-8 5 16,-4-4 7-16,-3-6 0 0,-1-2 0 16,-7 0 11-16,0 4 0 0,-4 9 1 15,0 5 2-15,-4 11 13 16,3 9 3-16,-1 4 37 0,0 7-4 0,2 10-14 15,0 17-7-15,4 16 12 16,3 19 0-16,3 6 28 0,0-11 21 16,-3-17-34-16,-1-19-30 0,0-4-24 15,1-1-2-15,5 0-1 0,-1-6-57 16,-1-9-46-16,3-8-72 0,-5-15-89 16,1-7-290-16,-7 4-876 0,8-10-1354 15</inkml:trace>
  <inkml:trace contextRef="#ctx0" brushRef="#br0" timeOffset="56492.028">15991 5893 1254 0,'0'0'738'0,"0"0"-188"0,0 0-80 15,0 0-48-15,0 0-146 0,0 0-6 16,0 0 99-16,0 0 235 0,0 0-132 16,2-49-217-16,-12 47-70 0,-4 2-25 15,-7 0-34-15,0 2-41 0,-4 6-37 16,1-2-24-16,-3 0-22 15,0-5-2-15,-2-1-2 0,2 0-10 16,0-3-30-16,2-5-34 0,3-2-41 16,3 2-31-16,3 0-42 0,-1 2-83 15,9 2-184-15,2 4-493 0,3 0 217 16,3 0-474-16,9 10-714 0</inkml:trace>
  <inkml:trace contextRef="#ctx0" brushRef="#br0" timeOffset="56704.1115">16027 5980 3037 0,'0'0'694'0,"0"0"-374"0,0 0-113 16,0 0 162-16,0 0 185 0,0 0-232 16,0 0-103-16,0 0-17 15,0 0-33-15,-60-29-42 0,37 38-34 16,-6 2-45-16,0 4-45 0,-2-1-3 15,-2 3-51-15,0-4-73 0,2-2-84 16,0-6-97-16,2 0-309 0,6-5-1107 16,7 0-1494-16</inkml:trace>
  <inkml:trace contextRef="#ctx0" brushRef="#br0" timeOffset="57542.5295">16977 5574 2494 0,'0'0'358'0,"0"0"-220"16,2-61 156-16,-2 31-23 0,0-1-85 15,-8 0-6-15,0 0 108 0,-7 1 60 16,1 0 14-16,-5 1-90 0,-3 3-116 15,-3 3-74-15,0 3-49 0,-2 4-15 16,-2 3-6-16,4 4 16 16,-4 3-1-16,3 6 3 0,-1 0-6 15,0 9 7-15,0 2-13 0,2 5-6 16,0 4-9-16,3 5 12 0,1 7-3 16,2 2 0-16,-1 16 4 0,-1 11-4 15,0 15 9-15,7 4 6 0,1-2 0 16,5-8 0-16,4-7-27 0,2-3 12 15,2 0 10-15,4-4 77 0,6 1-11 16,7 0-10-16,0-12-11 0,3-6-10 16,1-11-12-16,2-3-12 0,10 1-15 15,6-2-18-15,6-3-1 16,5-11-29-16,-2-10-18 0,1-10-24 16,-3-12-28-16,-3-8-39 0,-4-9-54 15,-3-11-83-15,-8 1-217 0,-9 13-665 16,0-16-392-16</inkml:trace>
  <inkml:trace contextRef="#ctx0" brushRef="#br0" timeOffset="58192.1088">17511 5973 2141 0,'0'0'646'16,"0"0"-405"-16,0 0-61 0,20-68 52 0,-20 41-13 15,0-4-5-15,-6-2 88 16,-8-2 237-16,-3 3-25 0,-1 2-250 15,-9 3-121-15,0 8-71 0,-4 8-32 16,-2 8-25-16,0 6-12 0,-2 14 18 16,-1 11-18-16,1 15-2 0,2 14-1 15,2 13-2-15,10 2 1 0,9-4 0 16,8-17-2-16,4-14 3 0,0-8 0 16,8-3 18-16,0 2-6 0,7 0-10 15,8-3 1-15,-1-10-2 0,5-8-1 16,2-7-27-16,0-9 0 0,2-10 9 15,-6-8 0-15,2-6 16 0,-9-3-11 16,1-3 11-16,-4 2 0 0,-5 2 0 16,-2 8 2-16,-6 7 3 0,2 10 19 15,-2 9 32-15,3 1 46 16,-3 11-52-16,2 9-27 0,0 8-9 16,2 11-10-16,2 3 13 0,3 2-2 0,3-2 5 15,3-3-17-15,-1-6-1 16,5-7-22-16,2-7-41 0,4-8-58 15,-1-7-69-15,1-4-123 0,4-10-382 16,-8 0-732-16,16-15-1414 0</inkml:trace>
  <inkml:trace contextRef="#ctx0" brushRef="#br0" timeOffset="102165.0037">4819 7724 817 0,'0'0'2277'0,"0"0"-1860"0,0 0-120 16,0 0 149-16,0 0-10 0,0 0-117 15,0 0-87-15,0 0-65 0,-17-2-3 16,1 1-31-16,-3-1-18 0,-2 0-21 16,-2-1-25-16,-1 1-14 0,-3 0-19 15,0 1-15-15,0-1-10 0,4 1-11 16,-1 1-2-16,3-1-34 0,4 0-49 16,1 1-66-16,3-1-42 0,5 1-35 15,2 0-82-15,2 0-125 0,4 0-287 16,0 0-268-16,8 2-374 0</inkml:trace>
  <inkml:trace contextRef="#ctx0" brushRef="#br0" timeOffset="102386.4273">4839 7865 840 0,'0'0'2793'16,"0"0"-2193"-16,0 0-280 0,0 0-34 15,0 0-23-15,0 0 29 0,0 0-25 16,0 0-28-16,-62-14-49 0,37 10-39 16,-1 4-49-16,-5 0-39 0,0 4-36 15,-3 3-27-15,1-2-35 0,2-1-79 16,0-2-88-16,7-2-112 0,5 0-302 16,-2 0-1180-16</inkml:trace>
  <inkml:trace contextRef="#ctx0" brushRef="#br0" timeOffset="105923.0929">5327 8186 1368 0,'0'0'705'0,"0"0"-387"16,0 0-154-16,0 0 59 0,0 0-5 15,0 0 6-15,0 0 25 0,0 0 42 16,0 0-8-16,0 0-67 0,-50 3 1 16,48-3 27-16,0 0-35 0,2-4-69 15,0-4-48-15,2-1 8 0,7-10 10 16,5-3 5-16,3-10 0 0,5-14-36 16,9-12-49-16,0-11-5 15,0-5-1-15,-8 15 3 0,-8 13 3 16,-5 19 3-16,-2-1 1 0,3-1-10 15,-5-2-9-15,2 0-3 0,0 4-10 16,-4 5-1-16,-1 7 1 0,1 2-2 16,-4 8-1-16,0 2 1 0,0 3 11 15,0 5 41-15,-7 7-34 0,1 7-6 16,-2 5-12-16,0 7 0 0,-1 4 12 16,1 3 6-16,0 2 6 0,0 2 3 15,4-2-9-15,-1 0 9 0,1-3-3 16,4-5 7-16,0-1 8 0,2-5 15 15,7-4 18-15,-1-6-15 0,4-6-30 16,1-4-24-16,3-7-3 0,3-1-14 16,4-10-10-16,-1-8 6 0,5-8 3 15,-2-5-3-15,2-2 6 0,-2-5 10 16,-3 2-1-16,-3 2 1 0,0 8 2 16,-5 4 2-16,-2 8 1 0,-3 5 12 15,-1 5 0-15,0 6 0 0,-4 0 12 16,1 10-6-16,-3 8-8 15,-2 3-13-15,0 10-1 0,0 4-3 16,-5 3 2-16,1-1 2 0,-2 1 1 16,2-6 0-16,-2-9-1 0,2-3-1 15,2-8-1-15,2-8-1 0,0-4-33 16,0-8-30-16,4-8 36 0,4-12 18 16,6-11 9-16,-1-2-9 0,3-3 9 15,-1 5-9-15,-5 8 12 16,3 2 1-16,-3 13 2 0,-2 6 21 15,0 10 9-15,-1 3-9 0,-1 10-9 16,0 6-12-16,0 7 0 0,-2 4-1 16,3 1 1-16,-7 1 15 0,4-1 0 15,-2-2 0-15,2-7 7 0,0-4-1 16,2-2 3-16,1-6-9 0,3-4-3 16,0-6-15-16,9-8-2 0,4-9-25 15,1-8 9-15,7-9 15 0,4-5-18 16,-1-3 19-16,1-3-1 0,-4 3 3 15,0 3 1-15,-6 10 14 0,-3 3-3 16,-5 9 3-16,-3 6 0 0,-5 3 3 16,-1 6 12-16,-6 2 3 0,-2 2-3 15,-2 11 6-15,-6 5-21 0,-7 9-15 16,-1 8-1-16,-5 5-2 0,0 6 1 16,0-3 1-16,5-1-1 0,-3-3 1 15,7-7 1-15,2-4-1 0,3-9 1 16,5-7-2-16,2-8-16 15,4-4-12-15,9-13-36 0,3-8 15 16,11-18 15-16,6-20 2 0,5-20-5 16,-1-11 6-16,-8 0 22 0,-7 4 11 15,-3 9 3-15,0 0 21 0,-9 5-3 16,-2 12-3-16,-2 16 0 0,-3 13-17 16,-1 12-1-16,2-2-21 0,-2 6 9 15,-2 4 9-15,0 6 3 0,0 5 17 16,0 5 7-16,-6 8-22 0,-3 7 1 15,-1 8 16-15,0 17-7 0,-7 14-9 16,3 15 14-16,-1 10-17 0,3-3-48 16,6-3 26-16,-3-10 22 15,5 1 10-15,2-7 15 0,2-3 14 16,2-12-6-16,2-11 0 0,5-8-9 16,-1-8 0-16,2-1-6 0,5-1-15 15,3-6 9-15,5-9-12 0,2-6-18 16,0-17-3-16,4-9-3 0,-1-17 3 15,4-16 0-15,-4-11 9 0,-3 4 10 16,-10 13 2-16,-7 21 0 0,-2 13 3 16,-2 1 9-16,-2 5-10 0,0 4 10 15,1 9 6-15,-3 5 30 0,0 12-36 16,0 10-12-16,-3 14-3 0,-1 17 2 16,-4 11 1-16,2-2 12 0,2-12 0 15,2-16 0-15,0-11-9 0,2-1 21 16,0 2 0-16,0-2-3 0,2-10-9 15,4-10-1-15,0-4-11 0,6-13-27 16,3-10-3-16,1-9 9 0,3-14-3 16,-2 1 6-16,-3-3 15 0,-2 6 0 15,-5 11 2-15,-3 2 1 16,2 11 0-16,-4 8 12 0,0 10 15 16,0 1-3-16,0 12-24 0,-2 7-12 15,0 7 0-15,0 6 10 0,0 3 2 16,0 3 0-16,2-1 2 0,2-4 10 15,1-6-10-15,-1-2 1 0,2-5 9 16,2-4-9-16,5-8 12 0,-5-7-13 16,8-2-2-16,1-11-21 0,8-9 3 15,-5-8 0-15,9-12 3 0,7-19-3 16,1-18 15-16,0-11-12 0,-6-3 12 16,-4 5 2-16,-9 11 1 0,-3 0 0 15,-3 4 1-15,-8 7 2 0,-4 12 0 16,0 13-3-16,0 10-20 0,-4 6-22 15,-4 2-15-15,2 0 6 0,-2 6 17 16,-1 11 16-16,-5 4 18 16,1 9 2-16,-1 7 13 0,-3 8 3 15,1 6-6-15,-1 6-8 0,3 2 14 16,-3 13-3-16,5 11 0 0,-3 11-15 16,7 2-39-16,6-15 24 0,2-17 15 15,0-17 19-15,2-7-4 0,4-1 6 16,3-3 0-16,3 1-3 0,-2-11-3 15,9-5-15-15,-2-8 0 0,3-10-15 16,1-3 12-16,0-4-9 0,-5 5 9 16,-1 6 3-16,-7 4 0 0,0 9 24 15,-6 4-18-15,-2 15-6 0,0 16-15 16,-6 17 3-16,-6 15 12 0,3-4 0 16,-1-11 18-16,4-18 9 15,2-10 6-15,2-1-3 0,2 3-6 16,0-3 0-16,2-4 0 0,6-7 0 15,4-6-9-15,3-5-6 0,5-8-9 16,3-11-18-16,4-7 3 0,0-8-3 16,-2-5 16-16,2-3-1 0,-7 3 1 15,-1 4 2-15,-3 7 1 0,-1 6 1 16,-9 10 10-16,2 5 6 0,-4 7 0 16,-1 3 2-16,-3 9-20 0,0 11-15 15,-3 13 0-15,-3 19 3 0,0-3 12 16,2-4 1-16,4-6 11 0,0-9-9 15,-2 2 9-15,4 2-10 0,2-7 1 16,0-7 7-16,4-9-10 0,3-8-21 16,-3-6 6-16,2-8-3 0,1-12-6 15,-1-10 22-15,-2-15 0 0,-1-13-40 16,-3 3 21-16,-4 6 3 0,-2 7 6 16,-3 14 10-16,-1-1-22 0,2 4 0 15,0 7 9-15,0 7 15 16,0 6 0-16,4 4 1 0,0 1 23 15,0 0 15-15,0 3-6 0,6 3-12 16,-2 1-3-16,6-1-15 0,3 1 9 16,1-4-10-16,1 0-1 0,1-1 2 15,1-2 0-15,-3 0 0 0,3 0 0 16,-1 0 0-16,-3 2 0 0,5 4 9 16,-5 7-12-16,3 4-1 15,-5 5-2-15,3 7-15 0,-1 4 6 0,-5 3 9 16,2 2-9-16,0-1 10 15,-1-3-16-15,-1-5 15 0,0-4-18 16,1-3-3-16,-3-4 3 0,2-7 0 0,-2-6-12 16,-2-5-6-16,-2-5-16 15,5-9 16-15,-7-11 24 0,0-6 14 16,0-4-20-16,2-6 6 0,-4 2 13 16,-5 3 0-16,5 6 2 0,2 9 2 15,0 6 16-15,0 6 9 0,2 3 24 16,7 3 7-16,-1 1-7 0,4-2-12 15,5 3-9-15,-1 0-6 0,5-1-6 16,4 0 6-16,-2 1-6 0,-1-3-6 16,5 1 6-16,2-1-17 0,-6 0 1 15,0-3 1-15,-1 1-1 0,-3-2-1 16,0 1 1-16,-7-1 0 0,-2 4-1 16,-5 0-1-16,-3 1-12 0,-2 3-6 15,0 0-9-15,-5 0 15 0,-7 6 10 16,-5 6 2-16,-1 5 2 15,-3 10 13-15,-6 7-3 0,5 5-9 16,1 2 9-16,6 3 0 0,5-2-9 16,0-3 9-16,8-4-9 0,2-7 9 15,2-5-11-15,8-8-1 0,3-7-30 16,5-8 12-16,1-5 6 0,3-13 9 16,3-11 0-16,-2-7 2 0,-2-14-23 15,1-9-6-15,-7 3 6 0,-5 8 9 16,-1 10 14-16,-7 14-11 0,-2 3-6 15,2 4 3-15,-2 6-6 0,0 9 6 16,-2 3 2-16,0 12 13 0,-5 8 15 16,3 8 0-16,2 5-13 0,0 7 16 15,0 0-6-15,2 2 3 0,0-2 0 16,4-5 0-16,2-3 0 16,5-4-13-16,-5-7 1 0,4-7-3 15,3-5-14-15,-5-10 13 0,8-5-2 16,-1-11-12-16,3-10 13 0,-1-7 2 15,0-6-27-15,-1-12 3 0,1 6 3 16,-1-2 3-16,-1 3 3 0,-3 12-3 16,-2 2-4-16,1 11 22 0,1 8 1 15,-6 10 24-15,3 3-13 0,-3 12-10 16,2 8-2-16,-6 9-2 0,0 7 2 16,-2 4 1-16,0 1 17 0,0-4-3 15,-2-3-3-15,0-8-10 0,-4-7-2 16,6-11 0-16,-2-5-15 0,2-6-24 15,0-13 8-15,2-7 28 0,4-10-15 16,2-7 6-16,1-2-18 0,1 1 0 16,4 5 3-16,-7 10 11 0,3 10 16 15,0 8 21-15,-4 6 6 16,1 7-24-16,1 10 0 0,2 8-2 16,-1 5 1-16,-1 4 19 0,0-2 12 15,4-1 10-15,-3-7-10 0,3-7-9 16,3-4-3-16,-3-8-6 0,5-5-15 15,-3-3 0-15,7-12-15 0,-3-9-3 16,3-7 0-16,4-14 6 0,-2-14 9 16,1-14-12-16,-1 6 13 0,-13 11 2 15,-1 18 2-15,-7 8 1 0,2 0 9 16,-4 0-10-16,0 1 1 0,0 10-2 16,0 6-1-16,0 8-3 0,-6 5-7 15,-1 13 10-15,-3 7 21 16,-4 17-3-16,-5 15-15 0,-2 16 9 15,5 2-10-15,1-4 13 0,9-13 3 16,6-18 12-16,0-4 0 0,-2-2 0 16,6 4 3-16,2 2 0 0,5 2-15 15,-3-7-15-15,7-7-3 0,-1-6-9 16,0-6-30-16,5-4-6 0,-4-5-36 16,3-2-36-16,-3-2-31 0,5-10-27 15,-9-3-66-15,3-4-107 0,-4-6-157 16,-3 8-666-16,7-11-415 0</inkml:trace>
  <inkml:trace contextRef="#ctx0" brushRef="#br0" timeOffset="106189.3945">8911 7210 2534 0,'0'0'2089'0,"0"0"-1833"15,0 0-36-15,3-67 84 0,1 42-85 16,2-2-89-16,0 0-21 0,9 2-7 16,-5-3-47-16,6 5-37 0,-1-1-16 15,4 0-2-15,-5-3-43 0,5-1-65 16,-5-1-58-16,-4-2-28 0,3 2-68 15,-5 3-196-15,-2 3-662 0,0 7-278 16,9 1-891-16</inkml:trace>
  <inkml:trace contextRef="#ctx0" brushRef="#br0" timeOffset="106740.4034">5534 7167 3328 0,'0'0'2151'16,"0"0"-1866"-16,0 0-207 0,0 0-65 16,0 0 2-16,0 0 33 0,0 0-48 15,0 0-3-15,0 0-206 0,0 0-291 16,6-5-1034-16,6 6-1953 0</inkml:trace>
  <inkml:trace contextRef="#ctx0" brushRef="#br0" timeOffset="109360.0898">9259 8168 1603 0,'0'0'1344'15,"0"0"-1123"-15,0 0-42 0,0 0 217 16,0 0-21-16,6-60-64 0,0 42-46 16,0-1-28-16,5-4-57 0,3-1-52 15,-1-6-15-15,5 1 5 0,-3-4-3 16,1-3-15-16,1 0-12 16,1-1-6-16,-5 0-13 0,1-1-6 0,1 2-14 15,-9 3-4-15,2 6-18 0,-4 4-9 16,0 7-6-16,-2 6-10 15,-2 2-2-15,0 7 1 0,-2 1 13 16,-2 9 35-16,-2 6-25 0,0 8-9 16,0 8-14-16,-1 6 1 0,-1 5 1 15,4 4 12-15,-2 1 6 0,4-3-9 16,0 0 6-16,2-7-6 0,0-3 3 16,0-8-3-16,6-6 6 0,0-8-15 15,4-9-1-15,-1-3-2 0,3-12-36 16,5-10 6-16,-3-10 9 0,7-14-3 15,-7 1 12-15,3-4 9 0,-9 0 0 16,0 9 3-16,-4-1 2 0,3 8-1 16,-5 13 0-16,0 8 1 0,0 8 1 15,0 5 45-15,-2 11-30 0,2 7-15 16,-2 10-2-16,2 5-1 0,0 6 2 16,2 2 10-16,3 0 9 15,-1 0 3-15,2-7 0 0,-4 1 0 16,4-7-6-16,1-5-2 0,1-7-14 15,-4-7 1-15,7-7-3 0,1-4-1 16,-2-11-27-16,7-8 4 0,0-8 6 16,1-6 0-16,-3-7 6 0,1-3 9 15,3 1-9-15,-6 2 11 0,3 7 1 16,-5 5 12-16,1 10-9 0,1 10 18 16,-5 6 3-16,6 3 0 0,-5 9-6 15,3 7-5-15,1 9-10 0,-5 6-1 16,0 6 1-16,1 4 0 15,-5 1 12-15,-4 1 0 0,-2-1 0 16,-2-6-12-16,-2-6 9 0,-4-3-12 16,-5-11-1-16,3-5-23 0,-7-6-15 15,3-5 11-15,-3-3 16 0,1-6 10 16,-3-5 0-16,5 1-1 0,-5 2-15 16,5-2 0-16,5 3 6 0,-1 5 9 15,6 2-9-15,2 1 12 0,2 2 27 16,4 4-9-16,6 0-15 0,3 1-2 15,5-1 1-15,3 2-1 0,4-6 1 16,4 0-2-16,-2-3-2 0,-1-9 0 16,5-3-1-16,0-5 0 0,2-8-9 15,-2-6 10-15,5-10-1 0,1-18 0 16,-6 5 0-16,-4 5 0 0,-7 10 2 16,-11 19 1-16,-1 3 1 0,0 6 2 15,-4 14 27-15,-2 3-30 16,-2 16 0-16,-6 21-30 0,-10 20 9 15,-1 28 21-15,-4 12 2 0,-3 0 1 16,5-11 12-16,-2-11 0 0,1-7-15 16,5-8-26-16,-3-13-34 0,5-17 33 15,7-12 26-15,0-6-1 0,-2-4 1 16,5-6-11-16,1-5-15 0,2-5-40 16,0-14 34-16,7-8 32 0,5-7 1 15,0-3-1-15,5-1-2 0,-5 1-12 16,7 3 15-16,-7 3 0 0,7 1 2 15,-5 3 1-15,5-1 12 0,-2 2 0 16,3-1 3-16,-1 0 13 16,4 0-4-16,-3 1 6 0,3-2 9 15,2-3-9-15,2 3 0 0,-7-6 3 16,5 2 0-16,0-2 4 0,-4 3-7 16,-5 1-15-16,1 7-3 0,-5 4 3 15,-2 5 6-15,-5 5 12 0,1 3 30 16,-4 6 0-16,-2 0-27 0,0 7-12 15,-6 7-16-15,-3 6-11 0,1 10-2 16,-8 8 2-16,3 4 0 0,3 1 0 16,-3-3 0-16,5-2 1 0,4-6 1 15,4-7 0-15,0-6 1 0,2-6 0 16,8-8-3-16,5-5-1 0,-1-6-26 16,5-12-3-16,0-5-3 0,1-7 9 15,-1-5 0-15,-5-2-3 0,1-1 3 16,-3-1 3-16,-6 3 6 0,-1 0 3 15,-3 6 11-15,-2 8-11 0,-2 3 0 16,-3 10 0-16,1 6 9 0,-4 3 2 16,-2 3 1-16,1 6 15 0,3 7 0 15,0 2 0-15,2 2-3 16,0-1 3-16,4-1-12 0,4-2 15 16,4-7-6-16,0 0 3 0,5-6-14 15,5-3-1-15,1-3-2 0,-2-6-1 16,1-3-9-16,-3-5 10 0,-3-1-1 15,2 0-9-15,-5 1 12 0,-1 1-2 16,2 1 0-16,-3 3 1 0,-5 4-1 16,0 3 0-16,-2 1 1 0,2 2 1 15,-2 2 12-15,0 0 0 0,0 0 3 16,2 0 6-16,0 0 0 0,4 0-9 16,0 2-9-16,3-1 9 15,-3 1 0-15,2 0 3 0,4 0 0 16,-1 0-12-16,-5 2 12 0,2-2-13 15,3 0 1-15,-5 1 0 0,0 3 0 16,-4-3 9-16,4 5-11 0,-4 5-1 16,0 0 0-16,3 5-12 0,-5 5 9 15,0 3 1-15,0 3-1 0,2 2 3 16,0-3 0-16,2-1 1 0,0-2 0 16,0-5 1-16,0-2 1 0,4-4 0 15,5-4 9-15,-5-5-11 0,5-5-1 16,3-1-15-16,-1-8 0 0,3-8-3 15,-3-4 0-15,5-7 15 0,-7-1-9 16,5-6 0-16,-7 0 10 0,1 4 1 16,-2 7 0-16,-6 5 1 0,1 9 3 15,-3 8 24-15,0 2 0 0,0 7-27 16,-2 7 0-16,0 6-12 0,0 5 9 16,0 2 2-16,0 1 1 15,0-2 1-15,0-6 1 0,6-5 1 16,-2-5 0-16,2-5-1 0,3-5-2 15,1-3-2-15,7-9-19 0,-3-4 6 16,7-3 0-16,-3-2 14 0,-3 4 1 16,-3 2 2-16,5 7 13 0,-9 8 15 15,2 7 0-15,3 16-9 0,-5 17-19 16,2 29 0-16,1 30 10 0,-5 12 6 16,-4 6-15-16,-2-5-3 0,-4-4-66 15,-9 4 27-15,-1 6 22 0,-11 3 17 16,-6-3 21-16,-2-12 15 0,2-24-36 15,8-29-71-15,3-25 29 0,-1-15 27 16,0-10 13-16,-8-5-13 0,-6-23 13 16,-6-30 2-16,-3-29 15 0,5-15-15 15,8-1 12-15,6 8 12 0,9 13-8 16,5 4-16-16,3 11-2 0,4 12 2 16,4 15 12-16,4 14 3 0,11 8-3 15,3 1 9-15,22 2 6 16,17 1-12-16,28 7-12 0,16 4-3 15,3 0-2-15,-1-6-34 0,-12-8-51 16,-14-8-72-16,-22-2-19 0,-17-1 43 16,-16 1 2-16,-9-2-136 0,1-6-237 15,-3 5-598-15,-5-23-1174 0</inkml:trace>
  <inkml:trace contextRef="#ctx0" brushRef="#br0" timeOffset="109840.1483">9540 7372 3369 0,'0'0'1442'0,"0"0"-1218"0,0 0-5 16,0 0 49-16,0 0-84 0,0 0-48 15,29-63-27-15,-21 41-45 0,7-4-52 16,3-8-12-16,7-13-64 0,-2-16-138 16,10-12-131-16,-6 8-281 0,0 8-1111 15</inkml:trace>
  <inkml:trace contextRef="#ctx0" brushRef="#br0" timeOffset="135938.1556">3037 7960 1181 0,'0'0'566'15,"0"0"-225"-15,0 0 16 0,0 0 23 16,0 0-69-16,0 0-65 0,0 0-14 16,0 0 36-16,0 0 40 0,0 0-13 15,0-5 0-15,-2 5-56 16,0 0-52-16,0-3-54 0,-1 1-51 16,1 0-36-16,0-1-25 0,-2 3-6 15,2 0-13-15,2 0-1 0,0 0 15 16,0 0-16-16,0 0 0 0,2 0-122 15,2 3-179-15,0-1-230 0,1-1-749 16,5 0-1441-16</inkml:trace>
  <inkml:trace contextRef="#ctx0" brushRef="#br0" timeOffset="137138.07">3258 7245 46 0,'0'0'665'0,"0"0"-427"0,0 0-82 15,0 0 40-15,0 0-8 0,0 0-18 16,0 0 12-16,0 0 58 0,0 0 22 15,-25-24-61-15,23 21-47 0,0 0-9 16,0 2 3-16,0-2 12 0,2 1-13 16,-2 1 22-16,2-2 46 15,-2 3 53-15,2-2 2 0,0 0-19 16,0 1-13-16,0 1-5 0,0-1-41 16,0 1-24-16,0 0-50 0,2 0-26 15,2 0-14-15,-4 0-5 0,2 0-15 16,0 0-16-16,0 1-15 0,0 2-3 15,0 0-6-15,0 2-6 0,0 1-10 16,0 4-2-16,3 1 0 0,1 3 0 16,-2 2 0-16,2 2 3 0,0 1 19 15,1 1-20-15,3-2-1 0,0 2 13 16,1 0 13-16,1 1 0 0,0 0 15 16,-1 0 10-16,5 1 5 0,-1-1-12 15,-3-1-9-15,3 0-5 0,-1-1-10 16,0-4-18-16,3 1 0 0,-5-2 0 15,3-2-1-15,-3-1-2 0,-1-3 0 16,-3 0 0-16,-4-2-1 0,2 0-1 16,-4-2-22-16,0-1-10 0,-2 0-14 15,2-2-24-15,-2 1-43 0,0-2-48 16,0 0-46-16,0 0-67 16,-2-3-164-16,-2-3-495 0,2 2-386 15,2-5-784-15</inkml:trace>
  <inkml:trace contextRef="#ctx0" brushRef="#br0" timeOffset="137924.0954">3754 7239 104 0,'0'0'1244'16,"0"0"-967"-16,0 0-46 0,0 0 109 15,0 0 16-15,0 0-79 0,0 0-52 16,0 0-49-16,10-52-20 16,-10 49-13-16,0 3 41 0,0-1 83 0,0 1 9 15,0 0-12-15,0 0-33 0,-2 0-38 16,0 1-25-16,0 5-9 15,0 2-32-15,-4 2-42 0,2 3-15 16,-2 2 0-16,-1 3-1 0,3-1-8 16,-2 0-13-16,-2 2-9 0,-1-1-38 15,3 0 15-15,-2-1 5 0,0 0 3 16,-3 0-3-16,5 0-6 0,-2 0 3 16,0 2-6-16,-3 0-10 0,3 1 13 15,-2 2-14-15,-1 0 0 0,1 1 2 16,0-2 10-16,1 2-11 0,-1-2 1 15,-2 2 9-15,3-1 0 0,-1 0 0 16,-2 2-10-16,3-1 10 0,-3 3-10 16,6-2 1-16,-5 1 9 0,1-1-10 15,2 1 1-15,-2-1-1 0,1 0 1 16,1-1-1-16,0-2 0 0,-1 0 0 16,3-1 0-16,-4-2-1 15,4-1 0-15,-3-2 0 0,3 0-1 0,-2 1 0 16,0-1 0-16,4 2 0 15,-3 0 0-15,3-1-12 0,0 1 0 16,0-3 11-16,0-1 1 0,2-2 0 16,-2 1 2-16,4-7 1 0,-2 0 9 15,0-1-10-15,2-3-1 0,0 0-1 16,0-1-3-16,0 0-21 0,0 0 3 16,0 0-34-16,0 0-50 0,-3 0-13 15,3 0-18-15,-2 0-34 0,0-1-31 16,0 1-61-16,2-1-159 15,0 1-315-15,0 0-719 0</inkml:trace>
  <inkml:trace contextRef="#ctx0" brushRef="#br0" timeOffset="146378.2072">2811 7761 121 0,'0'0'358'0,"0"0"-38"0,0 0-76 15,0 0-55-15,0 0-26 0,0 0 13 16,0 0-7-16,0 0-68 0,0 0-82 16,-2-9 17-16,2 9 3 15,-2 0 6-15,0 0-3 0,2 0 85 0,0 0 9 16,0 0-16-16,0 0 19 15,0 0 35-15,0-1 16 0,0 0-1 16,0 1-20-16,0-2-35 0,0 2-7 16,0 0-19-16,0 0-7 0,0 0-10 15,0 0-3-15,0 0 0 0,0-1-5 16,0 1-12-16,0 0-5 0,0-4 15 16,0 3 40-16,0-2 21 0,-2 0-37 15,2-1-28-15,0 1-19 0,-2 0-6 16,2 0 3-16,-2 0 0 0,0 0 0 15,0 0-9-15,2-1-6 0,-4 1-9 16,2 2-4-16,0-2 0 0,0 1-5 16,-5-2-4-16,7 2 6 0,-4 0 1 15,2 0 2-15,-2-1-6 0,2 3 7 16,0-3-7-16,-2 3 9 0,2-3-8 16,0 2-4-16,-3-1-3 15,1 1 3-15,2-2-3 0,0 1 1 16,-2-2-1-16,0 1 0 0,2 1 0 15,-2-2-12-15,0 1 15 0,2 0-6 16,-3 1 0-16,-1 1 4 0,4 1-4 16,-2-1 0-16,0-1 3 0,0 2 0 15,0 0-12-15,-1 0 12 0,-3 0 0 16,6 0-2-16,-2 0-1 0,0 0 3 16,-2 0-3-16,2 3-10 0,-1-2 0 15,-3 1 0-15,6 1-2 0,0-3 0 16,-4 2 1-16,2 1 0 0,0-2 0 15,-1 0 1-15,1 1 0 16,-4-2 1-16,6 2 0 0,-2 2 9 16,0-3-10-16,-1 1 10 0,1-1-10 15,-2 2 0-15,0 0 0 0,4 0-1 16,0 0 0-16,0-3-1 0,-2 3 0 16,2-1 1-16,-1 0 0 0,1-2 0 15,0 3-1-15,0 0 2 0,-2 2 0 16,2-2 1-16,-4 2 9 0,4 0-9 15,2 1-1-15,-2 1 1 0,0-2 0 16,-2 1-1-16,4 1 2 0,-3-1-1 16,1 1 0-16,0-1 0 0,2 1-1 15,-2-2-1-15,2-1 0 0,0 0 1 16,-2 1 0-16,2 0 10 0,0-1-10 16,0 2 1-16,0-2 0 0,0-1 0 15,0 1 0-15,0 1 9 0,2-1-11 16,-2-1 1-16,2 1-1 0,-2 1 1 15,2-2 1-15,0-2-1 16,1 2 10-16,-1 0-9 0,0-3 9 16,2 3-10-16,-4-1 1 0,2 2-1 15,2-1-1-15,0 1 1 0,-2 0-1 16,2 0-1-16,-2 1 0 0,3 0-1 16,-1-1-1-16,0 1 1 0,-2 0 0 15,0-1 1-15,4 0 0 0,-2-2 0 16,2 2 2-16,-1-3-1 0,-1-1 1 15,2 0-1-15,0 0 1 0,-2 0-1 16,3 0 1-16,-3 0-1 0,2 0 0 16,-2 0 1-16,-2 0 1 0,4 0 0 15,-2 0 0-15,1 0-1 0,-1 0 1 16,0 0 0-16,0 2-1 0,0-1 1 16,-2-1-1-16,4 3 0 0,-2-3-1 15,3 2 0-15,-5 0 2 0,2 1-1 16,0-1 1-16,-2 1-1 0,2-1-1 15,-2 2 1-15,2 0 0 0,1-1-1 16,-1 0-1-16,0 1 0 16,-2-1 0-16,2 0 0 0,-2-1 1 15,2 2-1-15,-2-2 0 0,0 3 0 16,5-1 0-16,-3-2 0 0,0 2 1 16,0 1-1-16,0-2 0 0,0 1 0 15,-2-1 0-15,0 1 1 0,0 0-1 16,3-1 1-16,-3-1 0 0,0 0 1 15,0 0-1-15,0 2 0 0,0 3 0 16,-2-4-1-16,2 3-1 0,-2 1 1 16,0 1-1-16,0-2-1 0,0-1 1 15,0 0 0-15,0 0 0 16,0-1 0-16,0 0 0 0,0 0 1 16,0 0 0-16,-2 1 0 0,0-4 0 15,2 4-2-15,-2-2 0 0,0 0 0 16,0 2 1-16,-5-1-2 0,5 0-10 15,2 0 12-15,-4 1-1 0,0 0 1 16,0-2 0-16,0 2-1 0,0-3 0 16,0 1-1-16,-3 0 0 0,5 0 0 15,-2-2 2-15,-2 2 0 0,2-3 1 16,-2 3 0-16,-1-1 1 0,1 0-1 16,2 0 1-16,0 1 0 0,-2 1-1 15,0-2 0-15,1 2 0 0,-3-2-1 16,6-1 0-16,-4 1-1 0,2 0 0 15,0 0 2-15,-1-2 0 16,1 0 2-16,-2 0 10 0,4 0-10 0,-2 0 17 16,0 0-16-16,-2 0 12 0,1 0-12 15,1-2 0-15,-4-2 9 16,6 3-10-16,-4-2 0 0,2 1 1 16,-1-1 9-16,1 1-9 0,0 1-1 15,-4 0 0-15,6 1 1 0,-2-1 9 16,0 1-10-16,-1 0-1 0,3 0-1 15,-2-1 1-15,0 0 0 0,0-2 1 16,-2 3 10-16,4-3-10 0,-2 1 0 16,-1 1-1-16,1-2 1 0,2 2 0 15,-4-1 0-15,2-1 0 0,-2 2 1 16,4-2 0-16,-2 3 15 16,-1-2-15-16,1 2 9 0,0 0-10 15,0 0 1-15,2 0-1 0,-4-2 1 16,4 2-1-16,-2-1-1 0,1 0-1 15,-1 0 0-15,0-2 1 0,2 1 0 16,-2-3 1-16,0 2-2 0,2-1 1 16,-4-1-1-16,6-1 0 0,-5 3-11 15,1-1-22-15,2 0-27 0,0 1-40 16,0-1-36-16,0 1-45 0,0 1-104 16,2 0-317-16,0 0-987 0</inkml:trace>
  <inkml:trace contextRef="#ctx0" brushRef="#br0" timeOffset="151803.2167">17976 5250 23 0,'0'0'91'0,"0"0"-13"15,0 0-52-15,0 0 102 0,0 0 22 16,0 0-36-16,0 0 78 0,0 0 30 16,0 0 48-16,-54 15-32 0,46-12-17 15,4 0-36-15,-3-2-20 0,3 1 14 16,2-1 2-16,-4-1-23 0,4 0-16 15,-2 0-55-15,2 0 22 0,-2-1 6 16,2-1-35-16,0 1 3 0,-1 0-6 16,1 1 6-16,0-1 9 15,2 0 0-15,-2 1 12 0,0-1 10 16,2 1-7-16,0 0-1 0,0 0 8 16,0 0-11-16,0 0-19 0,0 0 9 15,0 0 9-15,0-2 6 0,0 2-21 16,2-3 14-16,4 1 15 0,3-4-18 15,-1 1-24-15,2-5-19 0,3 0-13 16,3-1 1-16,-3 1-7 0,1-4-5 16,3 2 2-16,-1-1 4 15,1 3-4-15,-1-3 1 0,-1 2 2 16,1 1 0-16,1-3-2 0,1 2-4 16,-1-2-3-16,6 1 1 0,-5-1-13 15,3-1 6-15,0-1-3 0,-1 0-3 16,5 0 6-16,-2-1-17 0,2 1 14 15,-3-1-16-15,3 0 1 0,-6 0 9 16,4 0 6-16,-1 1-3 0,-1-1 9 16,0 1-9-16,3-3 0 0,-3 2 10 15,2 0-4-15,0-2-3 0,-5 1-18 16,5 0-1-16,-2 1 0 0,-1-3 1 16,1 2 0-16,0 0 2 0,-3 1-1 15,5-2 0-15,-6 3 2 0,3-2 9 16,-3 3-9-16,1-1 0 0,1-1 9 15,-3 4-11-15,3-5 1 0,0 4 1 16,1-3-2-16,-1-1 11 0,0 1-3 16,-3 0-9-16,1 1-3 15,-3 2 0-15,1-1 3 0,-1 0 0 0,0 0 1 16,3-1 2-16,0 1 9 16,-3-1 0-16,3 0-9 0,1-2 16 15,-1 2-17-15,1-1 9 0,1 1-10 16,-5-3-1-16,7 2 0 0,-6 0 3 15,3 1 12-15,-1-3-14 0,1 2 1 16,1-2-1-16,-1 0 0 0,1 0 0 16,-2 2 0-16,-1 0-1 0,3-1 0 15,-5 3-3-15,-1-1 1 0,-3 4 2 16,2-1 2-16,1-1-2 0,-1 0-2 16,5-2-1-16,-5-1 1 0,5 0 1 15,-3-2 1-15,1 3-2 0,-1-1-13 16,3 0 12-16,-3 1-12 0,-2-2 12 15,5 1-10-15,-5 1 11 0,1-1-1 16,-1 2-9-16,1-1 10 0,-1 2 1 16,-4 0 1-16,1 0 0 0,1 2 0 15,0 1-2-15,-6 2 0 16,3-2-1-16,-3 4 0 0,2 0 2 16,-4-1 0-16,6 1 0 0,-4 2 0 15,1-4-11-15,-3 4 0 0,2 0 9 16,-2 1-9-16,2-2 0 0,-2 3 10 15,-2-1 0-15,0 2 2 0,0 1 1 16,0 0 11-16,0 0 3 0,0 0-12 16,-2 0 9-16,0 2 9 0,0 1-10 15,0 0-11-15,-2-2-15 0,-1 4-3 16,1 0 18-16,-8 4 0 0,2 1 24 16,1 1-3-16,-1 1-18 15,0-2-2-15,1 1 0 0,5-1 3 16,-8 3 14-16,4-1-15 0,-3 2 15 15,3 2-3-15,-4 1-12 0,1 2 18 16,3-1-18-16,-4 0 15 0,3-1-6 16,1 0 0-16,2 0 6 0,-2-2 6 15,1 1-9-15,1-1-5 0,0 0-10 16,2 2-2-16,-4-2 2 0,3 1 0 16,1 1 0-16,-2-1 1 0,2 1 1 15,2-3 11-15,0-1-1 0,0 1 0 16,-4 0 0-16,3-2-10 0,3 1 19 15,-4 0-18-15,4-2 18 0,-2 0-6 16,0 2 0-16,2-3 0 0,-2 3 0 16,0-3 0-16,2 0-3 0,0 1 3 15,0-1 3-15,-2 2-3 0,2 0 6 16,0 0-9-16,0-3 7 16,0 4-1-16,0-1-16 0,2-3 16 15,-2 0-16-15,2 2 1 0,-2-1 0 16,2-1-2-16,-2 2 2 0,2 0 12 15,0-2-3-15,0 1-10 0,-2-2-1 16,2 3 1-16,-2 0 1 0,3-1 12 16,-3 0 0-16,4 1-14 0,-4 0-1 15,0 0 1-15,2 0-1 0,-2 2 2 16,2-4-2-16,-2 2 1 0,2-1-1 16,-2 0-1-16,0-2 0 0,0 0 1 15,0-2-2-15,0 1 0 0,0-2-10 16,0 1 11-16,0 1 0 15,0-3-1-15,0 2-1 0,0-1 1 16,0 1-1-16,-2-1-9 0,0 1 0 16,-4 1 0-16,1 1 10 0,1 0-1 15,-2 0 1-15,0 2 1 0,2-2 0 16,-7 1 1-16,5-2 0 0,-2 2-1 16,2-1-1-16,0-1 0 0,-3 0-1 15,3 0 1-15,0-1 2 0,0-1 0 16,4 2-1-16,-7-4 1 0,7 2 0 15,-2-2-15-15,0-1 14 0,0 1-14 16,0 0 13-16,0-1-1 0,-1 2-10 16,-5 1 11-16,4-1 1 0,-2 1 1 15,1-2 0-15,-1 1-1 0,0 0 1 16,0-1-2-16,-1 1 0 0,1-1 2 16,0 0 0-16,0 0 2 0,1 1 1 15,-3-1 10-15,4 0-12 0,-2 0 1 16,1-1-2-16,1 1-1 0,-2-1 1 15,2 0 0-15,-1-1-1 0,1 1 0 16,2-2-3-16,-6 0 2 16,6 0 2-16,-3 1 0 0,1-1 0 15,0 0 1-15,2 0 0 0,-4 0-1 16,1 0 3-16,-1 0-2 0,2 0-1 16,2 0 2-16,-6 0 0 0,3-1-2 15,-1-1 0-15,4-1-1 0,-6 1 0 16,3-1 1-16,-1 1 1 0,2-1 1 15,0 2 1-15,-3-2 9 0,3 1-11 16,0 2 0-16,0-4-1 0,2 2 0 16,-3 0-1-16,1 0 0 0,2 0 0 15,-2-1 0-15,4 1 1 16,-4 0 0-16,4 0 0 0,-5-1 0 16,3-2 0-16,-2 0 0 0,0 0 0 15,0-1 1-15,2 1 0 0,-5-2 0 16,5 2 1-16,-2-1 0 0,0-1-2 15,2 1-24-15,-1 2 23 0,-3-1 1 16,4 2 2-16,0 0 0 0,2 2-1 16,-2-2 0-16,2 0 1 0,2 0-2 15,-2 0-1-15,0-1-1 0,2-2-14 16,-3-1 4-16,3 0-9 0,0-5-21 16,0 0-24-16,0-5-30 0,0-3-25 15,0 1-54-15,5-3-88 0,-1-2-159 16,2 2-525-16,0 2-427 0,2 2-970 0</inkml:trace>
  <inkml:trace contextRef="#ctx0" brushRef="#br0" timeOffset="153956.2989">20533 4285 1018 0,'0'0'1070'0,"0"0"-349"15,0 0-455-15,0 0-71 0,0 0 104 16,0 0-30-16,0 0-33 0,0 0 137 15,0 0 86-15,45-54-80 0,-45 48-100 16,-2-1-76-16,-6 1-22 0,2 1-24 16,-7 3-24-16,-1-1-34 0,-1 0-27 15,-3 3-27-15,-1-2-17 0,-6 1-25 16,3 1-3-16,-3-2-1 0,-2-2-2 16,-2 1-16-16,6-1-14 15,1-1-24-15,-1 1-21 0,2 0-40 16,7-1-29-16,-3 3-35 0,5 1-41 15,8 1-117-15,-3 5-254 0,1 3-477 16,4 6 408-16,0-4-643 0,2 16-344 0</inkml:trace>
  <inkml:trace contextRef="#ctx0" brushRef="#br0" timeOffset="154181.7488">20593 4388 447 0,'0'0'2869'0,"0"0"-2447"16,0 0-258-16,0 0-30 0,0 0-20 15,0 0 101-15,0 0 208 16,0 0 2-16,0 0-112 0,-60-2-74 16,31 2-22-16,0 0-51 0,-8 0-78 15,2 3-59-15,-3 2-29 0,5-1-63 16,0-1-64-16,4-3-87 0,7 0-104 15,-1-2-445-15,12-1-981 0,3-2-949 0</inkml:trace>
  <inkml:trace contextRef="#ctx0" brushRef="#br0" timeOffset="156478.3874">21862 3945 202 0,'0'0'88'0,"0"0"346"0,0 0 599 15,0 0-750-15,0 0-163 0,0 0 54 16,0 0 104-16,0 0 25 0,0 0-59 16,2-17-69-16,-2 13-38 0,0-3-39 15,2 1-15-15,-2 0 8 0,0 0 16 16,0 0 53-16,0-3 88 0,0 1 9 16,0 1-41-16,0-2-62 0,-2 4-47 15,0-1-9-15,-4-3 2 0,4 4 7 16,0-4-19-16,-5 0-15 15,3 2-25-15,4-3-14 0,-6 2-16 16,2 0 0-16,-4 0 3 0,4 1 10 16,-3-1-1-16,3 1 6 0,-2 2-2 15,2-1 11-15,-4 1 3 0,1 1-2 16,1 0-7-16,4 1 3 0,-4-1-15 16,0 2-2-16,-5-1-1 0,5-1 0 15,0 1-3-15,-2 1 3 0,-1-1-3 16,-1 1-3-16,4-1-3 0,-4 1 3 15,-1-1-15-15,3 1 15 0,0-1 1 16,-3 1-4-16,1 0 6 0,2 1-9 16,-3 0 3-16,-3 1 6 0,4 0 3 15,-7 0 18-15,5 0 30 0,-5 0 1 16,1 4-34-16,5 1-36 16,-1-1 9-16,2 1-10 0,1-2 0 15,-3 1 0-15,2 0 1 0,3 2-1 16,-1-1 10-16,-2 2-11 0,4-4 1 15,-1 2 0-15,1-2-2 0,-2 3 1 16,0-2 0-16,1 3 1 0,3-1 0 16,-6 2 13-16,2-1-13 0,-1 3 13 15,3 1-13-15,-2 1 10 0,0 0 0 16,-1 2 0-16,3-1 0 0,4 1 0 16,-2 0-9-16,0 0 15 0,-2 0-6 15,6 1-10-15,-2-2 0 0,0 1-1 16,2-1 1-16,0 0-2 0,0-1 2 15,0-2 10-15,2 0-11 0,0 0 1 16,-2-1-2-16,6 0 1 0,-4 0 11 16,2-2-12-16,-2-1 2 15,0 1-1-15,0-1 2 0,2 2 0 16,3-1 0-16,-3 0-1 0,6 0 0 16,-4 1-1-16,-2-2 0 0,3 3-1 15,-1-1 0-15,2-3 0 0,0 1 0 16,-1-2-1-16,1 2 1 0,2-3-12 15,-2 1 9-15,3 1-9 0,1-3 10 16,-1 1 0-16,-3-2 0 0,4 0 1 16,1 2 1-16,-7-2 1 0,4 1 2 15,3 1 9-15,-5 2-9 0,2-3 0 16,3 1 15-16,-7 0-17 0,4 1 1 16,2-3 0-16,-3 5 0 0,-1-4 0 15,0 1-1-15,5 1-1 0,-7-3 0 16,0 1 0-16,2 1 0 0,1-2 0 15,-1 0 2-15,-2 0-1 0,2 1 1 16,1 1 0-16,1 0 10 0,-4 0-10 16,4-1 0-16,3 2 13 0,-7-1-12 15,4 2 0-15,1-2 12 16,1 0-15-16,-6 3 0 0,5-3 1 16,-1 3 0-16,-2-3-1 0,1 3 1 15,1-2 0-15,-2 1-1 0,-4 1 2 16,5-1 1-16,-3-1 15 0,2 1-15 15,-2-1-2-15,-2 1 1 0,3 0 13 16,-3 0-13-16,2 2-1 0,0 0 1 16,0 0-2-16,-2 3-2 0,-1 0-16 15,3-1 6-15,-2 3-3 16,0-2-3-16,2 1 15 0,-4 0-9 16,2 1 9-16,1-1-9 0,-3 1-3 15,0 1 0-15,0-2 14 0,0-1-2 16,-2 1-9-16,2 0 10 0,-2-1 0 15,2 0-13-15,-2 0 12 0,0 1-15 16,0 0 0-16,-2 1 0 0,0 1 0 16,-2 0 3-16,0 0 3 0,-3-1 9 15,1 1 0-15,0-4-9 0,0 1-3 16,2-1-6-16,-1-3 3 0,-3 2 15 16,-2-2 1-16,2 3 2 0,1-3 3 15,-1 1 9-15,-4 0-9 0,1 0-2 16,1 1-1-16,-2-3 1 0,-1 3-1 15,5-3 0-15,-6 2 3 0,3-1 12 16,1 1-15-16,-5-1-1 0,7-1-11 16,-4 0 10-16,-3-1 0 0,9 0-10 15,-4 1 10-15,-3-1 0 0,3-2-1 16,4 0 3-16,-5 0 2 0,1 1 1 16,2-3-1-16,-3 2 1 15,-1-2 9-15,4 0 0 0,-9 0 3 16,5 0-3-16,2 0 0 0,-5 0-11 15,3 0 1-15,-1-2 10 0,1 0-11 16,-1 0 1-16,1 1-2 0,0-2 2 16,3 2 1-16,-3-3 0 0,0 2-2 15,5 0 0-15,-3 0-1 0,-4 0 2 16,7-1 0-16,-5-1 1 0,0-2 0 16,1 0 9-16,-3-2-10 0,1-1-1 15,3 0-1-15,-4-2-27 0,1-2 27 16,1 1 1-16,-5-1 1 0,7-2-1 15,-7 0-1-15,7-1-2 0,-7 1 0 16,3 1-25-16,6 0-27 16,-7-2-48-16,3-1-46 0,6 0-90 15,-5-5-179-15,5 6-634 0,2-8-813 0</inkml:trace>
  <inkml:trace contextRef="#ctx0" brushRef="#br0" timeOffset="171141.1119">2954 7647 1373 0,'0'0'365'15,"0"0"-232"-15,0 0-20 0,0 0-5 16,0 0-18-16,0 0 4 0,0 0 635 15,0 0-362-15,0 0-233 0,-4 1-99 16,4-2 57-16,0 1 75 0,0-3 59 16,-4 0 15-16,4 0-14 15,-2 0-20-15,2-1-17 0,0 1-13 16,-2 1-36-16,2-1-38 0,-2 3-27 0,2-2-12 16,0 2-6-16,0 0-13 15,-2-2-9-15,-1 1-5 0,1-1 2 16,-2-1 3-16,0-2 1 0,-2 0-4 15,-2-1 3-15,6-2-3 0,-7 0-2 16,3-2-1-16,0 1-3 0,-4 0 3 16,7 2-3-16,-5-2 4 0,4 2-4 15,-4-1-6-15,0 3-6 0,5 0 0 16,-5 1-3-16,2 0 0 0,2 0-10 16,-4 1 10-16,-1 0 0 0,-1 0 0 15,0 0 0-15,-1-1 0 0,-1 2-9 16,2-2 0-16,-5 1 12 0,3-1-13 15,-5 1 2-15,3-1-1 0,-5 0 12 16,5-1-14-16,-3 2 1 0,3 0 0 16,-5-4 1-16,7 4 9 0,-1-1-9 15,-1 3 9-15,1-2-10 0,-1 3 1 16,4 0-1-16,-1 0 0 16,-3 0 1-16,1 0-1 0,1 2 1 15,0 0-1-15,-1 1-2 0,-1 0 0 16,5-2 0-16,-3 1 0 0,-2 0 0 15,5 1 0-15,-1 0 0 0,-5 0 0 16,9 2 0-16,-4 0 0 0,0 1 1 16,-1 1 0-16,1 4 2 0,2 0 12 15,-3 1-13-15,5 0 0 0,-2 1-1 16,0 0 0-16,-3 1 0 0,5 1-1 16,-2 0 0-16,-3-1 1 15,3 1-1-15,2-3-1 0,0 0 1 16,0-2 0-16,-3-1 0 0,3 3 2 15,-2 2 1-15,2 0 9 0,1 0 3 16,1 0-12-16,0 0-1 0,-2 1 0 16,4 1-1-16,0 3 1 0,0 0 0 15,0 3-1-15,0-1 0 0,2 1 0 16,-2-2 1-16,0-2-2 0,2-2 0 16,0 1 0-16,0-1 0 0,0 1 1 15,0 1-1-15,0 0 2 0,4 0 0 16,2 2 0-16,-4 1 1 0,8 2-1 15,-1-3 1-15,-1 0 6 0,0 0-9 16,2-1-36-16,1-3 24 0,-1 0 12 16,0-3 0-16,1 0 0 0,-1 0-2 15,0 0 2-15,1-1 1 0,-1-1 1 16,-2-1-2-16,9 1 0 16,-5-1 0-16,1 0-1 0,1 0 1 0,-3-1 0 15,5-1 0-15,-1 1 0 16,1-2 0-16,1-1 0 0,-3 0-1 15,3-1-1-15,-1 1-1 0,3-3 0 16,-3 1-9-16,1 1 9 0,1-2-15 16,3 0 6-16,-2 0-3 0,1-1 13 15,-3 0-10-15,2-2 10 0,-1 0-13 16,-1 0 0-16,-1-4-7 0,1 1 1 16,-1-3 0-16,-1-1 0 0,-1-1 3 15,1-2 15-15,-1 0-15 0,-4-2 15 16,5 3 0-16,-3-1 2 15,1 1 1-15,-3 2 0 0,2 1 1 16,-1-1-2-16,-1 1 1 0,1-1-2 16,-5-1-10-16,4-2 10 0,-4-3-10 15,0 1 9-15,-1-5-9 0,-1-1 12 16,-4-1 0-16,6-1 0 0,-4-3 0 16,-2 4 1-16,4-4 0 0,-2 2 0 15,0 0-1-15,0-2-11 0,0 2-4 16,5 0 3-16,-3 3-1 0,0 0-2 15,2 4 3-15,-2 0 9 0,0 2 1 16,-2 1-13-16,0 0 12 0,-2 0-15 16,3-1-9-16,-3-1-3 0,-3-4-16 15,-3-3-8-15,0-3-19 0,-4-3-15 16,-1-3-42-16,1-2-110 0,0 0-161 16,-1 2-301-16,3-2-318 0,2 7-189 15</inkml:trace>
  <inkml:trace contextRef="#ctx0" brushRef="#br0" timeOffset="172406.2168">2727 8542 218 0,'0'0'327'15,"0"0"47"-15,0 0-77 0,0 0-82 16,0 0-33-16,0 0 16 0,0 0 65 16,0 0 6-16,0 0-81 0,0-1-95 15,-2-1-93-15,0-2 3 0,-1 0 46 16,1-3 18-16,-4 2 1 0,6 1-13 15,-2 0 6-15,0 2 13 0,2 2 19 16,0 0 79-16,0 0 108 0,0 0 64 16,0 1-27-16,0 2-102 0,0 2-76 15,4 1-22-15,-2 4-9 0,7 3-1 16,-1 0-6-16,0 2-12 0,0 4-13 16,7 2-12-16,-1 4-9 15,3 3 2-15,1 4 13 0,1 4-3 16,8 3 12-16,4 15 0 0,8 8-7 15,9 11-5-15,-7-8-19 0,-12-14-36 16,-4-16-11-16,-11-11-1 0,-1-1 2 16,1 1 1-16,-1-2-1 0,-5-6-2 15,-2-6-11-15,-4-7-22 0,0-3-46 16,-2 0-66-16,0 0-40 0,0-6 12 16,-4-4-69-16,0 0-197 0,0-4-264 15,2 2-372-15,0-4-355 0</inkml:trace>
  <inkml:trace contextRef="#ctx0" brushRef="#br0" timeOffset="173074.5021">2818 8553 284 0,'0'0'981'16,"0"0"-679"-16,0 0 40 0,0 0 86 15,0 0-131-15,0 0-91 0,0 0-10 16,0 0 5-16,0 0-9 16,0 0-8-16,-19-31 21 0,17 31 24 15,2 0-10-15,0 0-45 0,0 0-38 0,0 0-25 16,0 0-12-16,0 0 11 16,0 0 25-16,0 0 26 0,0 2 16 15,2 5-10-15,4 6-82 0,2 5-55 16,9 6-9-16,0 5 9 0,7 7 16 15,3 3 2-15,4 12 6 0,11 6-5 16,-1 13-7-16,9 2-6 0,-7-6-8 16,-10-13-10-16,-10-17-18 0,-7-7-22 15,5-2 20-15,-2 2 2 0,1-1 2 16,1 6 0-16,-2-8-2 0,-5-2 0 16,-2-4-2-16,-1-2-14 0,-3-7-11 15,-2-2-36-15,-2-4-34 0,-2-1-36 16,-2-4-46-16,0-3-79 0,-4-4-84 15,-2-6-291-15,0 2-443 0,-4-13-189 16</inkml:trace>
  <inkml:trace contextRef="#ctx0" brushRef="#br0" timeOffset="174141.6468">2733 8569 199 0,'0'0'802'0,"0"0"-366"16,0 0-127-16,0 0 35 0,0 0 3 15,0 0-79-15,0 0-72 16,0 0-10-16,0 0 31 0,0 0 22 15,-2-49 17-15,0 48 49 0,2 1-6 16,0 0-36-16,0 0-30 0,0 2-16 16,0 5-37-16,0 2-71 0,0 5-45 15,0 4-21-15,2 6-16 0,2 2-3 16,0 3-9-16,2 2-13 0,0 0 0 16,1 0 10-16,-1 3-9 0,0 1 13 15,0 0-1-15,-2 2 3 0,5-3-6 16,-3 1 3-16,-4 0-15 0,2-5-20 15,-2-2 5-15,0-4 12 0,-2-3 1 16,0-8-1-16,0 2 0 0,0-5-9 16,0-7 9-16,0 0-13 0,-2 0-5 15,2-3 6-15,0 0 0 0,0 0 0 16,0 0 0-16,0-3-10 16,0 0-2-16,0-4 12 0,0 1 0 15,0-6 2-15,0 2 1 0,-2-3 9 16,0-4-9-16,0 0 0 0,0-4 0 15,0-5 9-15,-4 0-15 0,-1-4 5 16,5-2 1-16,-6-2 9 0,2 0-27 16,-2-3 8-16,-3 3 10 0,7 1 10 15,-4 2 1-15,0 0 1 0,1 3 1 16,1 2 11-16,2 3-11 0,-2 3 1 16,2 1 2-16,2 3-1 0,0 3 9 15,-3 0-9-15,3 2 0 0,-4 3 0 16,4 0 12-16,2 1 0 0,0 4-12 15,-2-1 13-15,2 2 5 0,0 1 9 16,0 1 10-16,0 0-10 16,0 0-9-16,0 0 1 0,0 0 5 15,0 0-3-15,0 0 6 0,0-1 1 16,2-2-19-16,-2 2-9 0,8 0 24 16,-1-1 0-16,1 2-6 0,2 0 1 15,5 0 2-15,3 0 9 0,1 8 34 16,6 2 29-16,-1 3-17 0,7 2-19 15,5 4-3-15,1 4 1 0,2 2-1 16,0 1-6-16,1 1 0 0,-5-3-3 16,0-2-15-16,-6-2-18 0,-2-4-15 15,-5-4-2-15,-5-3-16 0,-2-4-30 16,-5-3-51-16,-6-2-79 0,0-4-87 16,-2-3-156-16,-2 1-512 0,0-9-1004 15</inkml:trace>
  <inkml:trace contextRef="#ctx0" brushRef="#br0" timeOffset="177595.2319">3442 10124 980 0,'0'0'762'0,"0"0"-493"16,0 0-168-16,0 0-65 16,0 0 16-16,0 0-1 0,0 0 198 15,0 0-106-15,-17 0-53 0,17 0-32 16,-2 0 32-16,0 0 32 0,0 0 28 16,2 0-3-16,-2 0 6 0,2 0-7 15,-2-2-32-15,2 0-10 0,0-1-4 16,0-1 26-16,2-4 50 0,2-7 26 15,2-2-32-15,5-5-59 0,-1-4-35 16,0-2-14-16,3-3 2 0,-1-3 10 16,1 0 2-16,-1 0-3 15,0 3-30-15,-1 1-10 0,-1 4-5 16,3 2-1-16,-3 3 10 0,0 1-10 16,1 4 10-16,-1 1-1 0,2 4 1 15,-3-2-7-15,1 5 0 0,-2 1-2 16,-2 3 2-16,1 3 3 0,-1 1 7 15,-2 0-4-15,0 5 0 0,0 4-2 16,-2 4-13-16,-2 4-20 0,0 3-1 16,0 4 0-16,-4 1 2 0,0 4 1 15,0 2-3-15,-2-3-27 0,-3-2 14 16,7-2 11-16,-4-3 2 0,4-5 16 16,-2-5-4-16,2-5 3 0,2-3-15 15,0-3 0-15,0-8-18 0,0-4 18 16,6-8 3-16,2-8 18 0,3-5-3 15,1-4-6-15,0-5 0 0,5 2-9 16,-5 1-3-16,3 6-30 16,-3 8 12-16,-1 3 18 0,3 7 0 15,-4 8 15-15,-1 5 9 0,1 2 9 16,-4 8 1-16,0 6-7 0,-2 6-6 16,1 6-6-16,-5 4-12 0,0 2 15 15,0-2 0-15,0 2-3 0,0-5-15 16,0-2-17-16,0-6-1 0,-2-4 6 15,2-5 10-15,0-6 0 0,0-4-10 16,0 0-24-16,0-7-4 0,4-6 26 16,4-8 14-16,0-5 3 0,3-5 19 15,-1 0-19-15,2 5-3 16,-3 3-31-16,-3 9 15 0,-4 7 16 0,4 7 36 16,-2 4-14-16,0 7-4 0,-2 3-6 15,3 8-10-15,-1 2 13 16,2 5 0-16,-4-1-12 0,6 1 15 15,0-5 9-15,-1-3 1 0,3-4 2 16,2-4 9-16,3-5 42 0,1-6-17 16,3-2-46-16,2-12-17 0,6-8-1 15,-3-6 2-15,3-7-1 0,-4-3 1 16,0-5 0-16,-5 0 8 0,-3 1-10 16,-5-1-45-16,-4 7 42 0,-4 3 0 15,-2 7 0-15,-4 9-10 0,-2 5 10 16,-2 9-12-16,0 2 15 0,-5 11 2 15,1 6 19-15,-3 8-5 0,3 5-4 16,4 3 0-16,-1 3 0 0,7 3 6 16,2-2-16-16,0-3 0 0,4-2-2 15,7-3-27-15,3-5 12 0,5-3 14 16,1-6 0-16,1-8 1 0,4-5 0 16,0-6-12-16,2-10 9 15,-5-8 0-15,1-5 0 0,0-5 1 16,-7-3 2-16,-3 0 0 0,-5 0 0 15,-2 4-2-15,-6 3-41 0,0 1 16 16,0 8-9-16,-4 0 3 0,0 5 3 16,0 1 29-16,0 3 1 0,2 2 2 15,0 4 10-15,2-1 3 0,0 2 21 16,8 1 12-16,0-2-15 0,7 0-5 16,3 0-1-16,5 2-3 0,0 1-12 15,4 1-10-15,-3 5 1 0,-1 2 15 16,0 3 6-16,-7 4-6 0,-1-1 0 15,-7 6-6-15,-2 0 0 16,-6 0-11-16,0 2-1 0,-6 2 0 16,-2-2-2-16,-5-4-10 0,-1 4 0 15,-5-6-9-15,3 0 0 0,-1-3 6 16,-3 0 3-16,1-2 10 0,2-5-13 16,3 1 14-16,2-1-1 0,1-2 1 15,3-1 1-15,4 3 12 0,2-3 3 16,2 2 9-16,0 2-9 0,4-2-3 15,2 2-9-15,6 0-1 0,3 0-1 16,2-2 1-16,1-2-2 0,-1 1 2 16,1-3-1-16,3-1 1 0,0-2-1 15,1-5 2-15,1-4-2 0,0-7 1 16,4-4 1-16,0-4 9 0,-1-8-9 16,1 1 0-16,0 0 0 0,-4 4-3 15,2 5-24-15,-7 8 9 0,-3 5 15 16,-1 7 2-16,-3 1 13 15,-3 3-3-15,-2 7 0 0,0 4-10 16,-4 3-1-16,-2 8 1 0,0 5 0 16,-2 3-1-16,-4 2-1 0,-2 0-22 15,0-1 4-15,1-6 16 0,1-6 1 16,2-5 0-16,2-7 1 0,2-6 0 16,0-2-23-16,0-10 8 0,6-10 15 15,7-5 17-15,1-12-5 0,5-2 0 16,-3-1-9-16,3 5 6 0,-1 6-9 15,-5 10-36-15,1 8 36 0,-3 8 17 16,-1 4 4-16,-2 7 3 0,-2 6-9 16,3 3-3-16,-3 3 0 0,-4 5-9 15,2-1 0-15,0 2-3 0,-2-2 0 16,2-3-18-16,-2-3 17 0,5-3 1 16,-3-3 12-16,2-5 0 0,4-6-9 15,3 0-2-15,1-10-1 16,7-6-2-16,2-6 2 0,1-6 1 0,1-3 1 15,0-3 1-15,-2 1-3 16,-3 0-26-16,-3 7 11 0,-5 2 13 16,-3 10 2-16,-5 6 2 0,0 5 25 15,-2 3 19-15,-2 3-16 0,0 6-18 16,0 7-9-16,-4 4 9 0,0 4 0 16,0 7 3-16,1 3-3 0,3 0 0 15,0 2-12-15,0 2-26 0,5-2 11 16,5-1 0-16,0-7-6 0,1-2 9 15,3-5-25-15,1-9-47 0,-3-5-54 16,2-6-55-16,-1-2-73 0,3-12-180 16,-7 2-561-16,5-15-565 0</inkml:trace>
  <inkml:trace contextRef="#ctx0" brushRef="#br0" timeOffset="177772.3903">5344 9252 4853 0,'0'0'570'16,"0"0"-527"-16,0 0-31 0,49-41-9 15,-20 23-2-15,6-1-1 0,0-3 0 16,3-2 0-16,-9-2-29 0,0-3-163 16,-5-4-46-16,-1-3-71 0,-2-4-317 15,-7 6-380-15,5-16-359 0</inkml:trace>
  <inkml:trace contextRef="#ctx0" brushRef="#br0" timeOffset="179896.3032">5784 10051 1038 0,'0'0'1462'0,"0"0"-1223"0,0 0-181 15,0 0 106-15,0 0 28 0,0 0 25 16,0 0 59-16,0 0 77 0,-15-56-21 16,15 40-103-16,5-2-48 0,1-3 1 15,2-1-14-15,2-8-19 0,3 2-36 16,3-6-19-16,-3 0-21 15,3 1-25-15,-1 2-12 0,1 4-11 16,-3 7-25-16,-1 5 2 0,-4 6 22 0,3 3 0 16,-5 4 12-16,2 2 4 15,-2 1 8-15,5 6 4 0,-7 6-22 16,2 3-12-16,-2 6-18 0,0 5 0 16,-2 4 0-16,-2 1 0 0,0 2-24 15,0 1 3-15,-4-4 8 0,-2-4 10 16,-2-3-12-16,-3-7 13 0,3-3-10 15,-2-5-3-15,-3-3-3 0,3-5 3 16,-2-1 3-16,1 0 9 0,3 0-12 16,0-1 12-16,2-2-16 0,1 0 16 15,5 3 3-15,0 0 17 0,0 0 37 16,3 0-21-16,3 3-30 0,4-2 9 16,5 1-11-16,-3-2 1 0,9 0 10 15,-5-3 10-15,5-6-4 0,2-5-6 16,3-4 0-16,1-6-9 0,0-2 9 15,0-8-9-15,2-2 12 16,-2-12-12-16,6-13 9 0,0-15-12 16,0-9 0-16,-4-1-12 0,-8 0 9 15,-5 6 0-15,-1 2 3 0,-5 3 1 16,-2 11 2-16,-1 14 21 0,-5 14-12 16,-2 15-9-16,0 9-3 0,0 3-3 15,-2 2-24-15,-5 5-6 0,1 5 16 16,-2 12 17-16,-2 8 0 0,-1 8-2 15,-3 7-16-15,-1 5 17 0,1 1 0 16,1 2 1-16,-5 0 12 0,3 1 12 16,-1 2-3-16,-1-2 9 0,3 3 7 15,-1 1-7-15,3-2-3 16,-1-2 0-16,3-1 3 0,6-4-3 16,-4-4 3-16,4-3 7 0,2-4-10 15,2-7-26-15,0-5-1 0,4-6 0 16,0-7 0-16,4-6 0 0,0-2-23 15,7-15-2-15,1-8 14 0,3-6 11 16,2-5 0-16,1-2 0 0,1 2-45 16,2 7 21-16,-2 5 22 0,1 11 2 15,-7 10 14-15,2 4 10 0,-9 11 0 16,2 7-3-16,-3 6-8 0,-7 6-1 16,-2 1 0-16,0-1 9 0,-9 3 0 15,-1-1-21-15,-2-4-21 0,-3 0 9 16,-3-4 0-16,-1-2 9 0,0-4 1 15,-1-1-1-15,1-3-9 0,3-5 12 16,7 2-1-16,-3-7 0 0,6 1 1 16,4-3 2-16,2 0 22 0,2 0 6 15,8-3-28-15,4 3-2 16,5-3-2-16,8-3 1 0,0-2-1 16,6-5 1-16,2-4 1 0,0-7-1 15,0-5 1-15,7-15 1 0,1-15 1 16,5-19 10-16,-3-9 6 0,-8-4-2 15,-12 2-16-15,0 3-33 0,-4-3 15 16,-7-2 18-16,-4 4 2 0,-5 9 13 16,-5 18-3-16,0 16 6 0,-3 17-15 15,-5 10-3-15,2 3-20 0,-2 6-16 16,-1 5 6-16,-1 12 13 0,-2 12 16 16,-3 16-14-16,-3 19-3 0,-3 19 6 15,4 9 11-15,1-1 1 0,4-7 0 16,1-4 12-16,1-3 12 0,4-5 16 15,2-2 11-15,1-14 6 0,3-11-6 16,-2-11-9-16,4-5 1 16,7 1 17-16,3-2-21 0,-2-4-27 15,11-7 0-15,0-9-12 0,4-9 0 16,6-14-2-16,0-9 0 0,4-14 2 16,-4 0 3-16,-2-4 8 0,-5 3-11 15,-9 12-45-15,-1 2 24 0,-3 11 19 16,-7 9 2-16,0 10 36 0,-4 10-21 15,0 11-14-15,-2 10-1 0,-4 14 0 16,-2 14 3-16,-1-3 17 0,3-5-20 16,4-11-42-16,2-10 9 0,0 0 18 15,0-5 12-15,0-5 2 0,6-11-2 16,0-6-18-16,5-6-28 16,-1-13-11-16,0-9 21 0,5-9 24 0,-7-10 12 15,2-1-18-15,-3-4 9 16,-7 2 9-16,2 9 1 0,-4 0-13 15,-5 7-24-15,-1 6 18 0,4 7 9 16,0 6 11-16,2 5 1 0,0 3 2 16,2 4 19-16,0 0 27 0,0 0 12 15,4 4-27-15,4 2-9 0,5 0-3 16,1-1 6-16,5 2-3 0,-1-2 7 16,1 0-13-16,-1-1 3 0,3 1-3 15,-4-2 0-15,1 0-3 0,-5 3-3 16,-1-3-9-16,3 4 12 0,-5 3-12 15,-2 3 9-15,0 4-9 0,-5 3-2 16,-1 7-1-16,-2 1-1 0,0 5-1 16,-5 0-34-16,1-2 15 0,-2-5 6 15,2-7 12-15,2-6 2 0,2-7 0 16,0-6-1-16,0-6-34 0,8-9 33 16,3-8 3-16,5-9 3 0,1-6 15 15,3-3-6-15,-1 1-10 16,6 1-2-16,-5 5-33 0,1 9 21 15,4 8 12-15,-7 10 12 0,1 7 9 16,-2 7 3-16,-3 10 0 0,-4 6-9 16,-1 8 3-16,-1 4-3 0,-4 3-3 15,-2 6-12-15,-2-3-32 0,0-1-1 16,2-8 3-16,-4-8-30 0,2-6-73 16,2-9-48-16,0-7-69 0,0-2-228 15,2-4-672-15,13-11-1083 0</inkml:trace>
  <inkml:trace contextRef="#ctx0" brushRef="#br0" timeOffset="180951.5116">7880 10053 2005 0,'0'0'1353'0,"0"0"-1156"0,0 0-17 15,0 0 182-15,52-51-29 0,-34 22-37 16,3-17-20-16,2-17-47 0,8-22-68 15,-2-10-46-15,0-5-15 0,-13 2-24 16,-1 10-55-16,-7 4-5 16,-4 4 23-16,0 5 21 0,-4 9 7 15,0 13-7-15,-2 14-12 0,-2 14-11 16,0 7-10-16,0 4-25 0,-7 3-2 16,1 7 0-16,-2 8 27 0,-3 12 0 15,-4 19-27-15,-3 16-22 0,-5 19 4 16,6 5 16-16,-2-3 0 0,7-6 2 15,8-19 3-15,1-9 15 0,3-10 0 16,0-4-3-16,4-1 3 0,0-1-3 16,0 0-3-16,2-9 0 0,7-6-9 15,7-4-3-15,-1-3-2 0,9-4-19 16,-1-5 6-16,8 1 13 0,2-1-10 16,0 3 0-16,-2 3-6 0,-4 3 18 15,-4 8 1-15,-7 6 14 0,-5 7-13 16,-5 5-2-16,-6 5 1 0,0 4 1 15,-8-1 10-15,-3-1 6 16,-1 0 9-16,-5 0 10 0,3 0-19 0,-3-2-3 16,3-2 0-16,4-2 24 15,-5-2 99-15,5-4-56 0,6-5-25 16,2-3-3-16,2-4-3 0,0-5 9 16,4-1 12-16,8-2-21 0,5-1-30 15,10-1-21-15,-1-2-3 0,7-3-12 16,1-1-15-16,1 1-42 0,-2-1-66 15,0 2-37-15,-2-1-53 0,-4-1-131 16,-2 1-287-16,-3 0-1057 0,5 3-1598 0</inkml:trace>
  <inkml:trace contextRef="#ctx0" brushRef="#br0" timeOffset="183652.2123">8907 10037 2872 0,'0'0'445'0,"0"0"-283"15,0 0 95-15,0 0-78 0,0 0 7 16,0 0 100-16,0 0 23 0,0 0-88 16,0 0-95-16,21-75-32 15,-7 46 4-15,1-6-10 0,6-15-30 16,6-10-3-16,1-9-4 0,-3 3 7 16,-4 16-19-16,-9 16-24 0,-1 14 4 15,-5 0-7-15,-2 4-9 0,2 3 15 16,-4 7 3-16,-2 6 40 0,0 4 47 15,0 10-23-15,-8 5-61 0,4 9-23 16,-9 7 11-16,3 6 9 0,2 4 4 16,-2 1-7-16,-1 2 3 0,3-2-21 15,4 1 2-15,0-7-2 0,2-7 18 16,2-7 0-16,0-7 0 0,4-9 0 16,2-7-3-16,6-3-15 0,7-12-18 15,-3-8 15-15,5-9 1 0,4-7 2 16,-4-5 1-16,-1-4 2 0,1 2 12 15,-9 6-13-15,1 6-2 0,-5 11-27 16,-2 11 13-16,-4 6 14 16,-2 3 45-16,0 12-34 0,0 8-11 15,-4 8-3-15,0 3 3 0,0 6-1 16,0-1-18-16,4-2 7 0,0-1 9 16,0-5 2-16,0-7 1 0,6-3 12 15,0-8 6-15,0-5 0 0,7-5-9 16,1-5-9-16,1-12-18 0,7-4 18 15,-5-9 1-15,4-4 1 0,3-1 1 16,-5-4 12-16,0 0-3 16,3 2-9-16,-5 4-3 0,-1 8-23 15,-3 8 23-15,-1 6 0 0,3 7 15 16,-7 4 7-16,2 0-10 0,1 8 3 16,-3 6-3-16,-2 5-9 0,2 3 9 15,-6 5 0-15,3 3 0 0,-5 1-12 16,0 3 0-16,-9-3-2 0,-1 0-1 15,2-5-12-15,-7-5 12 0,1-4-9 16,-3-5 9-16,3-3 0 0,-3-3-18 16,1-3 18-16,5-3-12 0,-3 0-4 15,6 0-2-15,1 0-3 0,1-1 6 16,2-1 7-16,0 2 11 0,4 0 24 16,2 0 2-16,6 0-26 0,3 0-3 15,1-6-12-15,9 0 13 0,-5-4 0 16,7-4 0-16,4-7 1 0,2-4 1 15,-2-7 0-15,0-5 3 0,4-6 12 16,-2-2 3-16,-3 2-18 0,-1 6-23 16,-6 8 5-16,-5 11 17 15,-8 15 1-15,-1 9 24 0,-3 16-24 16,-4 22-1-16,-7 23 1 0,-13 28 3 16,1 9-3-16,0-3-36 0,-4-13 9 15,7-15 12-15,-5-8 13 0,5-14 1 16,3-15-1-16,3-11 0 0,1-7-1 15,3-5 0-15,4-5-12 0,-2-6-18 16,4-9-25-16,2-17 22 0,10-16 21 16,4-19 15-16,7-12 0 0,4 2 2 15,-9 17 1-15,1 16 9 0,-7 11 0 16,9-2 0-16,-3 1-9 0,9-3 21 16,-2 6 7-16,0 4 14 0,2 1 9 15,1 1-9-15,1 1-6 16,-2 0-2-16,2-3 2 0,0 1-9 15,4-7-6-15,-4 2 0 0,-7-2 0 16,3 3 0-16,-2-2-24 0,-5 4 3 16,-1 2-3-16,-7 5 27 0,-4 4 3 15,-2 5-15-15,0 2-2 0,-2 2 17 16,-4 8 9-16,0 6-21 0,-10 10-15 16,1 5 9-16,1 6 0 0,-3 5-12 15,5 0-19-15,2-1-2 0,-1-4 0 16,7-7 18-16,0-4 1 0,2-11 1 15,9-4 1-15,1-8-3 0,2-3-33 16,7-12-1-16,0-6 10 0,5-5-3 16,3-8 3-16,-4-3-12 0,0-2 9 15,-3 1 18-15,-7 3 12 0,1 4-2 16,-8 6-31-16,-3 3 12 0,-3 8 18 16,0 3-12-16,-3 2 2 15,-1 4 12-15,-8 1-2 0,2 3 2 16,1-3 1-16,-5 3 1 0,3 0 12 15,5 0-1-15,-2 0-10 0,4 0 1 16,0 3 0-16,4-3 0 0,0 0 18 16,10-5 12-16,-2-2-30 0,11 0-3 15,-3-6-1-15,7 0 0 0,-4-1 1 16,2 2 0-16,-5 0 2 0,3 3-1 16,-7 1 2-16,0 1 9 0,-3 5-10 15,-3-1 10-15,0 3 0 0,2 0-9 16,-3 0 15-16,-1 5-3 0,0 1 3 15,-4 4-6-15,2 2-11 0,-2 4 0 16,0 4 0-16,0 1 1 0,0 4 1 16,-2 0 9-16,2 3-9 0,-2-1 0 15,0 1 15-15,-2-1-6 16,1 1-12-16,1-3-1 0,2-3-20 16,0-3 20-16,0-3 1 0,2-3 3 0,7-2 21 15,-1-5-2-15,9-6-10 16,1 0-10-16,7-6-1 0,4-8 1 15,0-6 1-15,6-2 9 0,0-3-9 16,0-6 9-16,2 0-9 0,1-4 6 16,-3 2-9-16,-2 0-39 0,-6 8 27 15,-2 6 10-15,-13 4 2 0,0 6 12 16,-5 6-9-16,-5 3 30 0,-2 0-6 16,0 7-2-16,-13 7-25 0,1 8-2 15,-3 6 2-15,-7 9 3 0,-1 1 9 16,2 2-11-16,1-1-1 0,-1-1-36 15,8-4 12-15,1-6 12 16,4-7 11-16,4-3 1 0,4-7 2 16,0-7 10-16,6-4-12 0,8-2-24 15,-1-12-6-15,7-8 8 0,-3-4 10 16,4-8-6-16,-3-4 3 0,-3 1 12 16,-5-1 1-16,-2 4 2 0,-2 7-12 15,-1 6-21-15,-5 6 15 0,0 8 6 16,0 7 12-16,0 0 2 0,-2 7 28 15,-5 6-6-15,-1 5-6 0,2 8-6 16,2 2 0-16,2 2 0 0,0-1-12 16,2-1-12-16,0-1 9 0,2-6 0 15,2-2 1-15,4-4 2 0,4-5 2 16,-1-4 10-16,5-6-12 0,1 0-1 16,2-11-1-16,-1-7-10 0,3-3 12 15,-3-2 0-15,5-8 0 0,0-2 1 16,-5 1 1-16,3-1-2 0,-4 5-13 15,-1 6-29-15,-3 6 21 0,-3 7 18 16,0 6 3-16,-6 3 15 0,1 7-15 16,-1 9 0-16,-2 6-15 15,-2 7 5-15,0 8 10 0,0 3 0 16,-4 1-12-16,-1 0-9 0,3-1 18 16,-2-5 0-16,2-7 3 0,0-9 0 15,2-2 3-15,0-10 18 0,2-7-6 16,2-3-15-16,5-11-14 0,7-6-4 15,-1-11 18-15,7-9 2 16,-3-3-1-16,4-3 2 0,-1 0 9 16,-3 5-11-16,2 4-1 0,-3 9-24 15,-1 10 13-15,-7 9 11 0,3 7 18 16,-3 2-3-16,-4 11-13 0,0 5-1 16,1 7 0-16,-5 4 1 0,-2 6 10 15,-2-1-12-15,-1 3-13 0,-3-2-2 16,0 0 14-16,2 0 1 0,-2-6 3 15,2-3 15-15,-1-6 0 0,3-6-3 16,-2-6 0-16,4-5-3 0,0-1-12 16,6-4 0-16,5-11 0 0,-1-4-1 15,7-7 1-15,-3-5 1 0,7-6 1 16,-5 1 1-16,5 0 9 0,0 1-10 16,-5 4 8-16,7 6-10 0,-9 9-27 15,5 6 26-15,-9 7 1 0,1 3 15 16,-1 13-12-16,-4 5-1 0,-2 8 1 15,-2 5 9-15,-2 1-12 16,3 3-23-16,-3 2 21 0,-3-3-1 0,3-2 2 16,0-1 1-16,0-6 0 15,0 0 0-15,0-6 0 0,5-5-1 16,-1-1-23-16,-2-6-48 0,4-3-55 16,-2-4-69-16,0 0-121 0,0-10-221 15,-2 1-621-15,5-16-662 0</inkml:trace>
  <inkml:trace contextRef="#ctx0" brushRef="#br0" timeOffset="184029.2312">10675 9285 2647 0,'0'0'1916'0,"0"0"-1627"16,0 0-75-16,0 0 63 0,22-54-97 15,-13 38-68-15,5-1-24 0,1 0-22 16,-3 0-42-16,7-4-24 0,-5-1-15 16,7-3-60-16,-3-3-110 0,-1-5-113 15,0 2-201-15,-5 4-782 16,4-6-759-16</inkml:trace>
  <inkml:trace contextRef="#ctx0" brushRef="#br0" timeOffset="184455.8033">9244 9333 2714 0,'0'0'1671'15,"0"0"-1460"-15,0 0-2 0,29-70 70 16,-18 38-84-16,5-6-50 0,-1-3-35 15,5-3-41-15,-3-2-69 16,3-1-9-16,1-1-167 0,6 6-180 16,-6 9-819-16,14-1-2073 0</inkml:trace>
  <inkml:trace contextRef="#ctx0" brushRef="#br0" timeOffset="185356.684">12393 9665 1208 0,'0'0'1616'0,"0"0"-1369"16,0 0-14-16,0 0 199 0,0 0 80 15,0 0-42-15,0 0-112 0,0 0-77 16,10-54-60-16,-20 49-24 0,-5-1-7 16,-6 3-24-16,-3 0-36 15,-1 3-49-15,-4 0-30 0,0 0-21 16,0 3-18-16,-2-3-11 0,2 3-1 15,2-3-3-15,2 0-36 0,3 0-42 16,1 0-43-16,6 0-20 0,-1 0-19 16,8 0-40-16,1 0-97 0,3 4-115 15,2 2-250-15,2-3-597 0,0 3-62 16,2 4-330-16</inkml:trace>
  <inkml:trace contextRef="#ctx0" brushRef="#br0" timeOffset="185609.1899">12473 9800 1463 0,'0'0'1810'0,"0"0"-1442"16,0 0-22-16,0 0 85 0,0 0-48 15,0 0-86-15,0 0-23 16,0 0 23-16,0 0-43 0,-70-58-34 15,45 51-30-15,-8 4-54 0,2-2-28 16,-4 4-60-16,2 1-33 0,2 0-15 16,0 2-3-16,4 2-57 0,-2 3-85 15,6 0-96-15,7 1-142 0,-3-2-379 16,5 7-1581-16</inkml:trace>
  <inkml:trace contextRef="#ctx0" brushRef="#br0" timeOffset="188489.0624">12698 10087 1725 0,'0'0'477'0,"0"0"-228"15,0 0-4-15,0 0-58 16,0 0-36-16,0 0 25 0,0 0 40 16,0 0-19-16,0 0-48 0,-12 6 5 15,12-6 66-15,0 0-18 0,0 0-53 16,0 0-4-16,0 0-4 0,0 0-36 16,0-3-26-16,0-1-17 0,4-2 17 15,-2-2 6-15,4 0-9 0,3-3-9 16,-1 0-9-16,2-2-15 0,-3 0 11 15,5 2 1-15,-2-5 2 0,1 3-2 16,1-1-7-16,-2 0-5 0,1 1-1 16,-1 0-9-16,2 2-5 15,-5-2-7-15,5 3 0 0,-2-2-3 16,-1-1-3-16,1 0-3 0,0 1 0 16,-1-3-9-16,-3 2 9 0,6 1-9 15,-2-2 0-15,-1 2 0 0,-3-2 9 16,6 1-10-16,-1 0 0 0,-5 0-2 15,4 2-21-15,-1-1 19 0,-1 1 0 16,-2 1 2-16,4 1 0 0,-3 2 0 16,-1-1 2-16,0 1-2 0,0 0 0 15,0-1 0-15,1 1 0 0,1-2 0 16,-4 3 0-16,0-1-1 0,2 0 1 16,3-1-1-16,-1-1 1 0,-2-1 0 15,0 1 0-15,2-2-1 0,1 2 1 16,-3-1 0-16,2 1 1 0,-4 0-1 15,3 2-1-15,-1 0 1 0,-2 0 0 16,-2 3-1-16,0-2-1 16,0 3-1-16,0-3-9 0,0 2 10 0,0-2 0 15,-2 2 0-15,2-1 0 16,-2 2 1-16,2 0 1 0,-2-2-1 16,2 0 0-16,-2 2-1 0,5-1 2 15,-5 1-1-15,2 1 1 0,-2 1 1 16,0-2 1-16,0 3 0 0,2-2 0 15,-2 2-1-15,0-2 1 0,2-1-2 16,0 1-3-16,2-2-15 0,-2 1 6 16,0-1-3-16,0-1 12 0,0 3-9 15,0 1 9-15,-2 0 1 0,0-1-10 16,0 2 10-16,0 0-1 0,0 0 0 16,0 0-10-16,0 0 11 0,0 0-1 15,0 0 0-15,0 0 1 0,0 2 2 16,-2 1 3-16,0 1 9 0,0 3 4 15,0-1-4-15,0 1-10 0,-2 2 10 16,2 2-12-16,-2 0 1 0,-3 1 0 16,7 0 0-16,-4 2 1 15,2 0 1-15,0 0-2 0,0 1 1 16,0-1 0-16,2 3 0 0,-2-3 0 16,2 0 10-16,0-1-10 0,0-3 1 15,0 1 12-15,4-1 0 0,0 0 0 16,-2-1 3-16,7 1-2 0,-5-2-1 15,2 2-12-15,-2 0 9 0,0-2-10 16,0 0 1-16,3 0 12 0,-1 2-12 16,-2-3 12-16,2 2-12 0,-4 1 9 15,2 0-10-15,-2 1 1 0,0-1-3 16,-2 3-12-16,0 2 9 16,0-1 0-16,0 3 0 0,0-1-9 0,0 0 9 15,-2 2 2-15,0-4 0 16,0-2 1-16,0 1 0 0,-2-3 3 15,0-2 15-15,2-2-6 0,0 1-11 16,-4-2-1-16,3 0 1 0,-1 0-1 16,2-2-1-16,-4 1-1 0,2 1 2 15,-2-1-1-15,-3 0 1 0,3 1 0 16,-2-1 0-16,2-1 0 0,-7 0 1 16,7-2 0-16,-6 0 2 0,1-1 9 15,-1 0-11-15,0-2 1 0,-5-4 0 16,5 0 13-16,-5-3-14 0,5 0 0 15,-1-2-1-15,-1-2 0 0,2 1-3 16,-3-3-27-16,5 2-48 0,-1 1-73 16,-1 0-58-16,6 2-91 0,0 0-232 15,1 4-1046-15,3 2-1415 0</inkml:trace>
  <inkml:trace contextRef="#ctx0" brushRef="#br0" timeOffset="189089.5093">13736 9664 2591 0,'0'0'476'0,"0"0"-201"15,0 0 159-15,0 0 142 0,0 0-153 16,0 0-116-16,0 0-67 0,0 0-48 16,0 0-47-16,0 0-21 0,-49-30-24 15,34 29-34-15,-6 1-30 0,1 0-20 16,-1 4-15-16,0 0-1 0,5-1-21 15,-3-1-51-15,3 2-61 0,-1-1-30 16,5-2-38-16,-5 2-57 0,11 0-113 16,-2 0-269-16,6 0-526 0,2 3-139 15</inkml:trace>
  <inkml:trace contextRef="#ctx0" brushRef="#br0" timeOffset="189341.1878">13815 9729 342 0,'0'0'2726'0,"0"0"-2346"16,0 0-121-16,0 0 72 0,0 0 18 16,0 0 16-16,0 0-19 0,0 0-81 15,-66 29-101-15,39-21-55 0,2 2-24 16,-4 0-25-16,-2-2-36 0,0-1-24 15,0-3-11-15,0-2-13 0,4-2-52 16,0-5-84-16,6-3-89 0,-1 1-256 16,7 2-1064-16,1 0-1470 0</inkml:trace>
  <inkml:trace contextRef="#ctx0" brushRef="#br0" timeOffset="190457.2904">14195 9234 931 0,'0'0'453'16,"0"0"-215"-16,0 0 18 0,0 0 53 15,6-57-15-15,-4 44-20 16,-2 1-42-16,0 2-31 0,0 1 10 0,0 3 62 16,0-2 51-16,0 2-39 15,0 3-53-15,0 1-7 0,0 1-22 16,0 1-20-16,0 0 12 0,0 1 12 16,-2 6-26-16,2 8-81 0,-4 4-36 15,0 9-19-15,-2 6 3 0,2 3 10 16,0 4 5-16,-3 2 21 0,1 2-8 15,-2 0-40-15,0 4 0 0,-1-2-12 16,-1 4-3-16,0-3 3 0,3 0 6 16,-3 1 9-16,2 0-5 0,-3-2-34 15,5-3-3-15,0-4-15 0,2-1 2 16,-2-3 13-16,2-3 0 0,-3-8-9 16,5-1 12-16,2-8 0 0,0-6-2 15,0-2-16-15,0-7-24 0,0-1-48 16,0-2-46-16,2-7 16 0,7-6-19 15,-1-3-49-15,0-4-112 0,-2-3-160 16,5-3-528-16,-1 6-486 16,0-9-628-16</inkml:trace>
  <inkml:trace contextRef="#ctx0" brushRef="#br0" timeOffset="191042.1929">14183 9140 2058 0,'0'0'1533'16,"0"0"-1349"-16,0 0 128 0,0 0 135 15,0 0-90-15,0 0-146 0,0 0-19 16,0 0-16-16,0 0-67 0,2 71-24 15,-2-48 9-15,0 5-7 0,0 1-20 16,0 2-13-16,6 0 4 0,-2-1-1 16,4 1-12-16,3-5-6 0,1-1 4 15,3-6-10-15,3-5-30 0,3-5-2 16,4-3-1-16,-1-6-18 0,-1 0 6 16,8-7-3-16,-2-6-1 0,0-5-2 15,-2-5 0-15,2-4-6 0,-4-2 6 16,-1 0 15-16,-3-2-9 0,-4 0 10 15,1 2-10-15,-5 1 10 0,-1 4-1 16,-4 1-12-16,-1 5 12 0,-3 2-12 16,-2 3 12-16,-2 5-18 15,0 4 9-15,0 4-1 0,0 0 12 16,0 4 1-16,-4 5 22 0,-3 6-1 16,1 7-18-16,-2 7 15 0,0 5 12 15,-1 3 12-15,1 7 6 0,-2 11-2 16,-1 9-10-16,-3 12 0 0,0 3-6 15,5-8 6-15,1-13-3 0,4-18 3 16,0-9 28-16,2 0 20 0,-5-2-84 16,5 4 0-16,-2 0-18 0,0-7 15 15,4-6 2-15,-2-6-11 0,2-5-3 16,0-7-30-16,4-2-61 0,2-2-65 16,3-8-19-16,3-6-37 15,0-3-115-15,-1-6-137 0,1-3-482 16,-4 6-511-16,7-6-847 0</inkml:trace>
  <inkml:trace contextRef="#ctx0" brushRef="#br0" timeOffset="191408.1478">14898 9033 3285 0,'0'0'375'0,"0"0"-145"0,0 0 274 16,0 0-100-16,-10 53-171 0,1-29 4 16,5 5-12-16,-2 2-64 0,0 3-43 15,-3 4 12-15,-1 10 15 16,0 11-46-16,-5 10-38 0,1 1 2 15,4-2-6-15,-5-8-9 0,9-8-6 16,-2-5-12-16,1-12-5 0,3-6-10 16,2-4-15-16,-4 0-20 0,6 0-2 15,0-1 1-15,0-7 6 0,0-4-18 16,0-3-15-16,0-7-39 0,6-3-58 16,-2-2-51-16,3-9-46 0,-3-3-64 15,0-3-91-15,0-3-306 0,0 4-767 16,-2-11-370-16</inkml:trace>
  <inkml:trace contextRef="#ctx0" brushRef="#br0" timeOffset="191808.9859">14681 9055 2255 0,'0'0'757'0,"0"0"-498"0,0 0 167 16,0 0 139-16,0 0-144 0,56-47-105 16,-40 42-17-16,3 3-71 0,1 2-59 15,1 0-24-15,2 0-15 0,2 5-18 16,2 3-28-16,-3 1-17 0,3 1-1 15,0 2-6-15,2 4 6 0,-2 2-2 16,2 2-16-16,-2 2-18 16,-5 3-9-16,1 0-9 0,-4 5 6 15,-7 3-16-15,-4 0 1 0,-1 2-3 16,-7 3 0-16,-2-1-2 0,-7 0-1 16,-3-1-9-16,-5-2 11 0,-3-4 0 15,-5-4-17-15,-2-4-3 0,-2-5-39 16,-4-3-58-16,0-3-50 0,0-5-49 15,0-3-152-15,10-3-328 0,-4 0-1442 0</inkml:trace>
  <inkml:trace contextRef="#ctx0" brushRef="#br0" timeOffset="193194.2962">15754 9355 1573 0,'0'0'1311'0,"0"0"-1228"16,0 0-28-16,0 0 169 0,0 0 85 15,8-52 69-15,-8 35 82 0,0-2-44 16,-4-4-168-16,-2 0-86 0,-5 0-25 16,5-2-37-16,-6 3-36 0,-3 1-19 15,5 0 4-15,-7 3-10 0,1 1-6 16,-3 5-6-16,1 0 1 0,-1 2-1 16,0 4-9-16,1 1-3 0,-3 2 0 15,5 3-12-15,-3 0 18 16,2 0 7-16,1 7-4 0,-1 0 0 15,1 4 6-15,1 2-3 0,1 2 1 16,-1 1-4-16,1 2-9 0,-1 2 0 16,5 2 9-16,0 2-6 0,-3-2-6 15,9 4 3-15,-2-1-12 0,2-1 0 16,2 1 9-16,2-1-11 0,0-2 1 16,6 0 1-16,4-1-1 0,3-2 1 15,1-3 0-15,5-1-1 0,2 0 0 16,-1-3-1-16,3-1 1 0,0-2 10 15,-3-2-11-15,3-2 0 0,-4-2-1 16,1-2 0-16,-3 2 0 0,4-3 0 16,-3 3 1-16,1-3 2 15,-3 5 13-15,-1-1-4 0,1 0-9 16,-3 5 15-16,1-2-3 0,-1 4 0 16,-1 2 6-16,-4 2-9 0,7 5-9 15,-7 0 12-15,2 4-12 0,-1 0 0 16,-1 3 0-16,0 0 15 0,-2 2-15 15,-4-1 10-15,3 1-13 0,-5 0-2 16,0-3 2-16,-5-1 1 0,3 1 1 16,-8-4 16-16,-2-1-6 0,-3-2 6 15,-3-5 6-15,-5-3 9 0,-4-3 1 16,-4-5 11-16,-4-3 21 0,-5-3-12 16,-1-6-21-16,-2-3-15 0,1 0-16 15,-1-3-2-15,2-1-1 0,1-1-41 16,5-1-60-16,2-1-97 0,2 1-75 15,8 2-249-15,7 5-768 0,-1 6-2344 16</inkml:trace>
  <inkml:trace contextRef="#ctx0" brushRef="#br0" timeOffset="198818.4913">16674 9634 1896 0,'0'0'1280'0,"0"0"-1009"16,0 0-81-16,0 0 166 0,0 0 75 15,0 0-95-15,0 0-30 0,0 0-83 16,0 0-96-16,-11-13 22 0,1 9 6 16,-3 0-13-16,-5 1-34 0,1 0-35 15,-3 2-22-15,1 1-15 0,-4 0 0 16,1 0-5-16,1 0-13 0,-4 0-15 16,4 1-3-16,1 2 0 0,-1-3-28 15,2 1-20-15,1-1-36 0,3 0-40 16,1 0-21-16,4 0-21 0,-3 0-50 15,7 0-76-15,0 0-152 0,2 2-335 16,0 1-343-16,4 3-152 0</inkml:trace>
  <inkml:trace contextRef="#ctx0" brushRef="#br0" timeOffset="199111.3547">16667 9763 828 0,'0'0'2254'0,"0"0"-1843"0,0 0-151 16,0 0 286-16,0 0-25 0,0 0-206 15,0 0-59-15,0 0-7 0,0 0-22 16,-51-31-25-16,30 31-12 0,-4 3-34 15,0 0-53-15,-2 1-43 0,1 2-30 16,-1 0-28-16,0 0-2 0,2 0-18 16,2 0-24-16,3-2-55 0,1-3-101 15,3-1-74-15,1 0-148 0,7 0-345 16,0-1-1622-16</inkml:trace>
  <inkml:trace contextRef="#ctx0" brushRef="#br0" timeOffset="200268.6783">17844 8736 2790 0,'0'0'544'0,"0"0"-280"0,0 0 186 15,0 0 98-15,0 0-201 0,0 0-94 16,0 0 6-16,0 0-68 0,0 0-61 16,0 0-15-16,8-26 6 0,-12 30-16 15,0 1-30-15,-3 2-2 16,1 1-1-16,-4 4 3 0,-3 2-5 15,3 1-16-15,-4 4-12 0,-1 4-12 16,-1 2-9-16,-3 4 0 0,0 3-6 16,1 3-3-16,-5 1-12 0,2 1-39 15,1 0 18-15,-3-2 9 0,0-5 11 16,5-1 0-16,-1-3 0 0,2-4-1 16,3-6 2-16,0-1 1 0,3-2 1 15,3-5-1-15,2-2 1 0,2 0-2 16,-1-3 1-16,3-1 1 0,0 0 10 15,2-1-10-15,-2-1 10 0,2 0 0 16,0 0 3-16,0 0 9 0,0 0 3 16,0 0-3-16,2 0-3 0,2 0-21 15,3 0 0-15,1 0-2 0,4 0 1 16,1 0-11-16,3 0 11 0,3 0 0 16,4 0 1-16,-1 0 1 15,5 0-1-15,0-1 0 0,0 1 1 16,2 0 1-16,0 1 1 0,-2 2-1 15,-2 3 0-15,-1-3 1 0,3 1 12 16,-2 2-15-16,-2-1 0 0,-1 0-2 16,-3 0 2-16,-2-1 0 0,-3-2 1 15,-2-1-1-15,-3 2 0 0,-1-3-3 16,-4 0-12-16,4 0 12 0,-6 0-21 16,1-4 3-16,-3 0-3 0,2-1 0 15,-2-2 6-15,0-1 6 16,-2 0 0-16,-1-4 10 0,-5 0 0 0,-2-1 1 15,2-5 0-15,-5-3 0 0,-1-5 1 16,-1-3 0-16,-3-4 2 16,3-3 0-16,-8-4 0 0,5 0 1 15,-1 1 11-15,-1 0-14 0,3 6-12 16,1 7-48-16,3 6-64 0,3 5-29 16,1 4-13-16,5 5-72 0,2 1-171 15,2 4-293-15,9 1-1148 0</inkml:trace>
  <inkml:trace contextRef="#ctx0" brushRef="#br0" timeOffset="201802.3509">18964 8537 85 0,'0'0'1236'16,"0"0"-855"-16,0 0-63 0,0 0 71 15,0 0-102-15,0 0-97 16,27-50 15-16,-23 40 60 0,-2 2 59 16,2-2 6-16,-4-3-23 0,2 0-22 15,0-4-82-15,-2 1-77 0,0-1-19 16,0-1-16-16,0 4-11 0,0-2-16 15,-2 2-4-15,-2 4-11 0,-2-3-13 16,2 2-2-16,-7 1-1 0,1-2-2 16,2 3-7-16,-3-1 6 0,1 0 6 15,-2 0 7-15,-1 1 5 0,-1 0 1 16,3 0-10-16,-3 2-9 0,2-1-3 16,-1 1 1-16,1 0-7 0,-1 1-9 15,3 1 0-15,-2 1 6 0,1 1 3 16,-3-1 0-16,1 1 1 0,3 2 2 15,-6 0 0-15,3 1 0 0,-1 0 3 16,-1 0 0-16,1 1 3 0,-1 3-6 16,-1 0-2-16,1 2-1 0,3 1-3 15,-5 2-15-15,3 2 12 16,1-1-12-16,-1 1 9 0,4 4-11 16,-5 0 2-16,5 2 12 0,-3 2-13 15,5 1 13-15,-2 0-13 0,4 2 10 16,-3-1-10-16,3-2 10 0,2 1-11 15,0-1 11-15,0-2 9 0,2-1-21 16,-2 1-11-16,4 0 11 0,0 0 12 16,0-1-9-16,2 2 0 0,2-2 15 15,2 0-16-15,0 0 10 0,0-2-9 16,3 2 12-16,-3-3-13 16,2-3 0-16,-2 2-2 0,3-3 3 15,-5 1-1-15,2-4-1 0,2 1-1 0,0-1-1 16,3-1 1-16,-3 0 12 15,4 0-12-15,1-1 0 0,1 1-3 16,5-1 3-16,-7 0 0 0,9 1-2 16,-7-3 1-16,5 2 0 0,-2-1 1 15,-1-2 0-15,1 2 0 0,-1 1-1 16,1-3 1-16,-1 3 12 0,-1-4-12 16,1 4 0-16,-3-2 0 0,-1 1 0 15,3 1 1-15,-1-1 1 0,1 2-1 16,-5 0 0-16,2 1-1 0,3 0 1 15,-5 3-1-15,0-2 0 0,3 2 0 16,-3 1 1-16,-2-1 1 0,3 4 0 16,-3-4-2-16,0 2-2 0,-1-1 0 15,3 1 0-15,-6-1 1 0,2 2 1 16,-2 2-2-16,3-2-19 0,-5 1 0 16,0 0 19-16,2 0-1 0,-2-2-12 15,-2 2 3-15,0 2 0 16,0-1 11-16,0 0 0 0,0 0-2 15,-2 0 0-15,-4 0 1 0,4-4 0 16,-5 3 0-16,3-1-1 0,-2 0 0 16,2 0 0-16,-6-2 1 0,3 0 2 15,-1 0-1-15,0 1 0 0,-3-1 0 16,3 0 1-16,-2 1 1 0,2 0 2 16,-7 0 9-16,5 0-10 0,-3-1 1 15,1-1 12-15,0-2-14 0,-1 1 0 16,-1-3-1-16,-1 0 0 15,-1 0 3-15,-1-4 12 0,-1 1-15 16,1-2 0-16,-2 0 1 0,3 0 1 16,-3-2-2-16,-1-1-1 0,3-4 1 15,-6 1 2-15,5-4-1 0,-5 1-1 16,2-1 1-16,1-4-1 0,-1 2 2 16,0-3-2-16,3-2 0 0,-3 0-45 15,2-2-72-15,1-1-82 0,1-1-70 16,1 0-162-16,5 3-325 0,-5-8-1425 0</inkml:trace>
  <inkml:trace contextRef="#ctx0" brushRef="#br0" timeOffset="203003.2158">17296 9710 2088 0,'0'0'599'0,"0"0"-342"15,0 0-26-15,0 0 30 0,0 0-20 16,0 0 67-16,0 0 61 0,0 0-100 16,0 0-96-16,0 0-32 0,12 5 12 15,-6-4-22-15,3 0-19 0,1 1 1 16,-2 1 5-16,3 0-15 0,3-3 0 15,0 1-6-15,5 0-7 0,-2 0-20 16,3 0-19-16,3-1-6 0,0 0 0 16,4 0-5-16,0 0 2 0,4 0-3 15,2-3 0-15,0-1 3 0,2-3-12 16,0 2-3-16,0-1 0 16,-2 3-5-16,-2-1 11 0,0 3 0 0,0 1-6 15,-4 0 0-15,2 2-3 16,0 1-6-16,2 0-15 0,-2 1 15 15,2-2-15-15,2 0 9 0,2-2-9 16,2 0 0-16,3 0 9 0,1-2-11 16,0 0-1-16,3-2 0 0,-3 1 0 15,5 3 2-15,-5-3-1 0,0 2 1 16,-4 1 1-16,3 0 15 0,-5 0-17 16,0 0-1-16,-2 0 0 0,0 0 0 15,0 0-1-15,0 0 0 0,0 0 1 16,0 0 1-16,5 0-1 0,-1 2-3 15,2 0-12-15,0 1 13 0,-3 1-10 16,-1 0 0-16,-4-1 9 0,-7 1-9 16,-1 2-21-16,-6-3-30 0,-3 1-30 15,-6-4-46-15,-1 0-51 0,-3 0-81 16,-4 0-193-16,0-3-291 0,2-1-1232 16</inkml:trace>
  <inkml:trace contextRef="#ctx0" brushRef="#br0" timeOffset="204138.4417">17670 10325 1353 0,'0'0'494'0,"0"0"-140"16,0 0 246-16,0 0-275 0,0 0-77 16,0 0 29-16,0 0 56 0,0 0-10 15,0 0-23-15,4-38-17 16,-6 38-36-16,0 0-27 0,-2 0-26 0,2 6-12 16,-5 1-28-16,-1 5-36 15,0 3-22-15,0 1-21 0,-7 4-5 16,3 2-7-16,-3 2-21 0,-1 0-6 15,-3 3-15-15,-1 0-6 0,-1 2-3 16,0 1 0-16,-4-1 0 0,5 0-9 16,-3 0-3-16,2 0-42 0,1-3 30 15,1-1 12-15,2-4 0 0,3-1 0 16,2-3 2-16,1-3-1 0,3-3 1 16,4-3 10-16,-2-2-9 0,4-2 9 15,0-1 0-15,2-1 0 0,0-2 4 16,0 0 8-16,0 0 3 0,0 0-3 15,2 0 0-15,0 0-12 0,4 3 0 16,-2-2 0-16,4 0-9 0,3-1-1 16,-1 1 1-16,2-1-2 15,3 0-1-15,1 0 1 0,7 1 0 16,-2-4 0-16,4 2 0 0,3-4 0 16,1 2 1-16,0 0-2 0,4 2 3 15,-6 0 9-15,0 1-9 0,2 0 9 16,-4 0 0-16,2 5-10 0,-9 0 13 15,5 0-13-15,-4 0 0 0,1 2-2 16,-1-2-1-16,-4-1 1 0,3 0-2 16,-8-1-10-16,5 1 10 0,-7-2 1 15,0 0-1-15,-1 1 1 16,-1-3 1-16,-4 0-1 0,0 0-2 16,-2 0-12-16,0 0-21 0,0 0-9 15,0-3-9-15,-4-4 19 0,-2-3 35 16,-3-4 2-16,1-4-1 0,-4-2 0 15,1-4 1-15,-3-4 1 0,-3-4 0 16,1-2 9-16,-3-4 0 0,1 1-10 16,-1-1 1-16,0 4-3 0,1 4-18 15,-1 1-46-15,5 5-41 0,1 3-40 16,3 2-23-16,4 3-62 0,2 0-121 16,4 1-189-16,0 4-691 0,10 2-827 0</inkml:trace>
  <inkml:trace contextRef="#ctx0" brushRef="#br0" timeOffset="204871.2671">18342 10062 1426 0,'0'0'355'16,"0"0"-105"-16,0 0 142 0,0 0-18 15,0 0-53-15,0 0 166 0,0 0 67 16,0 0-61-16,0 0-115 15,-13-20-86-15,13 20-61 0,0 0-37 16,0 0-7-16,0 1-27 0,4 3-33 0,1 5-22 16,3-1-15-16,4 5 1 15,-1 3-4-15,5 2-15 0,1 5-9 16,1 1-15-16,3 4-3 0,4 1-15 16,0 2 6-16,-3 2-3 0,1 0-12 15,2 0 1-15,-7 0 5 0,1-2-15 16,-2-4 0-16,-5 0-11 0,0-3-1 15,-3-5-1-15,-5-5-17 0,2-6 3 16,-4-2-9-16,0-4-34 0,-2-2-65 16,0 0-60-16,0-5-13 0,-2-6 31 15,-2-3-49-15,-2-2-107 0,-1-3-186 16,3 1-267-16,2 2-640 0,0 1-203 0</inkml:trace>
  <inkml:trace contextRef="#ctx0" brushRef="#br0" timeOffset="205239.302">18966 10073 2191 0,'0'0'822'15,"0"0"-553"-15,0 0-84 0,0 0 159 16,0 0-41-16,0 0-82 0,0 0 134 15,0 0-2-15,0 0-118 0,0 0-35 16,-12-3 36-16,-5 19-24 0,3 6-58 16,-9 4-24-16,2 8 2 15,-2 1-21-15,-3 8-29 0,-8 8-13 16,-3 14-12-16,-12 11-3 0,-1 6-6 16,0-1-9-16,7-7-3 0,4-2-30 15,2-2-6-15,-3 5-66 0,7-4 43 16,2-3 23-16,8-13 3 0,7-11 15 15,3-16 0-15,5-5-15 0,2-3-3 16,2 0-12-16,0-7-45 0,4-5-66 16,0-8-82-16,4-8-84 0,6-9-49 15,1-5-199-15,1 2-680 0,9-11-1160 0</inkml:trace>
  <inkml:trace contextRef="#ctx0" brushRef="#br0" timeOffset="228429.1117">19975 9677 1163 0,'0'0'345'0,"0"0"666"16,0 0-679-16,0 0-47 0,0 0 66 15,0 0 31-15,0 0-33 16,0 0-48-16,0 0-46 0,22-9-34 16,-22 8-29-16,-2 0-15 0,0 0-10 15,0 1-31-15,0-2-36 0,-2 1 12 16,2 0 6-16,-6-3-13 0,-1 1-30 15,1 1-23-15,0-1-16 0,-9 0 0 16,3 1-9-16,-3 2-6 0,1 0-18 16,-7 0 9-16,0 0-10 0,3 0 0 15,-3 4 1-15,0 1-2 0,3-1 0 16,-1 1-1-16,2 1-15 0,1-2-12 16,5-1-30-16,-3 1-37 0,3-2-35 15,3 1-31-15,2-3-25 0,-1 2-90 16,5 0-131-16,0 1-187 0,0 0-412 15,0-1-327-15,2 3-389 0</inkml:trace>
  <inkml:trace contextRef="#ctx0" brushRef="#br0" timeOffset="228834.1336">19971 9933 1030 0,'0'0'1006'0,"0"0"-568"0,0 0-64 16,0 0-19-16,0 0-33 0,0 0 38 15,0 0 26-15,0 0-30 0,0 0-49 16,0 0-57-16,14-21-49 0,-20 21-28 16,-7-1 27-16,1 1-4 0,-7 0-6 15,3-2-42-15,-11 2-46 0,4 0-42 16,-4 0-23-16,5 0-19 0,-7 0-18 15,4 0-1-15,0 0-17 0,4-2-49 16,-1 0-98-16,5 0-98 0,1 0-190 16,7-1-687-16,3 3-1585 0</inkml:trace>
  <inkml:trace contextRef="#ctx0" brushRef="#br0" timeOffset="234385.3317">20649 8812 813 0,'0'0'160'0,"0"0"-23"0,0 0 448 16,0 0-276-16,0 0-102 0,0 0 62 15,0 0-27-15,0 0-65 0,0 0-13 16,-19-14-17-16,15 11-7 0,0 1-10 15,0-3 16-15,2 2 18 0,-3-2-6 16,1 0-4-16,-2 0-1 0,6 0-20 16,-2 0-12-16,0-1 9 15,2-2 11-15,0-2-24 0,0 0-22 16,0-3-22-16,4 0-3 0,-2 1-9 16,6-1 9-16,-3 1 6 0,-1-1-12 15,4 0-9-15,-2 1-6 0,4 0-4 16,-3 5 13-16,-1-3 2 0,0 5 4 15,0-2 2-15,5 4-14 0,-5 0-10 16,2-3-6-16,-2 4-3 0,5 0-6 16,-5-1-5-16,2 1-7 0,0-1-3 15,3 2 0-15,-5 1 0 0,0-2-9 16,2 0 12-16,1 2-3 0,-1 0-9 16,-4 0 18-16,4 4-9 0,-2 0-11 15,5 2 26-15,-7 3 37 16,0-1-7-16,2 1-42 0,-2 4-15 15,1 0-2-15,-5 1-10 0,2 1 9 16,-2 1 0-16,0 2 1 0,0-1-1 16,-2 2 2-16,0 2-1 0,-3-2-9 15,-1 1 11-15,2 3 2 0,-2-3 0 16,-5 2 0-16,3 1 10 0,0-2-10 16,0 1 0-16,-5 0-2 0,1-1-18 15,4-2 6-15,-7-1 10 0,5-2 0 16,-1 1-1-16,-3-2 1 0,4-1 0 15,-5 1 0-15,5-2 2 0,2-1 0 16,-5 0 3-16,5-2 18 16,0-2 0-16,4 1 3 0,-3-3 3 15,1-1-3-15,4 1 0 0,-2-3 0 16,4 0 0-16,0-1 9 0,0 0 7 16,0 0 2-16,2 1 0 0,6-1 3 15,1 2 3-15,-1-1 0 0,2 1-6 16,5 2-12-16,3-3-6 0,-1 1-9 15,5-1 0-15,-3 0-12 0,4 0-2 16,-3-1 0-16,3 2-1 0,0-1-12 16,-4 0-3-16,-3 0-36 0,1 0-39 15,-3 1-57-15,-6-4-46 0,1 0-63 16,-1 0-158-16,-2 0-529 0,-4-5-758 16,0-5-1060-16</inkml:trace>
  <inkml:trace contextRef="#ctx0" brushRef="#br0" timeOffset="235105.4682">21370 9173 1205 0,'0'0'332'0,"0"0"217"16,0 0 11-16,0 0-226 0,0 0-74 16,41-50 26-16,-34 32-5 0,1-1-10 15,2-6-34-15,-2-1 8 0,-1-1-33 16,-1-1-40-16,-2 2-53 0,2-4-33 15,-4 2-13-15,0 1-9 0,-2 0-7 16,0 2-11-16,-2 0-13 0,-6 3-2 16,0 0-1-16,-1 3-2 0,-1 0-4 15,-4 3 0-15,1-2 3 0,-3 2 1 16,3 1-4-16,-5 2 3 16,3 0 3-16,-3 1 4 0,1 1-10 15,-2 3-6-15,3-2-15 0,-3 2 0 16,5 4 18-16,-5 3-3 0,7 1 28 15,-7 0 38-15,5 10 4 0,-5-1-31 16,3 2-27-16,-3 6-3 0,5 1-6 16,-5 3-3-16,7 4 4 0,-5 2-1 15,3 4 6-15,5 0 6 0,-3 2 0 16,2 1 0-16,5 0-3 0,-1 0 0 16,0 0 6-16,6-1-15 0,0 1-20 15,4-3 31-15,4 0 13 0,1-2 0 16,7 0-6-16,1-4-6 0,10-1-9 15,-5-4-21-15,5-6-3 16,0-4-2-16,2-8-25 0,2-2-15 16,-2-11-51-16,4-6-88 0,-4-7-90 15,-4-7-188-15,-9 3-723 0,13-11-1511 0</inkml:trace>
  <inkml:trace contextRef="#ctx0" brushRef="#br0" timeOffset="236219.3495">20380 9716 264 0,'0'0'756'0,"0"0"-521"16,0 0 146-16,0 0 25 0,0 0-89 15,0 0-36-15,0 0 35 0,0 0-19 16,0 0-7-16,-33 11-3 0,31-11 6 16,2 1-35-16,-2-1-17 0,2 0-1 15,0 0-19-15,0 0-20 0,0 0-7 16,0 0-21-16,0 0-34 0,2 1-21 15,4-1-18-15,-2 3-7 0,4-3-6 16,5 3-20-16,-3-3-13 0,5 0 0 16,1 2 0-16,1-2-5 15,1 0-7-15,5 0-6 0,-2 0 0 0,1 0-15 16,7 0 18-16,-6 0-3 16,8 0 9-16,-2 0 9 0,2 0 15 15,2 0-12-15,0 0-18 0,0 0 4 16,2 2 5-16,-4 4 3 0,5-3 33 15,-3 6-3-15,0 0-33 0,0-1-24 16,0 2-12-16,2 0 3 0,-2-3 6 16,0-1-6-16,2 1-3 0,-2-2-9 15,0-1 24-15,5-2-25 0,-5 0 10 16,0 0 0-16,-4-1-11 0,0 0-1 16,0 2 0-16,-5-1 2 0,1 3-2 15,-8-3-1-15,3 0-2 0,-7 1-27 16,-5-1-27-16,2-1-33 0,-5 0-48 15,-3 1-42-15,-2-2-40 16,-2 3-117-16,-7 0-187 0,-5 4-416 0,6-2-701 16,-11 11-1412-16</inkml:trace>
  <inkml:trace contextRef="#ctx0" brushRef="#br0" timeOffset="237120.4">20039 10666 1038 0,'0'0'172'0,"0"0"651"15,0 0-431-15,0 0-208 0,0 0-10 16,0 0 77-16,0 0-8 0,0 0-17 15,0 0-14-15,0 0-1 0,2-16 18 16,4 7 8-16,-2-1-43 16,0-2-33-16,5-3-2 0,1-1-6 15,0-3-25-15,5 1-33 0,1-5-35 16,-3 1-23-16,7-6-1 0,-3-1 1 16,1 2-13-16,-1-2 31 0,2 4-40 15,-7 1 9-15,3 3 9 0,-7 4 10 16,2 4 8-16,-2 0-2 0,1 5-4 15,-5 2-9-15,-2 4 1 0,0 0 8 16,-2 2 6-16,0 0-8 0,0 0-4 16,0 0-12-16,-2 3 15 0,2 1 36 15,-2 1-5-15,0 5-42 0,-4 5-31 16,-1 4 0-16,1 3 24 0,0 3 9 16,0 1-3-16,2 1-3 0,-7 4-6 15,5 1-3-15,0 3 7 16,0 0 11-16,1 0-6 0,-3-2-30 0,4-2-22 15,0-2 19-15,0-5 2 16,0-4 0-16,2-6 1 0,2-2-1 16,0-4 1-16,0-4-64 0,0-2-71 15,4-2-55-15,0 0-51 0,2-2-165 16,2-5-302-16,-1 0-609 0,3-6-569 0</inkml:trace>
  <inkml:trace contextRef="#ctx0" brushRef="#br0" timeOffset="237654.2635">20613 10785 1178 0,'0'0'1747'0,"0"0"-1542"0,42-54-68 16,-28 26 194-16,3-3-10 0,-3-3-41 15,-1-4-35-15,-7 0-44 0,0 0-47 16,-2 1-19-16,-4-1-10 0,0 3-36 16,-4 2-28-16,-4 4-16 0,-3 2 16 15,-3 5-3-15,0 0-3 16,-5 9-1-16,2 4 4 0,-7 2-22 16,3 5 1-16,0 2 11 0,-4 6 9 15,5 4 10-15,-1 4 12 0,0 5 8 16,1 3 4-16,3 6-1 0,1 1-14 15,-1 5-10-15,7 1-15 0,-3 2-3 16,5-1-3-16,4-1-3 0,4-2 4 16,2-2-25-16,6-4-19 0,9-4-2 15,-1-4 0-15,9-5 0 0,2-3-42 16,2-8-46-16,-4-3-29 0,2 0-28 16,-2-10-9-16,-1-4-54 0,-7-5-171 15,4-4-388-15,-9 2-899 0,7-8-1137 0</inkml:trace>
  <inkml:trace contextRef="#ctx0" brushRef="#br0" timeOffset="238106.3912">21093 10747 1876 0,'0'0'1733'16,"0"0"-1531"-16,0 0-135 0,68-65 83 15,-43 24 17-15,2-16-9 0,0-14 87 16,-9-4 7-16,-3 6-50 0,-11 14-77 16,-4 18-73-16,-2 13-28 0,-6 7-21 15,-7 1-3-15,1 3 0 0,-11 7 40 16,-2 6 42-16,-8 11 27 0,-2 10-21 16,2 10-27-16,-7 4-10 0,3 6 13 15,4 3 2-15,6 3 7 0,4 2 11 16,2-3 28-16,11 1 9 0,4-4-19 15,6-2-36-15,2-5-66 0,12-3 27 16,5-9-25-16,7-6-2 0,7-7-45 16,7-11-90-16,-1-11-37 0,10-20-67 15,-3-24-94-15,-7 4-323 0,6-13-1188 16</inkml:trace>
  <inkml:trace contextRef="#ctx0" brushRef="#br0" timeOffset="239131.8589">22340 9745 1846 0,'0'0'1734'16,"0"0"-1431"-16,0 0-58 0,0 0 140 16,0 0-55-16,0 0-43 0,0 0-16 15,0 0-43-15,0 0-50 0,-40-6 6 16,22 6-15-16,-3 0-57 0,-2 0-64 15,-6 0-24-15,2 0-9 0,1 0-13 16,1 0 16-16,-4 0-18 0,2-2-21 16,0 0-3-16,6-1-39 0,1-2-46 15,-1 3-41-15,7 0-23 0,-1 2-17 16,5 0-86-16,4 2-185 0,-1 5-246 16,3-1-535-16,4 6-542 0</inkml:trace>
  <inkml:trace contextRef="#ctx0" brushRef="#br0" timeOffset="239384.903">22317 9922 3056 0,'0'0'709'16,"0"0"-356"-16,0 0 17 0,0 0-47 15,0 0-72-15,0 0-19 0,0 0 50 16,0 0 18-16,-64-10-44 0,39 7-54 16,-2 1-66-16,-6 2-73 0,2 0-60 15,0 0-3-15,0 2-2 0,0 1-74 16,4-1-86-16,8 2-76 16,-3-4-158-16,9 0-554 0,-3 3-1105 0</inkml:trace>
  <inkml:trace contextRef="#ctx0" brushRef="#br0" timeOffset="240341.9997">23175 10090 1380 0,'0'0'429'0,"0"0"261"0,0 0-473 15,0 0-98-15,0 0 112 0,0 0 59 16,45-61 25-16,-39 43 27 15,-2-4-10-15,1 0-66 0,-1-5-41 16,0-2-14-16,0-5-37 0,2-2-19 16,-2-1-25-16,-2-2-23 0,0-1-41 15,1-1-8-15,-3 1-40 0,0 0-16 16,-3 5 19-16,-3-3-18 0,-4 5-1 16,2 0-2-16,-1 2-1 0,-5 4-2 15,1 3 0-15,1 5 2 0,-2 5 1 16,1 5 17-16,-3 2 59 0,1 7 41 15,-1 0-14-15,-1 7-19 0,-4 5-2 16,3 7-16-16,-5 5-24 0,0 5-15 16,3 4-9-16,-3 4 3 15,0 3-6-15,3 0 3 0,-3 5 4 16,8-2 11-16,-1 1 12 0,8-1 0 16,-3 3-6-16,5-4-3 0,6 0 9 15,2 0-6-15,13-3-15 0,-3-2-6 16,11-6-15-16,1-4-2 0,1-8-1 15,6-8-42-15,0-6-15 0,0-5-36 16,0-5-51-16,0-6-31 0,-2-7-84 16,-4 0-119-16,-4-5-337 0,-5 6-826 15,1-9-1162-15</inkml:trace>
  <inkml:trace contextRef="#ctx0" brushRef="#br0" timeOffset="240728.1974">23443 9925 1964 0,'0'0'2404'0,"0"0"-2070"0,0 0-156 16,0 0 85-16,0 0-32 0,-18 74-70 15,12-38 2-15,-5 4-15 0,3 5-51 16,0 0-33-16,-1-2-10 0,3-5-24 15,0-7-30-15,4-9-14 0,0-6-31 16,2-6-46-16,0-7-42 0,4-3-42 16,2-2-86-16,2-9-230 0,1-5-295 15,-3 1-614-15,4-12-859 0</inkml:trace>
  <inkml:trace contextRef="#ctx0" brushRef="#br0" timeOffset="241292.4283">23586 9569 2471 0,'0'0'602'0,"0"0"-273"16,0 0 174-16,0 0-18 0,0 0-109 15,-14-60-42-15,16 39-36 0,8-5-49 16,2-2-31-16,3-3-58 0,3 0-52 16,3 2-23-16,0 4-10 0,8 1-3 15,0 4 0-15,4 4-5 0,2 3-7 16,0 4-3-16,2 4-30 0,-2 5 6 15,-2 0 3-15,-4 6 36 0,-2 11 18 16,-4 3-51-16,-7 7-39 0,-1 6-9 16,-9 7-18-16,-6 4 15 0,-6 9 10 15,-15 9-13-15,-14 11 13 0,-4 1 0 16,-5-13 1-16,9-16 1 0,13-16 0 16,-3-6-18-16,-4 1-39 0,-2-1 21 15,-2-1 9-15,2-8 3 16,6-3 12-16,10-6 11 0,3-2 1 15,4-3 0-15,4 0 18 0,4 0 30 16,4 0 72-16,12 2 13 0,3 3-61 16,20 9-30-16,13 8 0 0,20 12-18 15,13 6-9-15,-2-2-12 0,-1-3-3 16,-11-12 0-16,-16-6-3 0,-11-10 0 16,-13-5-21-16,-2-3 3 0,6-9-36 15,2-14-85-15,15-18-65 0,4-23-60 16,8-21-140-16,-8 11-762 0,-9 3-1394 15</inkml:trace>
  <inkml:trace contextRef="#ctx0" brushRef="#br0" timeOffset="244778.6288">3525 11064 1460 0,'0'0'192'16,"0"0"512"-16,0 0-249 0,0 0-163 16,0 0-11-16,0 0 77 0,0 0 7 15,0 0-63-15,0 0-70 0,-29-32-29 16,24 31-26-16,5-1-27 0,-2 2-16 15,2-2-6-15,0 2 20 0,0 0 31 16,0 0 20-16,0 0-6 0,2 2-9 16,1 4-61-16,3 1-35 0,2 6-19 15,4 5-6-15,1 4-15 0,1 3-3 16,3 4-6-16,-1 2-6 0,5 3-6 16,0 2 0-16,-3 2 0 0,9-1 1 15,-2 1-10-15,2-1-6 0,0-3 3 16,0-3-15-16,-1-5-12 0,-3-4 0 15,-2-3 9-15,-7-4-12 0,1-4 13 16,-7-3 0-16,-4-2-11 0,0-3 10 16,-4-1-24-16,0-1-36 0,0 0-60 15,-2-1-27-15,-4 0-1 16,-2 0-20-16,2-4-46 0,-5-4-91 16,5-1-108-16,0-3-171 0,2-2-579 15,2 4-153-15,2-6-556 0</inkml:trace>
  <inkml:trace contextRef="#ctx0" brushRef="#br0" timeOffset="245212.4104">4190 11079 1876 0,'0'0'810'0,"0"0"-463"0,0 0-21 16,0 0 98-16,0 0 0 16,0 0 4-16,0 0-45 0,0 0-120 15,0 0-102-15,0 0-49 0,11-11 27 16,-20 16 43-16,1 4-22 0,-4 3-10 16,-1 2-20-16,-1 4-7 0,-1 2-20 15,-3 5-10-15,1 5-18 0,-4 3-12 16,3 3-12-16,-3 6-6 0,-4 10-3 15,-2 11-2-15,-4 11-4 0,0 2-36 16,-2-3-9-16,7-9-3 0,-1-5 10 16,-2-2 1-16,6-2 1 0,0-8 12 15,3-8 0-15,9-8 0 0,-3-4-9 16,-3 3 12-16,1 4-3 0,-3 6-10 16,0-5 1-16,5-1 0 0,0-4 0 15,1-1-3-15,3-4-39 16,4-1 18-16,-1-6 3 0,1-5-10 15,6-5-23-15,0-2-51 0,4-6-51 16,7-6-64-16,1-6-63 0,5-8-170 16,3-7-216-16,-5 5-624 0,10-14-796 0</inkml:trace>
  <inkml:trace contextRef="#ctx0" brushRef="#br0" timeOffset="245607.7593">4779 11651 2745 0,'0'0'513'16,"0"0"-246"-16,0 0 143 0,0 0 56 15,0 0-117-15,0 0-64 0,-14-54-51 16,-1 51-27-16,-3 3-37 0,-5 0-40 16,-2 3-21-16,-2 5-1 0,-2 3-20 15,-2 1-40-15,-2 0-27 0,0 1-18 16,0 1-1-16,2-2-2 0,0 0-2 15,0-6-34-15,4 3-24 16,5-5-37-16,-1-1-36 0,6-1-18 16,3-1-34-16,3-1-88 0,5 0-122 15,4 0-291-15,2 3-439 0,0-3 51 16,13 7-663-16</inkml:trace>
  <inkml:trace contextRef="#ctx0" brushRef="#br0" timeOffset="245879.1938">4792 11806 3067 0,'0'0'557'0,"0"0"-301"0,0 0 210 16,0 0-18-16,0 0-127 0,0 0-59 15,0 0-56-15,0 0-12 0,0 0 5 16,0 0-33-16,-60-2 0 0,33 10-25 15,-2 1-47-15,-2 5-28 0,0 1-15 16,-4 4-12-16,2-1-18 16,-2-1-10-16,2-3-11 0,-1-3-3 15,3-3-21-15,0-4-30 0,2-4-45 16,5-2-79-16,-3-5-63 0,4-2-157 16,9 3-347-16,-1 0-1537 0</inkml:trace>
  <inkml:trace contextRef="#ctx0" brushRef="#br0" timeOffset="246881.4753">5906 11465 2811 0,'0'0'382'0,"0"0"-185"0,0 0 246 16,0-56 37-16,2 34-94 0,-6 2-113 16,0-1-37-16,0 2-54 0,-5-2-39 15,-1 4-7-15,2 0 0 0,-5 0-15 16,-1 1-12-16,1 1-4 0,-5-1-8 15,3 4-16-15,-5-1-15 0,1 1-15 16,0 3-8-16,3 3-7 0,-5 0-9 16,1 2 0-16,1 2-6 0,-2 1 3 15,-1 1 6-15,1 0-6 0,0 3 0 16,3 5 0-16,-5 0 6 16,4 3-3-16,-1 2 3 0,-1 4 0 15,0 1 0-15,1 2-12 0,-1 1 0 16,4 3-3-16,-1 2 0 0,-1 2-12 15,3 6 9-15,-1-2 7 0,5 4-7 16,-1 3-12-16,3 2-22 0,2-1 0 16,1 2 19-16,1-2 0 0,2 0 3 15,2 0 3-15,2-1 18 0,0-3 1 16,0 0-7-16,0-1-3 0,6 1 0 16,3-3 3-16,3-1 6 0,2 1 0 15,3-1 3-15,6 1-3 0,6 0 3 16,2-2-3-16,6-2 0 0,4-2-9 15,9-1-12-15,12-5-2 0,6-8-22 16,-2-12-15-16,-10-5 12 0,-13-9 0 16,-12-1-27-16,-6-6-55 0,4-3-53 15,4-7-78-15,0-5-110 0,-2 1-245 16,-8 5-700-16,8-5-1751 0</inkml:trace>
  <inkml:trace contextRef="#ctx0" brushRef="#br0" timeOffset="247583.4739">6799 11723 1562 0,'0'0'1599'0,"0"0"-1319"15,0 0 68-15,0 0 86 0,0 0-75 16,0 0-39-16,0 0-48 0,0 0-23 16,-50-17-51-16,30 17-47 0,-3 0-15 15,-4 0-12-15,-2 0-13 0,0 0-23 16,-2 0-25-16,0 0-15 16,2 0-9-16,-2 0-18 0,4 0-20 15,0 0 0-15,5 0-1 0,-5 0-15 16,6 0-36-16,3 2-33 0,-1-2-43 15,7 4-30-15,-1 0-33 0,5 2-55 16,2 2-102-16,2 0-155 0,1 2-625 16,3-4-244-16,0 3-657 0</inkml:trace>
  <inkml:trace contextRef="#ctx0" brushRef="#br0" timeOffset="247882.4385">6493 11576 1994 0,'0'0'1238'15,"0"0"-1037"-15,0 0 182 0,0 0 140 16,0 0-112-16,0 0-50 0,0 0-81 15,0 0-43-15,0 0-50 0,-10 62-63 16,8-31-18-16,-1 6-10 0,1 0-26 16,2 1-34-16,-2-3-18 0,2-4-17 15,2-8-1-15,0-4-2 0,3-7-61 16,1-9-76-16,-2-3-103 0,0-3-164 16,0-3-296-16,9-10-1110 0</inkml:trace>
  <inkml:trace contextRef="#ctx0" brushRef="#br0" timeOffset="249383.1434">7721 11561 1767 0,'0'0'525'0,"0"0"-379"0,0 0 164 16,0 0-2-16,27-58-39 0,-23 40 48 16,-4 1 83-16,2-1-35 0,-2-1-102 15,0 0-57-15,2-3-29 0,-6 3-49 16,0 0-24-16,-5-3-13 0,1 4 15 16,0-1 0-16,0 3-15 0,-9 0-9 15,5 0-10-15,-5 2-8 0,1 0-16 16,-1 2-9-16,1 3-5 0,-5-1-1 15,4 4 0-15,-3-1-6 16,5 1 3-16,-5 3-9 0,1-3-3 16,0 4-3-16,3-1 4 0,1 2-4 15,-1-2-3-15,1 3 0 0,3 0 0 16,-3 0 6-16,3 3 6 0,-2 3 0 16,-1 3-3-16,5 1-6 0,-5 3 0 15,3 1-12-15,-3 3 9 0,3-1-10 16,2 2 10-16,-3 4-10 0,1 0 0 15,4 1 1-15,-3 2 0 0,3 2 0 16,2-4 12-16,2 3-12 0,2-2 6 16,2 1-9-16,0-1-18 0,0-1 0 15,0 2 16-15,4-3-10 16,2 0 12-16,2-3 0 0,5-1 2 16,-3-3 10-16,4-1-10 0,1-3 10 15,1-1-10-15,1-1 1 0,-1 0 9 16,3-1-10-16,-2-3 0 0,1-1 1 15,-1-1-1-15,1 0 0 0,3 0 0 16,-6 0-1-16,3 0 0 0,-3 1 0 16,3 2 1-16,-5-1 0 0,5 0-2 15,-5 2 1-15,3 0 1 0,-1 3 0 16,1 0-1-16,-1-1 1 0,-1 4-2 16,3 0-2-16,-5 2 2 0,5 2-1 15,-5 0-1-15,2 0 2 0,1 4 0 16,-3-1 1-16,1 1-1 0,-5 0 1 15,0-1 2-15,-2-1 12 0,3-1 6 16,-7-2-6-16,0 1 0 0,0-1-13 16,-2-1-1-16,-2 3 2 0,-2 0 0 15,-5 1 15-15,-1 0-16 16,2-1 10-16,-9-2 3 0,1-2 3 16,-5 1-3-16,-4-3-12 0,5-2-1 15,-11 0 19-15,2 1 9 0,-4-4 3 16,2-1-15-16,-5 0-3 0,1-3-12 15,-2 1 12-15,0-4-3 0,-4-6 3 16,3-4-3-16,1-5 0 0,0-7-9 16,0-6 9-16,2-4-12 0,-1-6-29 15,1-3-22-15,2-4-54 0,4 1-85 16,-2 1-53-16,4 1-156 0,11 13-606 16,-7-2-1422-16</inkml:trace>
  <inkml:trace contextRef="#ctx0" brushRef="#br0" timeOffset="250425.0066">8779 11730 1881 0,'0'0'1414'0,"0"0"-1265"16,0 0 89-16,0 0 137 0,0 0-97 15,0 0-24-15,0 0 41 0,0 0-38 16,0 0-78-16,35-36-24 0,-18 29 30 15,-1-2-7-15,5 1-39 16,0 1-27-16,6 1-10 0,2 0-11 16,4 3-13-16,0 2-18 0,0 1-21 15,0 0-14-15,-4 0-13 0,-6 1-12 16,-1-1-1-16,-1 2-14 0,-7-2-10 16,-1 0-47-16,-3 0-51 0,-8 0-37 15,0 0-36-15,-2 0-98 0,-2 0-143 16,-6 3-182-16,-2-2-657 0,-5 5-328 0</inkml:trace>
  <inkml:trace contextRef="#ctx0" brushRef="#br0" timeOffset="250695.3482">8746 11816 2531 0,'0'0'1131'0,"0"0"-1027"16,0 0 227-16,0 0 135 0,0 0-171 15,0 0-44-15,0 0 26 0,52 0-37 16,-34 0-71-16,3-3-45 0,2 0-24 16,4-1-37-16,2 0-36 0,4-4-27 15,-2-1 0-15,2 0-12 0,-2 2 0 16,-2-2-36-16,-7 2-58 0,3 2-66 15,-4-1-64-15,-7 2-111 0,-1-1-245 16,-5 2-761-16,-4 3-647 0</inkml:trace>
  <inkml:trace contextRef="#ctx0" brushRef="#br0" timeOffset="251218.9009">8870 12098 2797 0,'0'0'532'0,"0"0"-306"15,0 0 268-15,0 0-82 16,0 0-138-16,60 8-13 0,-39-10-8 15,6-4-52-15,4-3-47 0,2-6-29 16,4 0-8-16,2-3-23 0,5-4-12 16,5 2-13-16,7-5-3 0,-8 5-2 15,1-2-7-15,-1 4 0 0,-5 5-24 16,5-1-9-16,-5 1 0 0,3 0-3 16,-1 2-6-16,-4-1 4 0,-1 2-7 15,-3-2 6-15,-2-1-6 0,-2 1-9 16,-4-4-1-16,-4 0 0 0,0 1-1 15,-11-1 0-15,1 0-1 0,-7 1 0 16,-6 2-3-16,-2-1-12 0,-2 1 3 16,-8 0 10-16,-9-3 2 0,-2-3 1 15,-2 0 2-15,-8 0 15 0,-4-5 0 16,-4 2 3-16,-11-3 3 0,-9-2-3 16,-12 1-3-16,-1 6-15 0,6 5 12 15,6 8-14-15,16 5-1 16,7-1 0-16,8 0-3 0,0 2-24 15,2-2-6-15,-4-3-12 0,0 2-28 16,5-3-53-16,9 0-61 0,-2 2-48 16,7 0-122-16,6 2-255 0,2 1-1059 15,6 2-1461-15</inkml:trace>
  <inkml:trace contextRef="#ctx0" brushRef="#br0" timeOffset="254376.0129">10762 11877 1585 0,'0'0'149'0,"0"0"-6"15,0 0 486-15,0 0-220 0,0 0-156 16,0 0 88-16,0 0 57 0,0 0-41 16,-9-54-35-16,5 43-42 0,2 0-62 15,-2 1-57-15,0 0-9 0,0-1-3 16,2 1-31-16,-3 2-9 0,1 0-9 16,0-1-25-16,-2 4-14 0,2 0-13 15,-2-1-12-15,2 3-6 0,-1 0-6 16,-1 0-3-16,-2 1-6 0,2 2 1 15,0-2-1-15,-3 0-3 0,-1-1 6 16,2 3-3-16,-1-3-3 0,1 3-9 16,-2 0 12-16,2 0 0 15,1 0 6-15,-1 0-3 0,-2 3 3 16,-1-2 9-16,7 5-3 0,-4-4 3 16,-2 2-2-16,1 1-13 0,5-1-12 15,-2 1 12-15,-2 0-13 0,2 1 1 16,-1 0 15-16,1 2-15 0,4-1 0 15,-2 2 12-15,0-3-13 0,0 4 1 16,-3-1 9-16,5 0-9 0,-2 1 9 16,2 0-11-16,-2-1 0 0,2 3 1 15,0-2 10-15,0 5 0 0,-2-4-9 16,2 4 9-16,-5-2 0 0,5-1 3 16,-2 0-13-16,2 1 0 0,2 0 0 15,-2-1 10-15,2-1-11 16,0 1 1-16,0-1 1 0,0-1 9 15,2 0 0-15,0 2 3 0,2-3 12 16,3 1-6-16,-3 2 12 0,2-2 42 16,-2 1-27-16,2-1-17 0,0 3-7 15,5-4-6-15,-3 1-3 0,-4-1 0 16,5 1 0-16,1-2-3 0,-2-3 0 16,-2 1-9-16,5-1 9 0,-1-1-12 15,0 0 0-15,3-2-1 0,3 1 0 16,-3 0-2-16,3-2 0 0,-1 1 1 15,3 0-10-15,-3-1 11 0,3 0-2 16,1-1-9-16,2 0-3 0,-1-6-24 16,3-3-37-16,4-4-59 0,0-4-39 15,-2-1-31-15,-1-4-81 0,3-1-219 16,-4 5-503-16,8-4-1019 0</inkml:trace>
  <inkml:trace contextRef="#ctx0" brushRef="#br0" timeOffset="254966.1249">11431 11895 2730 0,'0'0'503'0,"0"0"-144"0,0 0 146 15,0 0-132-15,0 0-80 0,0 0-8 16,0 0-29-16,0 0-77 0,0 0-39 16,-56-17-16-16,40 17-31 0,-11 0-26 15,2-1-13-15,0 1-21 0,3 2-17 16,-5 1-16-16,2-2-1 0,4 1-21 15,1-2-32-15,-3 0-46 0,9 0-57 16,-5-2-34-16,6 1-43 0,1-1-117 16,4 2-316-16,2 0-661 0,1 0-457 0</inkml:trace>
  <inkml:trace contextRef="#ctx0" brushRef="#br0" timeOffset="255242.3784">11241 11760 1699 0,'0'0'1555'0,"0"0"-1354"16,0 0 125-16,0 0 92 0,0 0-71 15,0 0-48-15,0 0-15 0,0 0-34 16,0 0-44-16,0 0-3 0,-10 23-46 15,4 2-72-15,1 5-40 0,-5 5-21 16,8 0-12-16,-2 0-12 0,2-2-1 16,0-5-26-16,2-5-54 15,0-5-71-15,2-5-59 0,4-7-68 16,4-6-213-16,-3 0-973 0,5-13-1086 0</inkml:trace>
  <inkml:trace contextRef="#ctx0" brushRef="#br0" timeOffset="256789.8764">11301 12516 1026 0,'0'0'1014'0,"0"0"-804"15,0 0 52-15,0 0 22 0,0 0-56 16,0 0 2-16,0 0 25 0,0 0-30 16,0 0-40-16,-4-24 14 0,4 22 6 15,0-1-13-15,0-2-19 0,0 1-19 16,2-3-4-16,2 1-7 0,2-1-9 15,5-3-6-15,-3-1-15 0,2-1-14 16,5-1-8-16,-3 0-3 0,1-2-3 16,3-2-10-16,-1-1-11 0,3 0-13 15,-1-1-9-15,1-3-9 0,-3 2-3 16,3-1-3-16,-3 2 1 0,1-3-10 16,-1 3-16-16,3-2 0 0,-5 4-1 15,3-1 1-15,-3 1 10 0,3 2-9 16,-1-3 9-16,-1 4 0 0,1-2 0 15,-3 2 0-15,5 1-10 16,-7-1 0-16,2 2 10 0,1 1-9 16,-5-2 9-16,0 4-10 0,3 0 0 15,-3-2-1-15,-2 0 0 0,2 0-1 16,3 0 0-16,-5 2 0 0,0-1 0 16,0-2 0-16,-1 2 0 0,5 0 0 15,-4-3 0-15,0 2 0 0,-2 1-1 16,1-2 0-16,3 2 0 0,-2 0 0 15,-2 2 1-15,0 0 0 0,-2 0 0 16,2 4 2-16,1-2-1 0,1 0-1 16,-4 2-1-16,0-1-1 15,0 2 1-15,-2 2-1 0,0 1-1 0,0-1-9 16,0 1 10-16,0 0-10 16,0 0 0-16,0 0 0 0,0 0 12 15,0 0 1-15,-2 0 2 0,0 2 21 16,0 3 0-16,-2 2-3 0,2 2-19 15,2 1 10-15,-2 5-12 0,-1-3 0 16,1 3 1-16,2 0 1 0,-2 0 1 16,2 0-1-16,0 0 1 0,0-1 0 15,0 2 0-15,2-1 0 0,0 1 9 16,3 0-9-16,-3 0 12 0,4 2-12 16,-2-3 15-16,0 4-16 0,-2-3 1 15,2 0-1-15,-2 0-1 0,0-1 1 16,1 0 0-16,-3-1 0 0,0 1 11 15,0-3-11-15,-3 1 10 0,1-4-9 16,-2 3 0-16,-2-2 12 16,-6-2-14-16,3 0-1 0,-1-2 1 15,-6 1-1-15,1-5 0 0,-4 2-1 16,3-3-11-16,-7-1-3 0,5 0 12 16,-1-5-13-16,-2 0-32 0,9-2-39 15,-1-1-64-15,-1-1-72 0,6-4-103 16,-1-1-206-16,3 2-731 0,0 0-1275 0</inkml:trace>
  <inkml:trace contextRef="#ctx0" brushRef="#br0" timeOffset="257394.9954">12514 11856 2375 0,'0'0'1039'0,"0"0"-903"0,0 0 218 16,0 0 75-16,0 0-132 0,0 0-12 15,0 0-25-15,0 0-62 0,0 0-40 16,0 0-7-16,-72-52-12 0,45 52-42 16,0 0-52-16,-2-1-33 0,3 4-12 15,3 3-1-15,0-2-44 0,2 3-58 16,7-2-63-16,-3 2-40 0,7-1-83 16,2 1-192-16,0-1-568 15,3-3-370-15,5 3-639 0</inkml:trace>
  <inkml:trace contextRef="#ctx0" brushRef="#br0" timeOffset="257644.4263">12583 11932 2756 0,'0'0'692'0,"0"0"-515"0,0 0 101 16,0 0 39-16,0 0 8 0,0 0 29 16,0 0-70-16,-71 31-80 0,47-21-55 15,-5-1-28-15,2 1-15 0,-4 2-52 16,6-5-44-16,-4-2-10 0,4-4-24 16,-4-1-45-16,7-1-92 0,3-5-112 15,0 0-296-15,5-2-1088 0</inkml:trace>
  <inkml:trace contextRef="#ctx0" brushRef="#br0" timeOffset="258592.9382">12864 11929 1676 0,'0'0'1013'0,"0"0"-936"16,0 0 52-16,0 0 15 0,0 0-29 15,0 0 185-15,0 0 180 0,0 0-76 16,0 0-120-16,0 0-47 0,27-47-23 16,-17 32-52-16,0-3-25 15,3-2-13-15,1-6 7 0,1-2-4 16,1-6-18-16,5-10-7 0,6-12-2 16,4-12-22-16,-2-5-8 0,0 1-19 15,-7 9-15-15,3 6-21 0,-6 10-15 16,-3 9-6-16,-3 7 5 0,1 3 1 15,-1-3 12-15,7-5-10 0,-1-3 13 16,-3 5-3-16,3 0-10 0,-4 3 10 16,-1 3-9-16,0 4-1 0,-3 0 1 15,-1 4-1-15,-2 2-1 0,-1 5-1 16,-5 3-2-16,0 2 0 0,0 5-1 16,-2 2 0-16,0 1-9 0,0 4 0 15,-4 1-6-15,-3 8 15 0,-1 3 3 16,-2 5 0-16,4 2 1 0,-3 5-1 15,-1 1 3-15,0 5 0 0,4 4 0 16,-3 5 9-16,-1 8 9 16,0 14 6-16,-1 13 9 0,1 3 0 15,0-2 7-15,5-4 14 0,1-8 57 16,0 1-42-16,2 1-69 0,-2 3 9 16,2-5 3-16,0 1 18 0,2-9-6 15,0-10 12-15,0-13-18 0,0-10-3 16,0-5-16-16,0 1-2 0,0-4-1 15,0-2-17-15,0-8-39 0,0-8-69 16,-2-4-102-16,-2-12 20 0,2-5-103 16,-3-6-255-16,3 3-708 0,2-10-1535 0</inkml:trace>
  <inkml:trace contextRef="#ctx0" brushRef="#br0" timeOffset="259809.5492">8694 13717 1467 0,'0'0'123'0,"0"0"611"0,0 0-473 16,0 0-38-16,0 0 21 0,0 0 59 16,0 0 125-16,0 0 30 15,0 0-27-15,-35 15-57 0,35-15-72 16,2 3-57-16,9-3-48 0,-1 0-13 15,5 0-21-15,5-3-24 0,9 1-19 16,2-2-14-16,2-1-10 0,2-2-21 16,3 2-18-16,1-3-15 0,-2 1-15 15,0-2-9-15,-4 2-3 0,-2 0-15 16,-6 2 0-16,0 1-2 0,-9 0-13 16,-1 3-12-16,-9 1-45 0,0 0-48 15,-6 5-43-15,-2 5-68 0,-4 3-104 16,-13 3-180-16,1 2-463 0,-1-5-761 15,-10 7-754-15</inkml:trace>
  <inkml:trace contextRef="#ctx0" brushRef="#br0" timeOffset="260050.1008">8647 13914 3540 0,'0'0'617'0,"0"0"-115"15,0 0-33-15,0 0-164 0,0 0-33 16,0 0 3-16,56-27 0 0,-36 19-64 16,5 1-79-16,6 0-27 0,2 2-15 15,0-1-24-15,0 2-18 0,0 2-12 16,1 0-11-16,-3 2-7 0,-5 0-18 16,-3-1-1-16,-2 1-26 0,-5 0-43 15,-3 0-59-15,-7 0-57 16,-4 0-46-16,-2 0-136 0,-4 5-277 15,-2-1-488-15,-15 9-983 0</inkml:trace>
  <inkml:trace contextRef="#ctx0" brushRef="#br0" timeOffset="260461.0465">8804 14212 3127 0,'0'0'582'0,"0"0"-409"16,0 0 265-16,0 0-64 0,0 0-134 16,0 0-17-16,56-17 20 0,-40 10-49 15,1-2-70-15,6-1-21 0,6-1-9 16,2-3-28-16,6-3-2 16,10-3-16-16,3-2 0 0,-3-2 16 15,9-4 11-15,-12 5 18 0,7-2-6 16,-5-3-17-16,-7 7-28 0,7-5-12 15,-7 1-3-15,-2 0-14 0,-2 1-13 16,-2 3 0-16,-6-2 15 0,0 3 0 16,-10-2 6-16,1 2-18 0,-7-1 9 15,-3 3-11-15,-4 0-1 0,-4 4 0 16,-6 2-3-16,-7 0-9 0,-5-1 9 16,-3-2 2-16,-10 0 1 0,-6-3 1 15,-13-3 2-15,-10-9 9 0,-8-3-12 16,-4 0 1-16,3 4-1 0,20 9-12 15,10 9-33-15,10 6-63 0,4 1-67 16,-6 3-42-16,-2 1-121 0,8 0-308 16,0 7-1197-16</inkml:trace>
  <inkml:trace contextRef="#ctx0" brushRef="#br0" timeOffset="261578.8108">10239 13535 931 0,'0'0'2055'0,"0"0"-1748"16,0 0 17-16,0 0 208 0,0 0-162 16,0 0-84-16,0 0 29 0,0 0-26 15,0 0-58-15,-19 18-56 0,13 7-39 16,-2 19-45-16,-1 14-16 0,-3 15-15 16,-1 9-11-16,1-4-10 15,0-8-9-15,3-19-15 0,5-9-15 16,0-14-25-16,2-5 7 0,0 1 15 15,0-4 1-15,-2-2 1 0,4-8 1 16,0-10 0-16,6-6-47 0,0-14 13 16,0-7 22-16,7-15 12 0,-1-16 1 15,-2-17 2-15,1-3 0 0,1 1 15 16,-8 7-18-16,-4 12-1 0,0 12-44 16,2 9 33-16,-4 10 12 0,0 8 0 15,-2 0 1-15,2 6 0 0,0 3 2 16,-2 9 12-16,4 3 58 0,0 11-37 15,0 6-18-15,0 5-6 16,6 2 0-16,0 2 12 0,1 1 12 16,3-4-6-16,4-1-6 0,-1-4-3 15,5-4 0-15,-1-5-5 0,6-6-15 16,-1-5-1-16,1-5-22 0,4-8 7 16,0-6 3-16,-2-7-3 0,-5-2 13 15,1-2-1-15,-9-1 3 0,3 1 0 16,-5 2 1-16,-6 8 11 0,0 5 0 15,-1 9 3-15,-3 6 25 0,0 7 14 16,-3 12-51-16,-3 7 9 0,0 17-10 16,-4 12 16-16,-3 14 3 0,5 2 15 15,-2-3-3-15,-1-4 3 0,3-6 6 16,4-1-12-16,-4 1-30 0,-1-14-17 16,7-7-1-16,0-12 6 0,0-6 10 15,0 0 0-15,2-4-13 0,0-2-18 16,0-4-36-16,2-9-45 15,2-2-85-15,7-8-60 0,-1-3-110 16,-2-3-220-16,3 1-575 0,3-4-658 0</inkml:trace>
  <inkml:trace contextRef="#ctx0" brushRef="#br0" timeOffset="261929.0563">10790 13623 1971 0,'0'0'130'0,"0"0"3"16,0 0-130-16,0 0 234 0,0 0 91 15,0 0 223-15,0 0 151 0,0 0-87 16,0 0-174-16,0 0-112 0,-35 35-72 15,27-8-48-15,0 15-25 0,2 16-21 16,-11 17-25-16,7 5-20 0,-1-2-13 16,3-16-30-16,0-20-51 0,2-11 0 15,2-7-3-15,1 1-10 0,-3 3-11 16,2-6-1-16,-4-5-1 0,6-9-22 16,2-5-51-16,0-3-63 0,0-8-40 15,0-6 3-15,2-3-36 0,4-7-106 16,-2-1-227-16,0-3-545 0,-2 8-478 15,0-8-730-15</inkml:trace>
  <inkml:trace contextRef="#ctx0" brushRef="#br0" timeOffset="262212.1497">10528 13633 756 0,'0'0'3222'0,"0"0"-2896"0,0 0-187 16,17-57 154-16,-3 37-105 0,0 4-2 15,11 1 64-15,0-1 14 0,2 7-44 16,6-1-53-16,6 2-32 0,-4 4-17 16,3 4-19-16,-3 0-9 0,-2 7 1 15,-2 8-4-15,-2 3-15 0,-6 7-3 16,-1 4-6-16,-5 5-9 0,-7 2-18 16,-4 7-15-16,-6-3-19 0,-2-1 14 15,-8 0-15-15,-7-3-1 0,-1 0-1 16,-5-7-11-16,-4-4-10 0,0-6-32 15,-2-7-54-15,5-7-63 0,-3-5-31 16,-2-5-81-16,6-7-191 16,4 0-441-16,3 3-754 0,8 1-1259 0</inkml:trace>
  <inkml:trace contextRef="#ctx0" brushRef="#br0" timeOffset="262612.9737">11464 13805 254 0,'0'0'2540'0,"27"-65"-2149"0,-21 29-91 15,5-5 258-15,-1-4-140 0,-4 1-98 16,-4 4-10-16,-2 6-67 0,0 9-79 16,-10 7-61-16,-6 7-30 0,-1 8-6 15,-8 4 20-15,-6 10 10 0,-6 12-18 16,-2 4-19-16,-11 15-9 0,0 17-6 16,-3 13 7-16,5 7-1 0,9-1 3 15,18-6 3-15,9-9 15 0,6 0 37 16,6-16-19-16,0-7-48 0,8-12-12 15,6-3-18-15,3 1 0 0,6-1-9 16,10 3-3-16,2-8 0 0,8-6-39 16,3-7-33-16,-3-7-90 0,1-6-37 15,-1-15-60-15,-4-15-183 0,-10 2-491 16,10-13-1025-16</inkml:trace>
  <inkml:trace contextRef="#ctx0" brushRef="#br0" timeOffset="263239.1213">12037 13919 1820 0,'0'0'1948'0,"0"0"-1626"16,0 0 63-16,0 0 13 0,0 0-200 15,0 0-88-15,0 0 85 0,0 0 60 16,0 0-59-16,-64-7-48 0,41 7-30 15,-4 0-34-15,0 0-38 0,-2 0-31 16,1 1-14-16,3-1-1 0,2 0-15 16,-2 1-46-16,7-1-71 0,1 2-80 15,1-2-100-15,3 3-187 0,7-1-502 16,4 1-626-16</inkml:trace>
  <inkml:trace contextRef="#ctx0" brushRef="#br0" timeOffset="263435.1333">11845 13737 3923 0,'0'0'667'0,"0"0"-421"0,0 0 181 16,0 0-138-16,0 0-135 0,10 70 1 16,-10-34 2-16,-4 6-58 0,0 3-63 15,-4-1-36-15,3-1-35 0,1-6-10 16,2-6-52-16,0-8-75 0,0-5-73 15,2-8-126-15,0-4-297 0,6-6-1021 0</inkml:trace>
  <inkml:trace contextRef="#ctx0" brushRef="#br0" timeOffset="264348.0716">12388 13566 3149 0,'0'0'720'0,"0"0"-521"16,0 0 211-16,0 0-129 0,0 0-91 15,0 0 88-15,0 0-11 16,-18 56-58-16,10-15-57 0,-1 18-23 15,-7 16-2-15,3 5-12 0,1-5-25 16,-3-9-15-16,7-19-27 0,4-9-48 16,-2-12 0-16,4-4-18 0,0-4 16 15,2-4 2-15,0-4 11 0,0-10-11 16,6-13-99-16,2-12 48 0,0-19 39 16,7-13 9-16,-5-16-24 0,1-5-3 15,-7 3-13-15,0 10 25 0,-4 15-6 16,2 12-24-16,-8 12 33 0,2 3 12 15,-1 6 3-15,1-1 1 0,-2 5-1 16,2 8 1-16,2 5 23 0,0 5 36 16,0 8-5-16,2 5-25 0,0 1-15 15,4 4-3-15,4-2 6 0,0 2 0 16,7-2 12-16,1-6 3 0,5-2-6 16,-2-4-15-16,8-6-12 0,-1-3-3 15,1-6-18-15,0-9 3 16,-2-4 6-16,0-3-3 0,-2-2 13 15,-7-2 2-15,3 0 2 0,-7 5 13 16,-6 0-3-16,3 7-9 0,-3 5 18 16,-4 4 9-16,-2 5 21 0,0 2 1 15,0 10-34-15,-6 4-18 0,-3 11 0 16,3 7 0-16,-2 15 15 0,-2 8 15 16,-3 13 6-16,1 3-9 0,3-5 18 15,-1-7-3-15,4-5-9 0,0-12-33 16,2-6-30-16,-1-13 9 0,5-6 0 15,-2-3 0-15,0-1-45 16,2-2-54-16,0-7-40 0,0-6-69 16,7-3-206-16,1-10-213 0,-2 0-598 15,13-14-495-15</inkml:trace>
  <inkml:trace contextRef="#ctx0" brushRef="#br0" timeOffset="264649.8739">12878 13597 1114 0,'0'0'2002'0,"0"0"-1724"16,0 0 51-16,0 0 115 0,0 0-115 15,0 0 4-15,0 0 70 0,0 0-78 16,-27 60-80-16,17-26-48 15,-6 15-32-15,5 12-14 0,-7 14-31 16,5 3-23-16,1-4-7 0,1-18-57 16,7-19-32-16,0-9 2 0,2-4-1 15,0 2-2-15,0-6 0 0,2 0-3 16,0-10-57-16,0-7-27 0,0-3-85 16,6-10-75-16,0-10-173 0,1-6-148 15,3-6-364-15,-6 5-296 0,2-12-838 0</inkml:trace>
  <inkml:trace contextRef="#ctx0" brushRef="#br0" timeOffset="264934.4853">12647 13618 2591 0,'0'0'1610'15,"0"0"-1467"-15,0 0 61 0,0 0 116 16,33-56-136-16,-19 38 29 0,9 2 67 15,-2 1-50-15,6 1-52 0,2 3-12 16,2 4-33-16,4 4-40 0,0 3-24 16,0 6 7-16,-2 8-1 0,0 4-3 15,-4 6-27-15,-2 5-18 0,-6 2 0 16,-7 2-3-16,-8 1-24 0,-4 0 0 16,-4 4 0-16,-6-3-15 0,-9 1 0 15,-5 2-9-15,-5-6 3 0,-2-3-27 16,-6-6-63-16,0-10-97 0,-1-9-15 15,1-5-170-15,11-6-624 0,-10-15-829 16</inkml:trace>
  <inkml:trace contextRef="#ctx0" brushRef="#br0" timeOffset="265866.4019">13567 13774 3142 0,'0'0'559'0,"0"0"-505"15,0 0 219-15,18-55 34 0,-16 30-97 16,-2-3 95-16,0-3 10 0,-2 3-117 16,-6-1-71-16,-2 4-12 0,-5 1-21 15,-1 7-21-15,-3 1-40 0,-2 5 22 16,-1 7 26-16,-1 4 7 0,-6 3-22 15,6 7-15-15,-2 8-15 0,3 1-14 16,-3 3-19-16,6 0 18 0,-1 3-18 16,3-3 12-16,1 3-3 0,5-1 0 15,3-1 3-15,0 0 0 0,6-1 9 16,2-4-24-16,2-2 39 16,10-2-10-16,-2-2-29 0,1 2 0 15,9-4 1-15,-3-1 11 0,4 0 5 16,1-2-17-16,-3-1-21 0,6 0 18 15,-3-2 3-15,-3-1 1 0,6 2 14 16,-2-2-3-16,-5-1-11 0,7 1 1 16,-4 2 8-16,-3 1-10 0,1 1 0 15,-7 3 19-15,5 1-3 0,-7 2-15 16,-4 4-1-16,-1 2-13 0,1 5-5 16,-6 1 18-16,0 4 1 0,-11 1 17 15,5 1 10-15,-6-2 17 0,-5-1-21 16,-1 1-21-16,-3-5-1 15,-4-2 0-15,-4-4-1 0,4-4 2 16,-6-5 7-16,0-6-10 0,-4-3-12 16,2-8 9-16,-2-6-24 0,0-4-6 15,0-3-55-15,4 1-107 0,0 0-119 16,10 6-356-16,-6-2-1040 0</inkml:trace>
  <inkml:trace contextRef="#ctx0" brushRef="#br0" timeOffset="266777.654">14193 13844 3436 0,'0'0'644'0,"0"0"-441"16,0 0 193-16,0 0-105 0,0 0-159 15,0 0-16-15,0 0 30 0,0 0 84 16,0 0 24-16,-48-18-102 0,28 15-59 16,-3-1-42-16,-4 1-30 0,2 0-10 15,-4 0-11-15,9 0 0 0,-5 1 0 16,4 0-33-16,5 2-36 0,-3 0-85 16,7 0-82-16,-1 7-82 0,3 0-167 15,2 4-248-15,4-1-793 0,4 9-734 0</inkml:trace>
  <inkml:trace contextRef="#ctx0" brushRef="#br0" timeOffset="267004.2391">14249 13992 1907 0,'0'0'2377'0,"0"0"-2052"0,0 0-82 0,0 0 124 16,0 0-240-16,0 0-126 15,0 0 49-15,0 0 99 0,0 0 8 16,-66 0-12-16,33-1-15 0,-1-4-54 16,-1 1-31-16,0-2-33 0,0 1-12 15,2 1-42-15,2 0-100 0,2 4-163 16,4 0-206-16,7 4-721 0,-3 10-1317 0</inkml:trace>
  <inkml:trace contextRef="#ctx0" brushRef="#br0" timeOffset="267755.3221">14602 13970 2857 0,'0'0'506'0,"0"0"-322"0,0 0 185 16,0 0-30-16,0 0-11 0,0 0 75 16,0 0-22-16,29-57-114 0,-12 26-107 15,3-7-45-15,9-12-34 0,2-13 22 16,7-11-19-16,-1-5-17 0,-2 1-7 16,-4 7-6-16,-4 8-9 0,-2 3-18 15,-1 3-3-15,-5 8-2 0,-5 10 5 16,-3 11-15-16,-3 4-10 0,2-2 10 15,-3 1-12-15,3 2-15 16,-4 6 12-16,-2 6-12 0,0 8 12 16,-4 2-12-16,0 1 12 0,0 3-25 15,0 7 10-15,-4 5 0 0,0 9-1 16,-2 7 19-16,0 16 20 0,-5 15-20 16,1 17-25-16,0 10 25 0,-3-2 27 15,1 3 15-15,-3-5 16 0,5 3 11 16,-2 1 15-16,-1 1 3 0,-1-4-15 15,-3-6-15-15,9-11-57 0,0-13-3 16,2-15-15-16,1-14 15 0,3-9-9 16,-2-1 0-16,2-4-36 0,2-4-69 15,0-9-75-15,2-6-134 16,9-15-342-16,-5 1-701 0,14-24-1821 0</inkml:trace>
  <inkml:trace contextRef="#ctx0" brushRef="#br0" timeOffset="273730.1678">8626 16217 1729 0,'0'0'1009'0,"0"0"15"0,0 0-851 16,0 0 19-16,0 0 51 0,0 0 66 15,0 0 56-15,0 0-21 0,0 0-74 16,0-3-61-16,13 1-70 0,1-1-16 16,9 0-11-16,4-1-1 0,2-2-24 15,8-1-17-15,-2 2-16 0,0 0-12 16,2-1-15-16,-6 1-14 0,0 1-13 15,-6 0-2-15,-2-1-25 0,0 2 0 16,-13 1-18-16,-2 1-37 0,-6 1-53 16,2 1-52-16,-4-1-93 0,-6 5-190 15,-4 0-445-15,2 0-181 0,-15 8-916 16</inkml:trace>
  <inkml:trace contextRef="#ctx0" brushRef="#br0" timeOffset="273961.3727">8612 16355 346 0,'0'0'3109'0,"0"0"-2645"0,0 0-128 16,0 0 103-16,0 0-77 0,0 0-72 16,0 0-36-16,62-8-21 0,-37 5-60 15,4 1-71-15,4-1-51 0,4 0-15 16,-4 0 4-16,0 1-40 0,-4 1-2 15,-4 0-16-15,-3 0-73 0,-5-3-99 16,-3 4-46-16,-5-3-61 0,-7 1-163 16,-2 1-678-16,-2 1-522 0</inkml:trace>
  <inkml:trace contextRef="#ctx0" brushRef="#br0" timeOffset="274341.2362">8746 16656 2629 0,'0'0'1122'0,"0"0"-1000"15,0 0-49-15,0 0 168 0,0 0-23 16,64-11-36-16,-43-2 19 0,8-3 4 16,2-6-40-16,8-2-43 0,2-4-10 15,3-1 10-15,3-1 5 0,7-3-12 16,-2 5-6-16,-5 0-10 0,5 4-2 15,-11 4 45-15,1 0-34 0,1 1-18 16,-2-2-63-16,-3 0-15 0,-7 0 6 16,-4 0-5-16,-9 0 11 0,-1-1-9 15,-9 0-13-15,-6-3-2 16,-2-1 0-16,-2-3 0 0,-15 1 0 16,1 3 1-16,-11 1 0 0,-2 3 11 15,-4 4-12-15,-6 4-12 0,2 2 12 16,-11 3 0-16,3 2-35 0,1 2-11 15,-3 2-47-15,1-2-67 0,3-1-51 16,3 1-100-16,5-1-282 0,13 1-813 16,-5-2-1553-16</inkml:trace>
  <inkml:trace contextRef="#ctx0" brushRef="#br0" timeOffset="275159.1684">10615 16073 2194 0,'0'0'511'0,"0"0"-225"0,0 0 167 16,8-63 34-16,-16 38-65 0,0-2-66 15,-1 1-65-15,-9 3-80 0,1 2-32 16,-6 7-33-16,-1 4-13 0,-1 7-6 16,-4 3 3-16,0 8-6 0,-2 9-25 15,0 5-17-15,2 6-7 0,4 3-6 16,7 4 0-16,-1 3 4 0,7-2-1 15,3 2-3-15,3-2-3 0,4 1 9 16,2-1-12-16,12 2-24 16,-1-2-18-16,9-4-18 0,3-1-3 15,6-5 0-15,2-6-15 0,6-4-33 16,-2-4-54-16,5-6-21 0,-5-6-39 16,2-2-28-16,-4-11-130 0,-2-4-158 15,-8 2-659-15,10-10-1298 0</inkml:trace>
  <inkml:trace contextRef="#ctx0" brushRef="#br0" timeOffset="275467.9813">11212 16003 950 0,'0'0'3663'16,"0"0"-3291"-16,0 0-354 0,0 0 95 15,0 0 21-15,-62-12-27 0,42 12-4 16,-7 5-3-16,0 1-48 0,4 1-31 15,-4-1-21-15,2 0-1 0,1 0-63 16,5 0-127-16,-2-1-120 0,9-1-149 16,-1 2-292-16,7-3-755 0,6 5-725 15</inkml:trace>
  <inkml:trace contextRef="#ctx0" brushRef="#br0" timeOffset="275642.6176">11163 16181 2936 0,'0'0'1432'16,"0"0"-1246"-16,0 0-23 0,0 0 64 16,0 0-89-16,0 0 81 0,0 0 36 15,0 0-22-15,-67-4-67 0,41 4-99 16,3 1-46-16,0 1-21 0,-2 1-52 16,0 0-132-16,5-3-155 15,1-2-372-15,-4 2-1129 0</inkml:trace>
  <inkml:trace contextRef="#ctx0" brushRef="#br0" timeOffset="276393.2733">11832 16513 2028 0,'0'0'1500'0,"0"0"-1335"0,0 0-42 0,0 0 201 15,0 0-150-15,0 0-81 0,0 0 53 16,54-48 66-16,-44 24-7 0,-1-2-52 16,3-8-22-16,-2-3 3 0,-3-3-31 15,-1-11-12-15,2-13-18 16,-4-11 24-16,-4-5 6 0,0 14-4 15,-6 17-8-15,-2 20-46 0,-1 2 3 16,1-1-33-16,-6-2-15 0,1 1 0 16,-3 4 1-16,-3 5 17 0,1 5 10 15,1 5 2-15,-4 6-9 0,3 4 6 16,-3 7 12-16,-2 8 30 0,5 5 22 16,-7 12-22-16,2 4-33 0,3 12-12 15,-3 13-6-15,-2 13 3 0,6 0-3 16,3-5 0-16,8-14-3 0,1-18 6 15,5-6 0-15,2-3 6 0,0 2 3 16,4 3-9-16,3 1-3 16,7-3-18-16,3-5 0 0,5-4-51 15,7-2-6-15,2-5-45 0,7-5-61 16,1-8-29-16,-2-2-46 0,0-9-89 16,-2-4-225-16,-10 1-807 0,8-7-1094 0</inkml:trace>
  <inkml:trace contextRef="#ctx0" brushRef="#br0" timeOffset="276672.851">12062 16381 130 0,'0'0'4236'0,"0"0"-3706"15,0 0-359-15,0 0 79 0,-2 75-55 16,-2-41-86-16,-3 7-6 0,3 2-7 16,-4-1-50-16,2-3-46 0,2-3-17 15,0-7-10-15,1-7-42 0,1-7-107 16,2-6-124-16,0-8-226 0,2-1-581 15,7-7-667-15</inkml:trace>
  <inkml:trace contextRef="#ctx0" brushRef="#br0" timeOffset="277227.0997">12618 15919 3402 0,'0'0'692'0,"0"0"-574"0,4-67 84 16,-2 43 135-16,-8-4-159 0,0 3-47 15,-9 1 19-15,3 8-50 0,-5 1-39 16,1 7-7-16,-5 5 32 0,2 3 41 15,-3 7-12-15,-1 8-25 0,2 5-20 16,1 5-7-16,5 4-2 0,-1 7 5 16,7 11-9-16,5 8-2 15,4 14-19-15,4 2-3 0,5-4 3 16,7-13-6-16,-6-13-6 0,3 4 27 16,10 6 4-16,-5 1-13 0,-1-4-28 15,-7-11-14-15,-2-8-36 0,1 4-7 16,-5 2 7-16,-2 3-6 0,-2-4 3 15,-6-6-6-15,-7-11 12 0,1-5-9 16,-5-9-28-16,-3-5 22 0,-5-12 9 16,2-6 18-16,-4-11 21 0,0-8 2 15,3-3 1-15,3-3-3 0,4 0 3 16,3 3 18-16,3 6 15 0,7 5 18 16,4 7-14-16,4 6 17 15,11 0 30-15,4 3-6 0,5-2-17 16,7-1-28-16,5 1-6 0,-1-3-17 15,2 3-13-15,0-3-2 0,0-1-34 16,-4-1-18-16,-6-3-46 0,0-3-77 16,-8-4-86-16,-5-7-200 0,-8 8-316 15,1-15-1236-15</inkml:trace>
  <inkml:trace contextRef="#ctx0" brushRef="#br0" timeOffset="277763.2591">13476 16096 2500 0,'0'0'1239'0,"0"0"-1110"16,0 0 173-16,0 0 83 0,0 0-90 15,0 0 14-15,0 0 89 16,0 0-50-16,0 0-110 0,58-42-30 15,-29 29-21-15,4-1-31 0,8-1-42 16,0 4-42-16,1 1-24 0,3 5 1 16,-4 4-25-16,-3 1-12 0,-3 4-12 15,-4 2-21-15,-4 0-37 0,-11-2-80 16,1 1-57-16,-9 0-49 0,-4 0-78 16,-4 2-201-16,-4-2-694 0,-15 9-627 0</inkml:trace>
  <inkml:trace contextRef="#ctx0" brushRef="#br0" timeOffset="277987.5519">13509 16136 3238 0,'0'0'527'16,"0"0"-404"-16,0 0 179 0,0 0 125 16,0 0-22-16,0 0 31 0,0 0-21 15,0 0-96-15,0 0-144 0,0 0-45 16,33 20-22-16,-4-18-30 0,6-2-27 15,4 0-36-15,3-2-4 0,-5 2-11 16,4 0-1-16,-4 0-26 0,-8 2-21 16,-6 0-51-16,-2 0-85 0,-9-2-45 15,0 2-75-15,-7-1-227 0,-5 0-711 16,-5 4-958-16</inkml:trace>
  <inkml:trace contextRef="#ctx0" brushRef="#br0" timeOffset="278362.3158">13604 16507 1284 0,'0'0'2510'0,"0"0"-2242"0,0 0-144 15,58 0 264-15,-33-7-65 0,3-3-136 16,3-2-26-16,9-3 34 0,7-7 2 15,15-4-22-15,17-10-48 0,1 1 30 16,3 2-30-16,-13 4-67 0,-8 6-3 16,-4 6 3-16,-8 2 7 0,-13 5 5 15,-8 4 9-15,-4-1-21 0,4-1-9 16,0-1-12-16,0-1-28 16,-7-2-10-16,-7 2-1 0,-7-4 0 15,-8-3-33-15,2-5 12 0,-14-6 3 16,-7-6 6-16,-8-7 11 0,-10-1 1 15,-10-4 2-15,-15-2-1 0,-13 2 10 16,-1 5-10-16,3 9-2 0,5 14-9 16,10 8-32-16,-2 3-66 0,13 7-52 15,8 0-60-15,8 3-109 0,12 0-314 16,-14 11-991-16</inkml:trace>
  <inkml:trace contextRef="#ctx0" brushRef="#br0" timeOffset="279798.3791">15169 16853 1755 0,'0'0'276'0,"0"0"935"0,0 0-741 15,0 0-222-15,0 0 0 0,0 0 44 16,0 0-55-16,0 0-59 16,0 0-49-16,10-24-19 0,-2 14 27 15,3-2-37-15,1-5-21 0,2 2-3 16,-1-3 15-16,1 2 3 0,-1-1-1 16,1 1 7-16,1-1-12 0,-1-1-16 15,3-2-12-15,-1 2-18 0,3-3-8 16,-1 1 5-16,-1-2-15 0,0-1 0 15,3 0 9-15,-1-1-12 0,-1-1-6 16,3-2 6-16,-2 2-6 0,-1-4 3 16,-1 3-18-16,6-2 0 0,-7 2-1 15,3 0-14-15,-3 2 13 0,-3 4 0 16,-1 1-1-16,0 3 3 0,-1-1 1 16,-1 2 11-16,-2 0 0 0,1 1-11 15,-1 0 1-15,0 1 0 0,-2-1-1 16,3 0-1-16,-3 1 1 0,-2 2-1 15,2-1 1-15,-4 2 0 16,2 3-1-16,-2 0 0 0,-2 2 1 16,3 2 2-16,-3 2 9 0,0 1 4 15,0 0 14-15,0 0 3 0,0 1 12 16,0 2 33-16,0 3-3 0,0 3-19 16,0 4-56-16,-3 5-13 0,3-1 13 15,0 4 18-15,0-2 0 0,0 0-3 16,0 0-13-16,3-1 0 0,1 5 10 15,-2-2 0-15,2 2 3 0,0 2 3 16,-2-1-3-16,0 2 3 0,-2-2-3 16,0 2-14-16,0-1 24 15,-2-4-25-15,-2-2-1 0,-2-4-24 16,-5-2 7-16,-1-3-6 0,-2 0-3 16,-7-2 12-16,-2-3-3 0,2-2 3 15,-1-1-21-15,-1-2-51 0,4 0-93 16,1-5-91-16,3 0-170 0,7 0-500 15,2 2-912-15</inkml:trace>
  <inkml:trace contextRef="#ctx0" brushRef="#br0" timeOffset="280243.9686">16370 16262 2564 0,'0'0'764'0,"0"0"-526"0,0 0 172 16,0 0 58-16,0 0-144 15,0 0-63-15,0 0-39 0,0 0-61 0,0 0-57 16,0 0 35-16,-2-45 21 15,-17 40-39-15,-2 1-33 0,-1 0-28 16,-3 4-27-16,-2 0-9 0,4 0-24 16,-4 0-12-16,2 0-15 0,3 4-63 15,3-1-70-15,3 0-70 0,3 0-56 16,5 2-260-16,4-2-564 0,2 5-606 0</inkml:trace>
  <inkml:trace contextRef="#ctx0" brushRef="#br0" timeOffset="280464.6856">16374 16321 3238 0,'0'0'606'16,"0"0"-421"-16,0 0 159 0,0 0-13 16,0 0-147-16,-19 53-10 0,3-39 58 15,-3-1 2-15,-2-2-47 16,-3-1-44-16,-3-4-44 0,0-2-35 15,-2-4-61-15,4-2-3 0,-2-6-43 16,4-2-90-16,1-3-142 0,5-1-233 16,5 4-582-16,1-3-1451 0</inkml:trace>
  <inkml:trace contextRef="#ctx0" brushRef="#br0" timeOffset="281114.3278">16868 16514 650 0,'0'0'2545'16,"0"0"-2100"-16,0 0-205 0,0 0 139 15,62-27-69-15,-46 9-107 0,3-3-4 16,-5-5-3-16,3-3-47 0,-3-4-21 15,1-12-25-15,-1-12 6 0,-7-14-6 16,-5-2-25-16,-6 4 4 0,-9 13 9 16,-1 21-19-16,1 7-30 0,-5 8-18 15,-3 0-12-15,-4 1 3 0,-4 6 0 16,-4 7 4-16,0 6 8 0,0 13 9 16,2 9 3-16,-2 9-3 15,2 15 6-15,0 14 3 0,6 15 7 16,7 1 2-16,9-2-6 0,9-9 9 15,4-10 0-15,11-8-18 0,-1-11-5 16,3-13-34-16,6-7-57 0,3-1-33 16,8-3-51-16,5-5-28 0,0-7-54 15,-2-5-58-15,-4-9-149 0,-10 2-543 16,8-13-1100-16</inkml:trace>
  <inkml:trace contextRef="#ctx0" brushRef="#br0" timeOffset="281424.9843">17184 16408 4335 0,'0'0'696'15,"0"0"-519"-15,0 0 20 0,0 0 37 16,13 63-131-16,-13-34-31 0,0 5-8 16,-3 1-28-16,-1 2-36 0,-4-3-1 15,2-3-14-15,0-5-82 0,-1-8-133 16,5-4-92-16,-2-4-253 0,4-5-660 15,0-2-920-15</inkml:trace>
  <inkml:trace contextRef="#ctx0" brushRef="#br0" timeOffset="281901.2796">17273 16007 3948 0,'0'0'515'0,"0"0"-388"0,14-62 134 16,-1 36 20-16,-1-1-131 0,5 1 59 16,1 1 34-16,5 4-35 0,6 3-21 15,-2 0-30-15,4 5-46 16,2 2-26-16,0 6-16 0,2 7-33 15,-2 1-18-15,0 8 12 0,-4 6-6 16,-6 3-24-16,0 4-14 0,-13 5 11 16,-4 0-9-16,-6 0-24 0,-4 7-6 15,-10 1 6-15,-11 5 3 0,-4 3 5 16,-4 2 16-16,-6-2 11 0,-1 4 0 16,-3-5 1-16,2-2 1 0,1-2 11 15,5-5 7-15,6-6 2 0,4-4 0 16,7-7-3-16,8-5 30 0,1-5 27 15,9-1 30-15,0 1 124 0,13 0-79 16,5 0-87-16,11 3-24 0,15 2-6 16,18 3-12-16,22-1-21 0,11 1-3 15,1-4-15-15,-3-10-45 0,-13-4-42 16,-10-17-30-16,-12-6-79 16,-16-3-38-16,5-19-188 0,-14 12-636 0,25-18-1874 15</inkml:trace>
  <inkml:trace contextRef="#ctx0" brushRef="#br0" timeOffset="535171.3315">1081 16045 163 0,'0'0'695'15,"0"0"-484"-15,0 0-168 0,0 0 28 16,0 0-19-16,0 0 43 0,0 0 373 15,0 0-169-15,0 0-163 0,-27-15-16 16,27 14 71-16,-2-1 5 0,2 1-25 16,-2 0-40-16,0-1-15 0,0-1-8 15,2 1 0-15,-2-1 20 0,-2-2 21 16,2-1 24-16,-2-2 22 0,-3-2 18 16,3-4 17-16,2 0 17 0,-4-2-20 15,0 1-80-15,-2-1-56 0,-1-2-21 16,3 4-18-16,-2-1-10 0,-2 2-8 15,-1 1-1-15,5 3-5 16,-2 0-7-16,-3 1 3 0,1 3 6 0,2-2-2 16,0 0-4-16,-5 1 3 15,5 2 4-15,0-1-4 0,-7 0 6 16,7 1-3-16,-2-2 4 0,-5 0-4 16,7-1 0-16,-5 0-3 0,1 2 4 15,2-3-7-15,-3 2-3 0,1-2 0 16,4 4-9-16,-3-1 0 0,3 3-9 15,-2 0 0-15,1 2 9 0,3 0 3 16,-6 0 4-16,6 2 2 0,-3 1 0 16,-1 2-6-16,0 0-3 0,1 1 3 15,1 0 0-15,-2 2 3 0,-1-3 0 16,3 6 0-16,-2-3 0 0,-3 2-3 16,3 1 4-16,2-1-1 15,-3 1-6-15,3 1 0 0,2 1-10 16,-2 0 13-16,-3 1-12 0,7 3 9 15,-2-1 3-15,2 2-3 0,-2 1-10 16,2-1 10-16,-1 2-10 0,1-2 1 16,0 1 0-16,2-1 9 0,0 0-11 15,-2 0 2-15,2-1 0 0,2 0 0 16,0-1 12-16,0 1-14 0,0 1 2 16,-2-1 0-16,4 2 9 0,0-2-10 15,2 1 10-15,-2-2-10 0,4 1 10 16,1-1-9-16,-1-2 0 0,0 1 12 15,2-1-13-15,-2-2 1 0,5 2 15 16,-3-2-16-16,0-2 1 0,5 0 0 16,-1 0-2-16,-2-3 0 0,5 0-1 15,-3 0-1-15,3 1 0 0,-1-3-2 16,1-1 2-16,-1 1 1 0,-1-3 0 16,1 0 4-16,-2 0-1 15,1-1 9-15,1 2-9 0,-1-1-1 16,1 1-1-16,-1-3 0 0,-3 2 0 15,4-2-1-15,-1 0 0 0,-5 0 0 16,7 0-1-16,-3-2 1 0,-2 0-1 16,5 1 0-16,-5-1 0 0,7-1 0 15,-3 3 1-15,-2 0-2 0,3 0 1 16,-3 2 0-16,5 1 0 0,-5 4-1 16,3-1 1-16,-1 3 0 0,1 0-2 15,-3 2 1-15,0 2-1 16,5 1-13-16,-5 0 16 0,-1-1-1 0,1 1-1 15,-1 0 2-15,-1-2 0 16,0 0 0-16,-2 2 0 0,-1-1 0 16,1-1 0-16,-2 1 1 0,0 0-1 15,-2 0 0-15,3 1 1 0,-5-1 1 16,0-1 0-16,0 2-1 0,2-2 0 16,-4 1 2-16,2 2-2 0,-2-1 1 15,0 1-1-15,0 0 0 0,-2 1-1 16,-2-1 0-16,-2-1 0 0,2-2 0 15,-3-1-1-15,-1 1-1 0,-2 0-1 16,1-2 1-16,-1 2 2 0,-4-1 0 16,3 0-1-16,-1-1 0 0,-3-1 0 15,1 0 1-15,-3-1 0 0,5-1 0 16,-5 0 0-16,3-1 1 0,-5-1-1 16,7-2 2-16,-5 1 1 0,3 0 0 15,-3-3 10-15,-1 1-12 0,-3 0 1 16,7-2 0-16,-7 0 1 0,5 0-1 15,-5-4 0-15,0 0-1 16,1-3 0-16,-3-2 0 0,4-3-1 16,-4-1 0-16,-1-3 0 0,3 1-2 15,-4-4 0-15,0-2-16 0,1 1-4 16,3 0-20-16,-2-1-30 0,0 0-39 16,7 2-37-16,-3-1-33 0,5 2-46 15,-3-1-146-15,9 4-276 0,2 5-747 16,4 0-680-16</inkml:trace>
  <inkml:trace contextRef="#ctx0" brushRef="#br0" timeOffset="535873.3231">1817 16365 1944 0,'0'0'622'0,"0"0"-277"0,0 0-105 16,0 0-52-16,0 0 6 0,0 0 31 16,0 0 140-16,0 0 82 0,0 0-145 15,-49-4-110-15,26 4-58 0,-2 0-24 16,0 2-28-16,0 0-24 0,-4 1-10 15,0-3-23-15,3 2-22 0,-3-1-3 16,4-1-1-16,0 0 0 0,0 0-30 16,0-3-42-16,5-3-36 0,-1 1-40 15,5-3-34-15,3 2-103 0,3 0-231 16,4 3-177-16,1 0-380 0,5 3-615 16</inkml:trace>
  <inkml:trace contextRef="#ctx0" brushRef="#br0" timeOffset="536185.8321">1807 16554 2654 0,'0'0'421'0,"0"0"-222"16,0 0 90-16,0 0 80 0,0 0 35 15,0 0 16-15,0 0-111 0,0 0-80 16,0 0-44-16,-54 19-18 0,35-17-10 16,-3-1-30-16,-5 1-36 15,2-2-52-15,0 2-28 0,-2-2-11 16,3 0-12-16,-3 0-45 0,4-5-85 15,0 0-110-15,-2-2-133 0,9 1-548 16,-5 1-972-16</inkml:trace>
  <inkml:trace contextRef="#ctx0" brushRef="#br0" timeOffset="537480.2558">2477 16496 2130 0,'0'0'495'16,"0"0"-240"-16,0 0 46 0,0 0 11 15,0 0-65-15,0 0-14 0,0 0 46 16,0 0 157-16,0 0-74 0,-17-12-112 16,5 12-65-16,1 0-15 0,-3 3-19 15,-3 0-21-15,1 1-18 0,-5-1-22 16,0-1-17-16,5-1-19 0,-5-1-21 15,0-1-12-15,-1-4-3 0,3 0-15 16,-2 0 0-16,5-1-3 0,-1 0-15 16,3 1-60-16,2 1-88 0,1 0-75 15,3 3-138-15,6-1-537 0,2 2-913 0</inkml:trace>
  <inkml:trace contextRef="#ctx0" brushRef="#br0" timeOffset="538692.5388">3008 16010 1144 0,'0'0'1266'0,"0"0"-1150"16,0 0-45-16,0 0 148 0,0 0 41 16,2-56-20-16,-2 41-52 0,0 1-24 15,-2-1-12-15,-2-2-26 0,-3-1 13 16,1 0 32-16,-6 2 80 0,4-2-47 16,-3 3-66-16,-3-1-28 0,3 3 0 15,-3-2-21-15,0 6-19 0,-1-2-9 16,1 6-7-16,-1-2 1 0,-1 4-9 15,3-1 5-15,-1 1-5 0,1 0-1 16,1 1-2-16,-3 2-7 0,7 0 3 16,-2 0-2-16,-1 3-4 0,3 3-6 15,-2 0 6-15,2 2-8 0,-5 0-1 16,7 4-9-16,-2 3-3 16,2 0-9-16,-1 3 9 0,1 5 0 15,2-3-11-15,0 4 2 0,0 2 0 16,2-2 0-16,-2 3 0 0,4-3 9 15,0 1-9-15,0 1 12 0,0-4-13 16,4 3 14-16,-2-4-14 0,6 2-2 16,-2-3 2-16,7-3 0 0,-1-3 0 15,2-2 1-15,1-4-1 0,-3 1 1 16,7-3-3-16,-5-1 1 16,5-1 0-16,-5 0-1 0,5-1 0 0,-4 0 1 15,3 1-1-15,-5-1 0 16,3 2 1-16,-1-3 1 0,-1 3-1 15,1-1 0-15,-3 1 1 0,2 3 0 16,-1 1 10-16,-1 0-11 0,1 1 1 16,-5 3 0-16,6-1 0 0,-3 0 0 15,-3 1 1-15,4-1-2 0,-3 1 0 16,-1 0 0-16,-2 1-1 0,6 0 0 16,-5 4-15-16,1-2 13 0,-2 3 0 15,2 1 2-15,-1 1 0 0,-1 0 0 16,-2 3 0-16,0-1 0 0,-2 0 0 15,0 2 1-15,-4-3 14 0,2 1 3 16,-2 1 0-16,-4-2-3 0,-2 2-3 16,-7-3 6-16,3 0 3 0,-5-3 0 15,-3-2 10-15,1-4 8 0,-6 0-18 16,0-5-9-16,-2-3-10 0,3-4-2 16,-7 0 0-16,6-4-12 0,0-7-3 15,0 0-36-15,0-1-46 16,7-4-51-16,-1 1-75 0,1-1-102 15,3 0-175-15,1-2-621 0,-1 7-98 16,7-4-719-16</inkml:trace>
  <inkml:trace contextRef="#ctx0" brushRef="#br0" timeOffset="539491.5681">3551 16565 1679 0,'0'0'1130'0,"0"0"-1030"0,0 0-46 15,0 0 132-15,7-65 53 0,-7 47-39 16,0 0-32-16,-2 1 27 0,-5 0 44 16,-1 2 25-16,0-1-48 0,-5 6-32 15,-1 0-34-15,-3 3-49 0,-1 0-34 16,-1 4-15-16,1 3 0 0,-3 0 5 15,0 8-5-15,5 1 3 0,-5 3-10 16,2 3-14-16,3 1-7 0,-1 2-6 16,3 1 3-16,2 1 0 15,3 0-2-15,5 1 2 0,0 0 0 16,4 0 0-16,0 1-3 0,4-2-6 16,6 1 4-16,1 1-13 0,1-3 9 15,5-3-9-15,-1 2-1 0,3-3 0 16,-1-2-2-16,3-3 3 0,-4-6 0 15,1-4 0-15,-1-1-3 0,-3-6-1 16,3-5-14-16,-5-5 12 0,1-1-12 16,-1-3 12-16,-4-1-10 0,-1-4 10 15,-3 2-9-15,-2 2 9 0,2 2 0 16,-4 6 2-16,0 2-2 0,0 6 2 16,0 2 0-16,0 4 1 0,0 0 30 15,2 8 7-15,2 6-22 0,-2 7-15 16,6 5 0-16,-1 9 1 0,3 5 20 15,-2 2-3-15,7 0-6 0,-3-2 0 16,3-5-11-16,-3-4-1 0,0-8-2 16,3-7-31-16,-5-5-61 15,3-9-69-15,-3-4-98 0,-2-12-192 16,-2 0-873-16,7-18-1234 0</inkml:trace>
  <inkml:trace contextRef="#ctx0" brushRef="#br0" timeOffset="540591.0493">4132 16549 1558 0,'0'0'399'15,"0"0"-243"-15,0 0 94 0,0 0 98 16,0 0-1-16,0 0-66 0,0 0-61 15,0 0-21-15,0 0-1 0,11-28 28 16,-11 23 113-16,-2 1 88 0,-3 1-103 16,1-1-124-16,-4-1-48 15,0 4-25-15,-3-1-9 0,-3 2-7 16,-1 0-11-16,-5 0-19 0,1 2-23 16,-4-1-19-16,-1 1-21 0,1 1-3 15,0-3-15-15,0 0 0 0,1 0-2 16,-1 0-19-16,2-3-18 0,5-2-52 15,-3 1-35-15,5-2-59 0,1 0-63 16,5 3-165-16,2 1-579 0,0 0-333 16,6 2-967-16</inkml:trace>
  <inkml:trace contextRef="#ctx0" brushRef="#br0" timeOffset="540958.196">3959 16324 863 0,'0'0'1562'16,"0"0"-1275"-16,0 0-1 0,0 0 60 16,0 0-4-16,0 0-65 0,0 0-16 15,0 0 64-15,0 0 38 0,0 0-118 16,-13 53-78-16,9-36-30 16,-2 8-25-16,2 4-33 0,2 4-13 0,0 2-11 15,0 3 2-15,2 1-17 0,0-5-16 16,4-1-21-16,0-6-3 15,0-4-1-15,0-5-45 0,0-8-50 16,0-4-71-16,3-6-79 0,-3-11-365 16,2 2-688-16,2-18-1172 0</inkml:trace>
  <inkml:trace contextRef="#ctx0" brushRef="#br0" timeOffset="542660.0566">4157 17158 267 0,'0'0'1740'16,"0"0"-1548"-16,0 0-147 0,0 0 123 15,0 0 71-15,0 0-46 16,0 0-42-16,0 0-19 0,0 0-27 16,-27 4-31-16,25-4-1 0,0-1 28 15,0 0-5-15,2 0-20 0,0 0 3 16,0-1 21-16,0-1 64 0,0-2 49 15,2-2-8-15,2-1-7 0,2-1 8 16,1-1-10-16,1-3-37 0,0 1-43 16,3-1-28-16,-1-2-18 0,0 1-13 15,1-1-14-15,-1-1-7 0,-2-2 4 16,5 3-10-16,-5-3 0 0,2 2-6 16,-2-1 1-16,3 0-7 0,1 1 3 15,-2-2-3-15,3 0 0 0,1-2 0 16,-1-1-6-16,1 0 4 15,1-1-14-15,1-1 10 0,-3 1-9 16,1-2 0-16,1 1 12 0,-3 2-13 16,-2 0 1-16,3 1 0 0,-3 1 0 15,0 1 0-15,-1 2 0 0,-1 0-1 16,2 1 0-16,-4 0 1 0,1 1-1 16,-1-1 1-16,2 2-2 0,-2 0 1 15,1 0-1-15,1 0 0 0,-4 0 0 16,2 1 0-16,-2-2-1 0,0 1 0 15,3 1 0-15,-3 1-1 0,2-2 0 16,-4 2-11-16,4 1 10 0,-4-2-1 16,2 3 0-16,-2 0 0 0,3 2 1 15,-3-1-1-15,2 1 0 0,-2 2 1 16,-2 1 0-16,2 1 2 0,-2 2 1 16,0 1 0-16,0 0 11 0,0 0-10 15,0 0 10-15,0 0 0 16,0 0 0-16,0 0-9 0,0 2 15 15,0 4-16-15,-2 4 10 0,0 1 6 16,0 3 1-16,0 4 8 0,2 0-3 16,0 4-3-16,0-1 3 0,0 2-9 15,4-2-15-15,0 0 12 0,0 0 0 16,2-1 3-16,3-1-3 0,-3 1 6 16,4 1-2-16,-4 0-4 0,5 1 3 15,-1-2-3-15,-2 5 3 0,3-3-12 16,-3-1 9-16,0-1 3 0,-2 1 3 15,-2-1 0-15,-2-1-15 0,1-1 12 16,-3-2 0-16,0 2-3 16,0-5 0-16,-7 2-10 0,-1-4-2 15,-4-1-2-15,-3-2 0 0,1-1-16 16,-7-3 17-16,0-3-11 0,-5-1-3 16,1-3-3-16,-2-6-36 0,-2-4-46 15,4 0-62-15,2 0-74 0,3-2-131 16,5 5-373-16,5-4-1017 0</inkml:trace>
  <inkml:trace contextRef="#ctx0" brushRef="#br0" timeOffset="542971.4304">4876 16594 3283 0,'0'0'687'0,"0"0"-514"16,0 0-55-16,0 0-99 0,0 0-19 16,0 0-72-16,0 0-163 0,0 0-204 15,0 0-1182-15</inkml:trace>
  <inkml:trace contextRef="#ctx0" brushRef="#br0" timeOffset="543810.4024">5000 15591 1950 0,'0'0'311'0,"0"0"-110"0,0 0 195 15,0 0-59-15,0 0-124 0,0 0-38 16,0 0 33-16,0 0 82 0,0 0 87 16,-18-25 8-16,18 25-73 0,0 0-60 15,0 0-58-15,0 0-39 0,0 0-1 16,0 2-18-16,2 3-10 0,4-1-17 16,0 3-19-16,3 4-15 0,1 3-26 15,4 4-10-15,3 6-12 16,4 3 0-16,-3 7-6 0,5 4-3 15,4 9-3-15,4 15 0 0,6 7 0 16,-4-6-12-16,-8-10 15 0,-4-18 0 16,-5-9 9-16,-1-2-12 0,3 2 3 15,-3-4-16-15,-3-8 1 0,-4-6-3 16,1-3 0-16,-7-3-18 0,0-2-21 16,-2 0-45-16,0-4-36 0,0-5-22 15,-2-4-17-15,-2-2-25 0,-3-3-100 16,1-3-168-16,-2 2-541 0,2 4-378 15,4 3-992-15</inkml:trace>
  <inkml:trace contextRef="#ctx0" brushRef="#br0" timeOffset="544263.1539">5583 15565 1941 0,'0'0'1145'0,"0"0"-1033"16,0 0-55-16,0 0 80 0,0 0 29 15,0 0 27-15,0 0 27 0,0 0 158 16,0 0 11-16,0 0-152 0,0 53-57 15,-8-36 5-15,0 2-14 16,0 2-41-16,-3 5-18 0,1-1-6 16,-2 4-4-16,1 2-8 0,-3 4-13 15,-1 3-17-15,1 2 2 0,-5 13-15 16,-4 10 3-16,-1 10-3 0,-1 4-9 16,0-3-2-16,2-7-4 0,3-5-3 15,1 0-6-15,2-2-3 0,5-3-24 16,-4-10-21-16,7-9 0 0,3-7 18 15,0-3 2-15,-2 5 1 0,-1-1 1 16,1 5 1-16,0-5-1 0,0-4-1 16,-1-7-2-16,-1-4-13 0,2-4-18 15,-1-6-43-15,1-4-56 0,0-3-58 16,2-7-69-16,2-6-147 0,1-2-515 16,6-12-968-16</inkml:trace>
  <inkml:trace contextRef="#ctx0" brushRef="#br0" timeOffset="546172.4732">4821 16540 828 0,'0'0'622'0,"0"0"-443"0,0 0 302 16,0 0 591-16,0 0-769 16,0 0-94-16,0 0 2 0,0 0 34 15,0 0 94-15,-9-2 101 0,7 2-80 16,2 0-114-16,0 0-86 0,-2 0-57 16,2 0-24-16,0 0-19 0,0 0-40 15,0 3-20-15,0 1-33 0,0 0-91 16,-2-1-118-16,2 0-229 0,0-1-1060 15,2-2-1576-15,0-19 2658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3-04T08:41:23.654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92D050"/>
    </inkml:brush>
    <inkml:brush xml:id="br2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43 5322 176 0,'0'0'245'16,"0"0"-7"-16,0 0 13 0,0 0-95 16,0 0-104-16,0 0-39 0,0 0 7 15,0 0-1-15,0 0 7 0,-14 10 13 16,12-10 157-16,2 0-121 0,0 0-75 15,0 0-82-15,0 0 82 0,0 0 65 16,0 0 43-16,0 0 6 0,0 0 25 16,0 0 24-16,0 0 5 0,0 0-9 15,0 0-10-15,0 0-30 0,0-2-19 16,0 2-16-16,0 0-10 16,0 0 0-16,0 0 9 0,0 0 13 15,0-1 3-15,0 1 3 0,0 0 13 16,0 0-1-16,0 0 0 0,0-1-3 15,0 1 2-15,0-1-3 0,0 1 10 16,0 0 23-16,0 0 12 0,0 0 3 16,0 0 8-16,0 0 0 0,0 0-10 15,0 0 0-15,0 0-4 0,0 0-9 16,0 0-16-16,0 0-3 0,0 1-18 16,0 0-4-16,0 0-11 0,0 1-13 15,0-2-17-15,0 1-16 0,0-1 3 16,0 0-9-16,0 0-3 0,0 0 3 15,0 1 3-15,0 1-2 16,0 2-4-16,0 0 0 0,0 3-3 16,0 0 3-16,0 2-3 0,0 1 0 15,0 0-3-15,0 0-12 0,0 4-3 16,0 1 3-16,-2 3-15 0,2 1 33 16,-2 3-18-16,2 2 6 0,0 2-6 15,0 3 0-15,0 0 15 0,0 4 7 16,0-3-16-16,0-3-18 0,0-2-6 15,0-4-3-15,0-3-9 0,-2-5 9 16,2-1-9-16,0-1 10 0,0-2 0 16,0 1 0-16,0 1 1 0,0 2-1 15,0 4 1-15,0 1 1 0,0 4-2 16,0 1 1-16,-2 3 1 0,2 3 1 16,0-1 2-16,0 4-1 0,0-1 16 15,-2-2-16-15,2 0 10 0,0 0-11 16,0-3 0-16,0 0 0 0,-2 2-1 15,2-4 0-15,0 3-1 16,0-1 1-16,0 0-1 0,-5-1 1 16,5 0 0-16,0-1 1 0,0 0-1 15,0 2 0-15,0-1 1 0,0 1 1 16,0 1-2-16,0-1-13 0,0 1-2 16,0 2 0-16,0-3 13 0,-2 2-1 15,2 0-10-15,-2 1 11 0,2 2-1 16,0-1 1-16,-2 3 1 0,2-2 1 15,-2 5 2-15,2-1-1 0,0-1 11 16,-2 1-9-16,2-2 16 0,0-1-4 16,0 0-12-16,-2 1 12 0,2-2-3 15,0 0-9-15,0 1 9 16,-2 1 0-16,2 1-9 0,-2 0-3 16,2 2 0-16,0 1-39 0,0-1 15 15,-2 0 21-15,2 0-9 0,0 0 12 16,-2 0 0-16,2-1 1 0,0 2 1 15,-2-1 10-15,2 2-10 0,-2 1 0 16,2 0 1-16,0 0 0 0,-3 1 9 16,3 0-11-16,-2 1 2 0,2-2 0 15,0 2 12-15,0 2-12 0,0-2 12 16,-4 3-13-16,4-3-2 0,0 1-36 16,0 0 15-16,0-1 19 0,-2-1 0 15,2 1 1-15,-2-1 0 0,2 1 1 16,0 1 0-16,-2 4 2 0,2-2 0 15,-2 0 0-15,2 0 1 0,-2 2 0 16,2-1 15-16,-2 2-6 16,0-3-9-16,2 3 12 0,0-1-5 15,0 2-10-15,-2-2-42 0,2-2 21 0,0 4 18 16,-2-4 1-16,2 3 1 16,0-3 1-16,-2 3 1 0,2-1 1 15,0 1 1-15,-2-1 15 0,2 1-16 16,-3-1 10-16,1 1-10 0,2 1 1 15,0-3 9-15,0 3-9 0,-2-4 6 16,2 0-9-16,-4 3-48 0,4-3 21 16,0 3 24-16,0 0 1 0,0-1 0 15,-2 0 2-15,2 1 1 0,-4-1 2 16,4 2 9-16,0-1 0 0,-2 0-9 16,2 2 9-16,0-2-9 0,0 1 15 15,-2 0-6-15,2-1-12 16,-2 1-1-16,2-1-50 0,0-3 27 15,-2 3 9-15,2-3 12 0,-2 3 2 16,2-1 1-16,-2 0 0 0,2 0 1 16,0 1 3-16,-2 1-1 0,2 1 0 15,-3 0 15-15,3 0-6 0,-2 7-9 16,2-7 18-16,-2-1-19 0,2-1 8 16,0-8-10-16,0 5-36 0,-2 0 9 15,2-2 8-15,-4 2 16 0,4 0-9 16,0 0 12-16,0 0 2 0,-2 2 16 15,2-1-5-15,0-1-11 0,-2 1 10 16,2 0-9-16,-2 0 9 0,2 1-9 16,0 0 0-16,-2 1 9 0,2-1-12 15,-2 1-19-15,2 0-27 0,-2-1 25 16,2-2 3-16,-2 3 6 16,2-2 12-16,-2 2 12 0,2-1-11 0,0 1 2 15,-2 10 0-15,2 5 12 16,0 7-3-16,-3 1 0 0,1-5 4 15,2-8-4-15,0-5-9 0,0-8-1 16,-2-5-2-16,2-8-40 0,0 0 10 16,0 1 18-16,-2 9 12 0,0 6 0 15,2 0 0-15,-4-1 12 0,4 1-9 16,0-3 0-16,0 4 12 0,0-2-13 16,0 1 1-16,0 0 13 0,-2 0-13 15,0 1 9-15,2 1 0 0,-2-1-10 16,2-1-2-16,-2-1-36 0,2-1 15 15,-2-1 0-15,2 0 20 16,-2-2-2-16,2 1 2 0,0 0 0 16,0 1 1-16,-2-3 2 0,2 2 10 15,0 0-9-15,-2 2 9 0,2-2-9 16,0 6 0-16,0 3 16 0,0-5-16 16,-3 3-2-16,3-3-1 0,0-6-52 15,-2 6 31-15,2-2 0 0,-2-2 9 16,2-2 11-16,-2 0-1 0,2-1 1 15,-2-4 1-15,2 0 1 0,0-1 2 16,0-1 0-16,-2-2 9 0,2 2-9 16,0-3 0-16,0 0 9 0,-4 2-9 15,4 0 0-15,0-1 9 0,0 1-12 16,0 0 0-16,-2 1-2 0,2-2-10 16,0 0-33-16,0-2 21 0,0-1 12 15,0-2-6-15,0 1 16 0,-2-1 0 16,2 0 1-16,0-1-1 0,-2 1 2 15,2 3 0-15,0 0 0 0,0-4 0 16,0 2 2-16,0 0 0 16,0-2 1-16,0-2 0 0,-2 1-1 15,2-3 10-15,0 1-12 0,-2-3 0 16,2 2 0-16,0-4-1 0,0-1 1 16,0-1 0-16,0-2 2 0,0-1-1 15,0-2 1-15,0 0-1 0,0 0-1 16,0 1-3-16,0-1-9 0,0 2-3 15,0 3 3-15,0 1-3 0,0 4 3 16,0 0 10-16,0 2 0 0,0 3-10 16,-2-5-12-16,2 2 21 0,0-4 0 15,0-1 2-15,0-5 1 0,0-1 0 16,0-1 3-16,0-4 0 0,-2 1-2 16,2-2-1-16,0-1-1 0,0 0-1 15,-3 2-13-15,3-1 12 0,0 1-9 16,0 0 0-16,0 2-3 0,0 1 3 15,0 2 9-15,0-2-12 0,0 2 12 16,0 0 1-16,0 0-10 16,0-1 9-16,0 4-12 0,0-4 14 15,-2-1-2-15,2 1 0 0,0-2-9 16,0 0 11-16,0-3 0 0,0-2-2 16,0-1 0-16,0-1 1 0,0-2-1 15,0 2 0-15,0 0 1 0,0-1-1 16,0 2-9-16,0 2 0 0,0 0 9 15,0 1-9-15,0 4 10 16,0 0-10-16,0-2 12 0,0 0 0 16,0-2 1-16,0-2 1 0,-2-1-2 15,2-3-1-15,0 3-11 0,0-2 9 16,0-1-16-16,0 0 7 0,0 0-9 16,0 0 0-16,0 0-3 0,0 0-6 15,0 0-15-15,0 0-18 0,0 0-10 16,0 0-5-16,0 0 9 0,0 0 11 15,0 0-2-15,0 0-16 0,0 0-42 16,0 0-97-16,4 0-199 0,3 0-565 16,3-4-346-16,4-2 1016 0,20-7-310 0</inkml:trace>
  <inkml:trace contextRef="#ctx0" brushRef="#br0" timeOffset="7873.8305">2483 14512 3 0,'0'0'163'0,"0"0"30"0,0 0 19 16,0 0-7-16,0 0-49 0,0 0-48 16,0 0-36-16,0 0-36 0,0 0-33 15,-2 8-3-15,2-7 36 0,-2-1 32 16,2 1 10-16,-2-1-26 0,-1 0-26 16,3 0-6-16,-2 0 3 0,0 0-7 15,2 0 20-15,-2 1 22 0,2 1 53 16,0-2 51-16,-2 1 7 0,2 0-59 15,0-1-58-15,0 1-16 16,0-1 22-16,0 1 362 0,0 1-69 16,0-2-156-16,0 0-96 0,0 0-17 15,-2 0 1-15,2 0 6 0,0 0 12 16,0 0-9-16,0 0-33 0,-2 0-36 16,2 0 2-16,0 0 16 0,0 0 15 15,-2 0 20-15,2 0 43 0,0 0 6 16,-2 0-5-16,2 0 4 0,0 0 3 15,0 0-1-15,0 0 6 0,0 0-22 16,0 0-10-16,0 0 4 0,0 0-7 16,0 0 4-16,0 0-1 0,0 0 0 15,0 0-18-15,0 0-22 16,0 0-24-16,0 0-12 0,0 0-11 16,0 0-10-16,0 0 12 0,0 0 0 15,0 0 0-15,0 0 9 0,0 0 0 16,0 0 6-16,0 0 13 0,0 0 17 15,0 0 30-15,0 0-8 0,0 0-34 16,4 0-24-16,0 0-9 0,4 0-12 16,-1 0 0-16,3 0 0 0,-2 0-1 15,5 0-1-15,-3 0 2 0,2 0-1 16,1 0-1-16,1 0 0 0,1 0-1 16,1 0 0-16,1 0 0 0,1 0 3 15,1 0 0-15,2 0-1 0,-1 0-1 16,3 0 0-16,0 0 11 0,0 0-12 15,-1 0 2-15,1 0 0 0,2 3 1 16,0-3 9-16,2 0 0 0,-1 0-9 16,1 0 9-16,2 0-9 15,0 0 9-15,0 0 3 0,-2 0-13 16,4 0 0-16,0 0 14 0,-2 2-14 16,0-2 1-16,2 1-1 0,0 0 0 15,-2-1 0-15,0 1 10 0,0 0-9 16,-2-1 9-16,-1 0-9 0,1 0 0 15,0 0 9-15,0 0 3 0,0 0-13 16,-2 0 10-16,2 0-10 0,0 0-2 16,-1 0 0-16,1 1 0 0,2-1 0 15,-2 0 1-15,2 0-1 0,2 0-1 16,0 0 0-16,0 0 0 0,2 0-2 16,-2 0 1-16,2 0-1 15,0 0 1-15,0 0 0 0,2 2 1 16,1-2-1-16,1 1 1 0,0-1 0 15,0 0 0-15,3 0 1 0,-3 0 1 16,2 0-1-16,0 1 1 0,5-1 1 16,-3 0 0-16,2 0-1 0,1 0 0 15,1 2 0-15,1-2-1 0,-1 0-1 16,1 0 0-16,-3 0 0 0,3 0 0 16,-5 0 0-16,4 0-14 0,-3 0 14 15,3 0-14-15,-5 0 14 0,1 0-1 16,0 0 0-16,3 2 1 0,-5-2 0 15,4 0-11-15,-1 0 12 0,-1 0 0 16,2 0 1-16,1 2 1 0,-3-2-2 16,3 0 3-16,-3 0-3 0,2 0 0 15,1 0-1-15,-1 2 1 0,-2-2-1 16,1 0 1-16,1 1-2 0,-1-1 0 16,-1 0 1-16,2 0 1 0,-3 0-1 15,1 0 0-15,2 0 1 16,1 0-1-16,-3 0-2 0,3 0 1 15,1 1-1-15,-4 0-12 0,5-1 14 16,-1 1-1-16,-3-1-11 0,3 0 11 16,1 2 1-16,-3-2 1 0,0 0-2 15,5 0 2-15,-7 0 0 0,3 0 0 16,1 0 0-16,-3 0 0 0,-1 0 0 16,2 0 0-16,1 1-1 0,-3-1 1 15,0 0-2-15,1 0-13 0,-1 0 12 16,0 0-12-16,1 2 12 15,-1-2-18-15,3 0 3 0,-3 0 15 16,0 0 2-16,3 0-11 0,-5 0 10 16,2 0 1-16,3 0 1 0,-3 0 2 15,0 0 0-15,1 0-2 0,1 0 1 16,0 0 0-16,-3 0 0 0,3 0 0 16,-2 0-1-16,3 0-1 0,-3 0-2 15,3 0-12-15,1 0 14 0,-6 0-11 16,5 0 0-16,1 2 9 0,-3-2 3 15,1 0-2-15,0 0 1 0,3 0 0 16,-3 0 1-16,5 0 0 0,-5 0 0 16,-1 1 2-16,5-1-1 0,-5 0 0 15,1 2-1-15,2-2-1 0,-1 0 1 16,-5 0-1-16,7 0 0 0,-1 0-1 16,-2 0 2-16,1 0-1 0,3 0-11 15,-3 0 9-15,1 0 3 0,1 1 1 16,1-1-1-16,3 0 0 0,-7 0 0 15,9 0 10-15,-4 0-10 0,3 0-3 16,-3 0 2-16,1 1 1 16,1-1 0-16,2 0 0 0,-7 1 3 15,7-1 14-15,-7 2-17 0,5-2-1 16,-5 0-1-16,3 0 0 0,2 0 2 16,-5 0 2-16,7 2-2 0,-7-2-1 15,7 0 1-15,-7 0 1 0,9 0-1 16,-6 0 1-16,5 0-1 0,1 0 1 15,10 0-1-15,-4 2 1 16,-6-2-1-16,-2 0 0 0,-1 2 0 0,15-2 1 16,3 0 1-16,-3 0-1 15,-12 0 1-15,-15 0 0 0,4 0-1 16,13 3 0-16,4-3 2 0,6 0 9 16,-8 0 0-16,-2 0-12 0,2 0-1 15,-7 0 0-15,5 1 0 0,-2-1 0 16,0 0 1-16,-1 0-1 0,-3 0 1 15,6 2 0-15,0-2 8 0,-5 0-8 16,7 0-2-16,-2 0-1 0,-2 1 1 16,6-1 1-16,-2 0 0 0,-3 1 1 15,-7-1 1-15,-7 0 1 0,9 1 10 16,-1 0 9-16,11-1-21 0,11 0 3 16,-11 0 16-16,-5 0-19 0,-3 0 0 15,4 0 17-15,2 0-17 0,-2 0 0 16,2 3 0-16,1-3-2 0,1 0 1 15,0 0-11-15,-4 0 12 0,4 0 15 16,0 0 3-16,-2 0-6 0,-4 0 4 16,4 0-4-16,-3 0 3 15,-3 0-13-15,4 2-1 0,-2-2-1 16,-3 0-6-16,1 0 5 0,-4 2 1 16,5-2 0-16,-9 0 0 0,-7 0-2 15,-6 0-19-15,0 0 19 0,4 0 1 16,6 0-1-16,7 0 1 0,-3 0 0 15,5 0-27-15,-2 0 16 0,-3 1 12 16,1-1 2-16,-3 0-2 0,2 0 18 16,-3 0-6-16,1 0-9 0,-1 0-2 15,-3 0 2-15,0 0 12 0,2 0-14 16,-1 0-1-16,-1 0 0 0,-2 2-1 16,2-2 0-16,-1 0-30 0,-1 0 31 15,-2 0 0-15,4 0-12 0,-6 0-3 16,9 0 13-16,-5 0 0 0,0 0 0 15,2 0-10-15,1 0 10 0,-1 2-13 16,2-2-5-16,1 0 19 0,-3 0-28 16,2 0 28-16,-2 0-14 15,3 0 13-15,-3 1-13 0,2-1 12 16,-1 0 3-16,-3 0-27 0,2 0 27 16,0 2 2-16,1-2 1 0,-1 1-2 15,-2-1-1-15,7 0-15 0,-5 0 14 16,2 0 0-16,-1 1 0 0,-3-1-14 15,0 0 12-15,0 0 1 0,0 1 1 16,-4 0 0-16,1-1 1 0,-1 0 0 16,0 0 2-16,-2 0-2 0,0 0-49 15,0 0 31-15,-2 0 15 0,-5 0 0 16,1 0-9-16,-4 0-3 16,-2 0 15-16,-1 0-21 0,-3 0 6 15,-1 0 14-15,-2 2-1 0,1-2-1 16,-3 0-9-16,1 0 0 0,-5 0-9 15,0 2-27-15,0-2-28 0,-2 2-72 16,0-1-134-16,1 1-244 0,-3 0-667 16,2 2-1192-16</inkml:trace>
  <inkml:trace contextRef="#ctx0" brushRef="#br0" timeOffset="10310.632">16287 14600 1403 0,'0'0'1042'0,"0"0"-884"16,0 0-16-16,0 0 281 0,0 0-60 15,0 0-75-15,0 0 8 0,0 0-72 16,0 0-60-16,-19-9-22 0,17 6-13 15,0 3-30-15,0-1-35 0,0-1-18 16,2 1-10-16,-2 1 1 0,2-2 9 16,0 1 21-16,0 1 18 0,-2-3 19 15,2 3-7-15,0 0 0 16,0 0 9-16,0 0 21 0,0 0 9 16,0 0-9-16,2 0-28 0,2 0-41 15,0 0-25-15,3 0-12 0,1 0-6 16,2 0-3-16,3 0 0 0,-1 0 6 15,2 0 6-15,3 0 6 0,-3 0 3 16,3 0 18-16,-1 3 40 0,1 0-22 16,0 0-24-16,-1 1 3 0,1 1-9 15,1 0-18-15,-1 1-6 0,1 1 3 16,-3-2 6-16,3 2-6 0,-3-1-18 16,1 0-2-16,1 1-13 0,-5-2 13 15,3 0 2-15,-3-3-1 0,-1 1-11 16,-1 0 10-16,-2-2 0 0,3 1-13 15,-3-2 0-15,-2 0 3 16,-2 3 9-16,2-3-9 0,-4 0 11 0,0 0 0 16,-2 0 0-16,3 0 1 15,-3 0-1-15,0 0 1 0,0 0-2 16,0 0-16-16,0 0 3 0,0 0-6 16,0 0 3-16,0 0-3 0,-3 0 3 15,3 0 3-15,-2 0 3 0,-2 0 9 16,-2 0 3-16,0 0 13 0,-7 0 8 15,1 4-9-15,-4 1-9 0,-5 1 9 16,-2 4-10-16,-6 3 0 0,0 2 10 16,-2 1-9-16,0 0-3 0,2 0-10 15,2-3-5-15,5-1 3 0,3-3-3 16,0 0 12-16,3-3-21 0,6 3-42 16,1-2-73-16,3-3-62 15,4-1-95-15,2 0-180 0,2 0-673 16,8 4-1487-16</inkml:trace>
  <inkml:trace contextRef="#ctx0" brushRef="#br0" timeOffset="11578.0234">16994 14334 1471 0,'0'0'692'0,"0"0"-446"0,0 0 90 16,0 0 62-16,0 0-67 0,0 0 4 16,0 0 64-16,0 0-48 0,0 0-96 15,0 0-74-15,-4-22-34 16,4 22-13-16,0 0-10 0,0 0 10 16,0 0 14-16,0 0 12 0,0 0-2 15,0 4-56-15,2 1-15 0,2 5-2 16,2 3 8-16,0 2-12 0,3 6-11 15,1 3-10-15,0 4-3 0,1 3-3 16,5 2-15-16,-3-1 9 0,1-1-9 16,-2 1-12-16,3-6 0 0,-5-3-9 15,-1-3-18-15,-1-5 0 0,-4-6-12 16,0 0 0-16,-2-5-12 0,-2 1-15 16,2-4-54-16,-2-1-84 0,0 0-58 15,-2-4-3-15,-2-4-58 0,0-3-153 16,-2 0-209-16,4 0-1036 0,2 0-901 0</inkml:trace>
  <inkml:trace contextRef="#ctx0" brushRef="#br0" timeOffset="12011.5515">17519 14297 2111 0,'0'0'653'16,"0"0"-428"-16,0 0 37 0,0 0 173 15,0 0-79-15,0 0 34 0,0 0-17 0,0 0-131 16,0 0-56-16,0 0 5 15,-25 15-48-15,15-3-31 0,-1 3-6 16,-3 5 21-16,0 1 3 0,-5 5-25 16,-2 2-14-16,1 6-13 0,-7 1-3 15,-2 6-15-15,-8 11-8 0,-11 10-10 16,-10 15-12-16,0 1-6 0,5-7-24 16,13-17-3-16,9-15 3 0,11-9 0 15,-1-5 2-15,0 6 13 0,-1 2 6 16,1 0-9-16,2-5-11 0,5-8 1 15,3-2-2-15,1-7-12 0,4-2-18 16,2-3-12-16,2-3-42 0,2-3-94 16,0-2-66-16,4-9-34 0,6-1-140 15,-2-2-206-15,15-10-1444 0</inkml:trace>
  <inkml:trace contextRef="#ctx0" brushRef="#br0" timeOffset="16533.1949">3239 5131 349 0,'0'0'1444'0,"0"0"-1175"0,0 0-171 16,0 0 38-16,0 0 35 0,0 0 274 15,0 0-195-15,0 0-100 0,0 0 22 16,-10-39 11-16,8 37-12 0,2 0 39 16,0 1 37-16,-2-2 4 0,2 3-57 15,-2-1-49-15,2 1-11 0,0 0 4 16,-2 0-10-16,2 0-4 0,0 0 7 16,-2 1-7-16,0 6 6 0,0 3-30 15,-3 6-46-15,1 0-33 0,0 5-3 16,0 4-5-16,0-1-1 15,-2 2-9-15,-1-1 15 0,1 2-15 16,-2 1 0-16,2 2 18 0,-5 0-9 16,1 3 3-16,0 2 0 0,-1 0 6 15,1 3 9-15,-2 0-6 0,-1 1-6 16,1 2 7-16,-1-3-25 0,-3 2-22 16,8-3 6-16,-5 1 4 0,1-3 0 15,2-4 10-15,-1 0 1 0,-1-7 1 16,6 0 1-16,-3-4-1 0,1-4 1 15,0 1 1-15,6-7-1 0,-2 1 0 16,-1-4-1-16,3-1 0 0,0-4-2 16,2 0 0-16,0-2-13 0,0 0 0 15,0-2-6-15,0-3-14 0,2-1 35 16,0-5 2-16,3-2-1 0,-1-3 0 16,4-2 1-16,0-2 1 0,3-3-1 15,-3-1 10-15,4-1-11 0,1-1 1 16,1-2 0-16,1-2 10 0,-3-2-10 15,5 3 1-15,-1-2 0 16,-4 1 12-16,1 1-14 0,-1-1 1 16,-1 0-2-16,-1-1-21 0,-2 0 6 15,3-3 0-15,-5 0 13 0,0-2-1 16,0 1 0-16,-2 0 2 0,-4 1 0 16,4 1 0-16,1 6 1 0,-5 1 1 15,2 4 0-15,0 5 1 0,-2 3 1 16,2 3 0-16,-2 3 9 0,2 3-10 15,-2 1 16-15,0 3-6 0,0 1 9 16,0 0 12-16,0 0 4 16,2 0 5-16,0 1-9 0,0 5-6 0,0 2 9 15,2 5 24-15,0 6-18 16,3 5-17-16,1 5-4 0,-2 6 3 16,4 3 3-16,-1 4 9 0,1 4 0 15,7 7 12-15,1 9 15 0,7 8 33 16,-2-6-27-16,-7-15-14 0,1-12-52 15,-7-11-3-15,5 3-22 0,-1 2 19 16,0 0-9-16,-1-4 9 0,-1-8 1 16,-6-4-16-16,1-4-27 0,-3-4-54 15,-2-3-60-15,-2-3-61 0,0-1-166 16,0-2-289-16,-2-3-803 0,2-3-1901 0</inkml:trace>
  <inkml:trace contextRef="#ctx0" brushRef="#br0" timeOffset="17883.7598">2621 5351 676 0,'0'0'1242'0,"0"0"-979"15,0 0-1-15,0 0 154 0,0 0 64 16,0 0-93-16,-8-57-53 0,4 44-65 15,0 0-22-15,0 1-41 0,-3-2-49 16,1-1-20-16,-2 4-2 0,-2-2-26 16,-1 2-18-16,-1 1-12 0,1 3-3 15,-3 1-15-15,2 4-4 0,-3 2-8 16,1 0 2-16,-1 1-3 0,-3 3-2 16,1 3-4-16,1 2-6 0,-3 1-12 15,2 0 1-15,1 1-10 0,-3 2 0 16,3 2-12-16,-1-4 9 0,1 3-9 15,-1 1 15-15,3 2-3 16,-1 1-3-16,1 3 0 0,3 0 6 16,1 4 0-16,2 3 3 0,4-1 10 15,-1 4-4-15,1 1 6 0,4 2 12 16,0 0 9-16,7 1 3 0,-1-1-2 16,4 0-10-16,2 0-42 0,5-1 27 15,4-4-3-15,1-1 0 0,5-5-6 16,6-4-18-16,0-9 8 0,3-6-11 15,5-4-15-15,-2-7-15 0,0-10-57 16,1-3-73-16,-5-3-69 0,-4-5-109 16,-4-3-193-16,-9 8-749 0,5-7-1534 15</inkml:trace>
  <inkml:trace contextRef="#ctx0" brushRef="#br0" timeOffset="18549.046">1914 5808 1668 0,'0'0'1743'15,"0"0"-1398"-15,0 0-185 0,0 0 254 16,0 0 58-16,0 0-197 0,0 0-95 16,-22 75-46-16,13-44-31 0,3 5-9 15,0 2-27-15,-2-4-28 0,-1-2-38 16,5-6-1-16,2-7-54 16,0-7-110-16,2-8-155 0,0-2-329 15,0-3-1318-15</inkml:trace>
  <inkml:trace contextRef="#ctx0" brushRef="#br0" timeOffset="20319.9512">1629 5385 775 0,'0'0'984'0,"0"0"-799"15,0 0-6-15,0 0 158 0,0 0 46 16,0 0-75-16,0 0-88 0,0 0-42 15,0 0-13-15,-6-6 14 0,6 2 35 16,0-2-2-16,0-1 2 0,-2-2-44 16,2-1-23-16,-2-1-12 0,2 1-22 15,-4-1-31-15,1 0-21 0,-1 2-12 16,2-1-13-16,-2 0 1 0,-2 2 2 16,0 1-8-16,2 1-10 0,-5 1-6 15,3 2 0-15,-4-2-3 0,2 4 0 16,-3-1-8-16,3 0 8 0,-2-1 0 15,1 1-10-15,1-2 10 0,0-1-9 16,-3 3 9-16,5-3 3 0,0 2 0 16,0 0 0-16,-2 1 1 0,-1 0-4 15,3 2 9-15,0 0 9 0,-2 2 7 16,-3 2 8-16,5 0 0 16,-4 3-8-16,-1 0-22 0,1 0-3 15,2 0-11-15,-3 1 1 0,-1 1 0 16,4-2 0-16,0 1 0 0,-1 1 1 15,1-2 9-15,4 2-9 0,-2 2 0 16,-1-1 12-16,1 1-3 0,-2 0-10 16,4 0 1-16,0 1 15 0,0 1-16 15,-1-1 1-15,1 1 9 0,2-2-10 16,0 1 1-16,0 0 13 0,-2-1-13 16,4 0 9-16,0 0-11 15,0 1 2-15,0-1 0 0,6 0 0 0,-2-2 12 16,0 1-13-16,1-1 0 15,3-1 10-15,-4 1 0 0,4-4-11 16,1 0 1-16,-3-1 1 0,0-1 12 16,0-1-3-16,2 1 0 0,1-2-11 15,-1 0-1-15,-2 0-1 0,2 0 1 16,3-1-1-16,-3 0-2 0,0 0 1 16,5 0-1-16,-1 0 1 0,-4 0 0 15,3 0 0-15,-1 0 1 0,-2 0 1 16,3 0 0-16,-3 0 1 0,0 1 0 15,0 2 1-15,3 1-1 0,-3-1 0 16,0 0-1-16,-1 2 1 0,3-2 0 16,-2 3 0-16,-2 0-1 0,1 2 0 15,-3 2-3-15,4-1 2 0,-2 0-11 16,-2 2-9-16,2 0 18 0,-1 2 0 16,-1-3 1-16,4 3 0 15,-4-2 0-15,2 1 1 0,-4 1 0 16,3-2-1-16,-3-1 2 0,0 0 1 15,-2 0-1-15,0-1-1 0,0 2 1 16,0-1 2-16,0-2 1 0,0 1-1 16,0-1 13-16,0 0-13 0,-4 0 10 15,1 0-9-15,-1 0 9 0,2 2-9 16,-4 0-1-16,0 1 10 0,-2 0-10 16,-1 1 0-16,1 0 10 0,-4-1-9 15,3 0 9-15,-3-2-9 0,-2 2 9 16,1-5-9-16,1 1 12 0,-1-1 1 15,-1-1-13-15,-3 0 12 16,7 0-12-16,-9-4 15 0,5-1-15 16,-5 0 21-16,3-3 0 0,-5-3 3 15,5-4 15-15,-5 0-12 0,0-1-15 16,1-2-15-16,-3-5-3 0,4-1-45 16,-1-3-66-16,-3-3-82 0,2-4-88 15,0-1-214-15,5 5-799 0,-1-8-2057 0</inkml:trace>
  <inkml:trace contextRef="#ctx0" brushRef="#br0" timeOffset="33699.5718">3045 14503 124 0,'0'0'388'0,"0"0"711"16,0 0-898-16,0 0-165 0,0 0-20 15,0 0 30-15,0 0-14 16,0 0 72-16,0 0 42 0,-4-14-78 16,4 12-57-16,0 2-11 0,0 0 0 15,-2 0-16-15,2 0-33 0,0 3 23 16,0-2 26-16,-2 1 0 0,2-1 20 15,0-1 15-15,0 0 40 0,0 0 41 16,-2 0-77-16,2 0 45 0,0 0 225 16,-2 0-17-16,2 0-100 0,0 0-72 15,0 0-21-15,0 0 12 0,0 0 81 16,0 0 41-16,0 2 1 0,0-2-18 16,0 0-22-16,0 0-19 0,0 1-9 15,0-1 7-15,0 0-6 16,0 0-30-16,0 0-34 0,2-1-18 15,2-3-7-15,0-1-2 0,2 0 5 16,2-1 1-16,-3-1 2 0,1 3 10 16,-2-1-1-16,2 1-9 0,-2-2-11 15,2 2-10-15,1-4-9 0,3 0-9 16,0-4-9-16,5-2-18 0,-1-3-6 16,7-2 15-16,4-4-9 0,-5-4-15 15,13-1-2-15,-4-3-1 0,7-3 1 16,-1-2 2-16,-2 0 21 0,8 0-6 15,-2-4-3-15,1 2 12 0,-1 0 3 16,0-2 6-16,-2 3 16 0,1 1 41 16,-1 2-72-16,-4-1-18 0,0 4-3 15,-4 3 18-15,-4 3 3 0,2 4-9 16,-9 4 6-16,-1 2-17 16,-5 5-1-16,-4 0-30 0,-8 10-84 15,17-11-85-15,-13 8-59 0,2-1-176 16,-2 1-641-16,5-13-1531 0</inkml:trace>
  <inkml:trace contextRef="#ctx0" brushRef="#br0" timeOffset="34701.7366">4072 13562 267 0,'0'0'496'0,"0"0"-69"16,0 0-427-16,0 0-346 0,0 0 258 16,0 0 88-16,-18-49 1021 0,14 45-20 15,2 0-250-15,2 3-394 0,-3 0-77 16,3 1 18-16,0 0 41 0,0 0-27 15,-2 0-44-15,2 0-77 0,0 0-64 16,0 0-54-16,-2 0-31 0,2 0-22 16,0 0-20-16,0 0-27 0,-2 0-3 15,2 0-12-15,-2 0 19 0,2 0 23 16,0 0 31-16,-2 0 14 0,2 0 3 16,0 0-2-16,0 0-24 0,0 0-22 15,2 0-127-15,4-2-103 16,3-1-135-16,3-4-276 0,-4 3-938 15,15-6-1034-15</inkml:trace>
  <inkml:trace contextRef="#ctx0" brushRef="#br0" timeOffset="35385.0835">4304 13258 2583 0,'0'0'639'15,"0"0"-460"-15,0 0-166 0,0 0 101 16,0 0 54-16,0 0 46 0,0 0 0 15,0 0-24-15,0 0-75 0,0 0-25 16,-27 6 30-16,25-4 37 0,0 0-10 16,0-2-13-16,0 0-12 0,2 0-9 15,0 3 24-15,0-3 14 0,0 0 1 16,0 0 5-16,0 0-3 0,0-3-6 16,4 0-7-16,2-3-23 0,4-5-43 15,5-4-39-15,3-3-21 16,7-7-15-16,2-4-2 0,4-3 2 15,4-2 3-15,3-3 18 0,1-4-6 16,2 0-3-16,3 1-12 0,1-4-3 16,0 2 3-16,1-1 18 0,-3-2 3 15,5 1 0-15,-3-2-6 0,-1 0 12 16,5 0 12-16,-5 1 27 0,1 0 30 16,-1 2-26-16,-1 1-28 0,1 2-9 15,-3-1-12-15,-4 4-3 0,-4 3-15 16,-4 4 0-16,-2 4-3 0,-4 4-27 15,-3 5-3-15,-5 1-12 16,-3 7-30-16,-1 0-34 0,-5 5-38 16,-2 2-21-16,-2 1-67 0,0 1-130 15,-2 1-250-15,0 2-630 0,0 7-814 0</inkml:trace>
  <inkml:trace contextRef="#ctx0" brushRef="#br0" timeOffset="36000.6609">5550 11994 889 0,'0'0'1532'0,"0"0"-1232"16,0 0-14-16,0 0 50 0,0 0-19 16,0 0 7-16,0 0 8 0,0 0 150 15,0 0-161-15,0 0-114 0,-8 25-61 16,8-25-25-16,0 0-24 0,0 0-30 15,0 0-31-15,0 0-36 0,0 0-9 16,2-2-76-16,2-1-93 0,0-4-99 16,3 2-231-16,-1-1-684 15,6 1-991-15,-39 8 822 0</inkml:trace>
  <inkml:trace contextRef="#ctx0" brushRef="#br0" timeOffset="36752.4089">5769 11911 1953 0,'0'0'376'0,"0"0"-259"15,0 0 28-15,0 0 71 0,0 0 2 16,0 0-218-16,0 0-382 0,0 0 152 15,0 0 230-15,0 0 1176 0,-35-48-857 16,33 46-241-16,2 1 21 0,-2 1 78 16,2-1 28-16,0 0 17 0,0 0-10 15,0 1-93-15,0 0-119 0,0 0-39 16,2 0-10-16,0 0-3 0,-2 0-25 16,0 0 3-16,0 0 10 15,0 0 57-15,0 0 7 0,0-1 90 16,0-1-4-16,0-1-13 0,0 0 1 15,0 0-19-15,0-3-12 0,4-1-13 16,3 1 16-16,-1-3 15 0,4-1 33 16,1 0 49-16,1-4 2 0,2 0-5 15,1-5-7-15,3 1-6 0,1-3-7 16,2-2-8-16,4 0-19 0,-3-2-9 16,5-2-2-16,2-2-10 0,2-2-15 15,4-3-9-15,11-11-3 0,-5 3-45 16,5-3-51-16,-1-3-18 0,-4 10 33 15,5-8 36-15,1 3 75 0,-1-1-15 16,1-1-12-16,1-1-18 0,-5-2 6 16,3 3 0-16,-3 2 9 0,-1 3 12 15,-3 2 4-15,-2-1-16 0,0 6-6 16,-6-1-21-16,0 7-15 0,-4 0-3 16,-2 3-1-16,-4 4-20 0,-5 4-15 15,1 1-21-15,-5 6-34 16,-4 3-17-16,-3 2-6 0,-1 4-24 15,-4 0-40-15,0 3-84 0,0 4-173 16,-9 5-213-16,-1 7-565 0,0 2-295 16,1-4 709-16,7 7-402 0</inkml:trace>
  <inkml:trace contextRef="#ctx0" brushRef="#br0" timeOffset="37413.4573">7101 10491 3194 0,'0'0'653'15,"0"0"-496"-15,0 0-74 0,0 0 29 16,0 0 84-16,0 0 79 0,0 0-45 16,0 0-111-16,0 0-113 0,0 0-6 15,-4-7-39-15,4 7-19 0,0 0-59 16,0 0-123-16,0-3-173 0,0 2-287 16,2-2-597-16,8-1-792 0,-18 22 2017 0</inkml:trace>
  <inkml:trace contextRef="#ctx0" brushRef="#br0" timeOffset="38037.8882">7272 10333 479 0,'0'0'1955'15,"0"0"-1478"-15,0 0-205 0,0 0-68 16,0 0 37-16,0 0 68 0,0 0 64 16,0 0-24-16,0 0-69 0,0 0-75 15,15-30-32-15,-11 24 0 0,0-1 6 16,2 1-22-16,2-4-12 0,3 1-15 16,1-3-18-16,1-1-7 0,1-4-18 15,3 0 1-15,1-3-7 0,5 2-9 16,-4-6-6-16,3 0-3 0,7-3-12 15,-2 0-18-15,2-6-12 0,4-1-3 16,6-4 3-16,7-5 3 0,12-15-24 16,8-10-9-16,2 1-27 0,-4 3 12 15,-2 7 6-15,-12 10-8 0,-3 5 26 16,1-8 18-16,-3 7 12 16,-5 4-6-16,-5 3-3 0,-8 7 0 0,6-5-2 15,6-4-1-15,2-3-6 16,-3 3 0-16,-3 4-11 0,-4 3 1 15,-2 3-1-15,-2 2-1 0,-7 5-2 16,-3 2-46-16,-1 6-37 0,-3 4-41 16,-7 1-18-16,0 5-19 0,-2 2-68 15,-2 1-141-15,0 2-228 0,-2 4-768 16,0 0-748-16,2 7 466 0</inkml:trace>
  <inkml:trace contextRef="#ctx0" brushRef="#br0" timeOffset="38681.1309">8746 8830 676 0,'0'0'1170'15,"0"0"-966"-15,0 0 43 0,0 0 92 16,0 0 31-16,0 0 61 0,0 0-51 15,0 0-25-15,0 0-63 16,0 0-76-16,8 0 39 0,-6 2 50 16,-2-2-86-16,0 0-61 0,0 0-28 15,0 0-24-15,0 0-34 0,0 0-66 16,0 0-6-16,0 0-51 0,0 0-88 16,3 0-91-16,-1-3-145 0,2-4-399 15,2 2-966-15,2-6-715 0,-31 37 2288 0</inkml:trace>
  <inkml:trace contextRef="#ctx0" brushRef="#br0" timeOffset="39339.121">8980 8679 160 0,'0'0'270'16,"0"0"-168"-16,0 0-70 0,0 0 490 0,0 0 1413 16,0 0-1463-16,0 0-263 0,0 0 43 15,0 0 65-15,0 0-17 0,-6-47 32 16,8 45-11-16,0-2-57 16,2-1-58-16,2 0-21 0,0 0-19 15,0-2-22-15,3-2-23 0,-1 0-25 16,4-5-14-16,3-1-28 0,1-3-18 15,3-2-12-15,4-2 0 0,-5-1-3 16,7-1 6-16,2-1 6 0,0-1 9 16,0-2 18-16,4-2 9 0,2-5-43 15,4-2-26-15,4-1-21 0,1 0 21 16,-5 0 31-16,2-2 24 0,5 2-19 16,-3-4-36-16,-2 1-30 15,3 2 6-15,1-2 24 0,-2 1 2 16,-4 0 10-16,5 3-9 0,-5-2 18 15,0 2 0-15,3-1-3 0,-5 2-3 16,0 2-3-16,-2 2-9 0,-2 1 15 16,-2 3-17-16,-4 4 1 0,-3 1 0 15,3 2-2-15,-8 2-2 0,1 5-13 16,-9 1-9-16,1 5-27 0,0 2-37 16,-6 2-41-16,1 1-33 0,-5 3-22 15,0 0-57-15,0 0-103 0,-3 7-198 16,-5 3-389-16,0-1-161 0,-7 6-361 0</inkml:trace>
  <inkml:trace contextRef="#ctx0" brushRef="#br0" timeOffset="39929.6728">10385 7245 313 0,'0'0'1880'15,"0"0"-1472"-15,0 0-331 0,0 0-74 16,0 0 81-16,0 0 67 0,0 0 96 15,0 0 68-15,0 0-2 16,0 0-4-16,-2-9 21 0,2 9-3 16,0 0-82-16,0 0 11 0,0 0-46 15,0-2-71-15,0 1-57 0,2 1-82 16,2-3-6-16,1 2-127 0,-1 0-74 16,0-1-106-16,4 2-281 0,0-1-618 15,3 0-762-15,3 1 1182 0,-74 12 334 0</inkml:trace>
  <inkml:trace contextRef="#ctx0" brushRef="#br0" timeOffset="40573.3376">10573 7073 2319 0,'0'0'1424'16,"0"0"-1154"-16,0 0-143 0,0 0 115 16,0 0 64-16,0 0-14 0,0 0-6 15,0 0-33-15,0 0-54 0,0 0-50 16,5-21-41-16,1 15-14 16,6-5-16-16,-1 0-11 0,3-4-22 15,0 1-6-15,1-6 0 0,4 2 6 16,3-1 6-16,-1-5 19 0,2-1 5 15,4 0-9-15,-1-1-18 0,-1-3 6 16,6 1-12-16,-2-3-12 0,4-2-27 16,0 0 9-16,5-3-11 0,-3 0 0 15,4-1 23-15,-2 0 27 0,0-1-5 16,1 2-4-16,1-1-6 0,0-3-36 16,2 2-20-16,3-3 18 0,-5 3-1 15,0-2 2-15,1 1 1 0,1 0 12 16,-2 1 3-16,-1 1 3 0,-3 2-3 15,0 1-12-15,-2 0-1 0,-4 2 1 16,2 6 9-16,-6-1-10 0,-1 2 1 16,-1 3-3-16,0 2-12 0,-7 1-15 15,3 5-18-15,-9 0-25 16,5 4-29-16,-5 3-3 0,-4 2-12 16,-4 2-3-16,3 3-31 0,-3 0-75 15,-2 0-103-15,0 3-241 0,0 2-620 16,-2 3-700-16</inkml:trace>
  <inkml:trace contextRef="#ctx0" brushRef="#br0" timeOffset="41097.1029">12049 5587 2699 0,'0'0'546'16,"0"0"-311"-16,0 0 126 0,0 0 0 15,0 0-112-15,0 0-33 0,0 0-29 16,0 0-153-16,0 0-34 0,0 0-126 15,2 5-145-15,1-7-297 0,-1 0-809 16,4-5-1067-16</inkml:trace>
  <inkml:trace contextRef="#ctx0" brushRef="#br0" timeOffset="41741.1642">12312 5385 218 0,'0'0'304'0,"0"0"22"0,0 0 1912 16,0 0-1738-16,0 0-373 0,0 0-4 15,0 0 62-15,0 0-15 0,0 0 53 16,0 0 68-16,-19-21-37 0,19 21-52 15,0 0-10-15,0 0-1 0,0-2-19 16,0 2-17-16,0-1-32 16,0 0-17-16,2-5-16 0,5 0-17 0,3-2-10 15,2-4-24-15,-1-2-12 0,9-6-3 16,1 1 3-16,0-4 1 16,6-3 8-16,1-2 12 0,3-5 3 15,3-1-24-15,1-4-6 0,4 0 3 16,-2-1 12-16,9-3 15 0,-3-3 12 15,3-3-18-15,3 1-42 0,-3-1 0 16,5 0-3-16,-3 2-15 0,-1 0 15 16,-3 3 0-16,-1 2 21 0,1 0 3 15,-3 2 12-15,-4 1 13 0,-2 3 17 16,-2 2-3-16,-2 4-15 0,-4 4-18 16,-6 5-3-16,-2 1-9 0,-5 7-18 15,-2 2-13-15,-3 3-17 0,-3 2-39 16,-4 4-30-16,-2-1-31 0,2 1-20 15,-2 1-66-15,0 0-140 0,-4 0-199 16,-4 0-526-16,1 1-385 0,-7-1-195 16</inkml:trace>
  <inkml:trace contextRef="#ctx0" brushRef="#br0" timeOffset="42303.3326">13600 4077 2297 0,'0'0'1527'16,"0"0"-1426"-16,0 0-101 0,0 0-101 15,0 0 54-15,0 0 47 0,0 0 25 16,0 0-12-16,0 0-13 0,0 0-85 16,-15 2 2-16,15-9 45 0,0 0-174 15,0-1-396-15,0-3-1054 0</inkml:trace>
  <inkml:trace contextRef="#ctx0" brushRef="#br0" timeOffset="42862.3712">13763 3945 772 0,'0'0'156'0,"0"0"-140"0,0 0 1459 0,0 0-1104 16,0 0-307-16,0 0 32 16,0 0 125-16,0 0-16 0,0 0-47 15,0 0 67-15,-17-15 78 0,17 14-1 16,0 0-52-16,0-1-19 0,0 2-23 16,0-4-1-16,5 1-39 0,-1-5-29 15,6 0-12-15,2-4-27 0,1-1-9 16,5-3-13-16,1-3-17 0,6-4-16 15,0-2-12-15,4-4 0 0,4-2-9 16,-2-1-22-16,2-1 10 0,0-1 13 16,-2 1-4-16,0 1-6 0,-2 3 12 15,-4 0-3-15,2 4-6 0,-3 0 3 16,-1 1 0-16,0 4-3 0,-5-1-5 16,-1 3-13-16,2 4-2 0,-5-1-13 15,-2 5-18-15,-1 2-54 0,-3 3-34 16,0-1-18-16,-4 4-63 15,1 0-143-15,-1 2-324 0,-2 2-711 16,2 3-887-16,4 8 1167 0</inkml:trace>
  <inkml:trace contextRef="#ctx0" brushRef="#br0" timeOffset="46279.3178">14375 2466 931 0,'0'0'456'0,"0"0"-270"0,0 0-17 15,0 0 49-15,0 0-17 0,0 0-23 16,0 0 3-16,-4-51-107 0,2 48 200 16,2-2-85-16,-2 0-38 0,2 2 49 15,0-1 57-15,0 0-14 0,-2 1-26 16,2 0 4-16,0 2-1 0,0 1-41 16,0 0-8-16,0 0-15 0,0 0-18 15,-3 0-32-15,3 0-3 0,0 0-11 16,-2 0 1-16,2 2-11 0,0 5-15 15,-2 2-55-15,2 6-12 16,-2 1-2-16,-2 6-10 0,2-1 12 0,2 2 1 16,-4 1 2-16,-2-1 9 0,2 1 3 15,-1 1-12-15,-1 0 15 16,-2 2-3-16,4 1-3 0,-4-2 0 16,1 0-9-16,1-1 13 0,-2 0-13 15,2-2 12-15,-3-3 0 0,3 0-3 16,0-5-9-16,0-1 21 0,4-3 0 15,0-2 9-15,0-1-2 0,2-2 11 16,0 1 21-16,0-2 3 0,2 1-11 16,0-2-16-16,0 1-12 0,6 0-6 15,0 0-6-15,1-3-12 0,1 2 15 16,7-2-17-16,-5-1 1 0,2-1-1 16,1 0 1-16,1 0 10 0,-1-6-12 15,-1 3-15-15,-1-2 3 16,-1 1 10-16,-4 1-1 0,1 0-15 15,-5 1-9-15,-2 2-33 0,0 0-43 16,-2 0-32-16,0 0-32 0,0 0-35 16,0-2-26-16,-2 1-30 0,0-4-109 15,-2 1-205-15,2-4-162 0,2-1 33 16,0 3-265-16,0-9-247 0</inkml:trace>
  <inkml:trace contextRef="#ctx0" brushRef="#br0" timeOffset="46495.8315">14470 2779 372 0,'0'0'1315'0,"0"0"-832"0,0 0-104 15,0 0-57-15,0 0-72 0,0 0-13 16,0 0 35-16,0 0 56 0,0 0-24 16,0 0-34-16,33-32-51 0,-33 40-90 15,-2 4-38-15,0 5 1 0,0 4-12 16,0 3-7-16,0 2-6 0,0-1-7 16,2 1-17-16,0 1-40 0,0-5 0 15,0 0-3-15,0-6 0 16,0-2-15-16,0-4-43 0,2-4-58 15,0-5-39-15,0-1-44 0,2-1-146 16,-2-7-148-16,4-3-186 0,-2 3-406 16,5-6-680-16</inkml:trace>
  <inkml:trace contextRef="#ctx0" brushRef="#br0" timeOffset="47046.2939">14902 2402 2831 0,'0'0'443'0,"0"0"-294"15,0 0 171-15,0 0 92 16,0 0-160-16,0 0-60 0,0 0-8 15,0 0-30-15,0 0-75 0,-66-29-42 16,45 40-22-16,5-2-14 0,-3 0-1 16,5 1 0-16,-3-2 2 0,7 2 0 15,-1-1-1-15,3 0 2 0,2 2 22 16,4 2-1-16,2 3-8 0,0 1-14 16,0 4-1-16,2-3 2 0,0 3 0 15,4-3 0-15,0-3 9 0,-2 1-12 16,-1-3-2-16,1-5 1 15,-2-2 0-15,0-4 1 0,-2 0 0 0,2-2-17 16,-2 0-5-16,2-2 1 16,-2-2-4-16,2-3 4 0,4-1 18 15,0 0 0-15,3 0 3 0,1 1 0 16,2 3 12-16,1 2 0 0,1 2 4 16,3 1 2-16,-1 6 0 0,-1 2 7 15,-3 2 30-15,3 4 8 0,-7 1-5 16,0 2-3-16,-4 2-13 0,3 0 4 15,-7 1 6-15,0 1-7 0,-7-2-15 16,1 1-8-16,-6-1-19 0,-5-1 9 16,3-2-11-16,-5 0-1 0,5-2-2 15,-5-5-13-15,1-2-28 0,1-3-78 16,-2-3-52-16,5-2-50 0,-1-4-92 16,1-5-419-16,8 2-644 0,-3-4-586 15</inkml:trace>
  <inkml:trace contextRef="#ctx0" brushRef="#br0" timeOffset="47446.6072">15150 2453 1175 0,'0'0'1461'15,"0"0"-1184"-15,25-55-56 0,-21 30 123 16,2-4 4-16,-4-2-52 0,-2-2-7 15,-4 6-42-15,-4 2-93 0,-5 6-99 16,-3 9-41-16,-5 5-12 0,1 5-1 16,-1 11 17-16,0 6 13 0,3 7-16 15,1 2 0-15,3 2 7 0,12 3-1 16,-1-4-21-16,3 1 15 0,3-4-15 16,9-4-2-16,0-6 1 0,3-5-41 15,1-5-124-15,1-4-117 0,2-12-260 16,-5 2-701-16,9-19-1288 0</inkml:trace>
  <inkml:trace contextRef="#ctx0" brushRef="#br0" timeOffset="48188.5844">15297 2827 2323 0,'0'0'606'16,"0"0"-462"-16,0 0-41 0,0 0 123 15,0 0 129-15,0 0 119 0,0 0-47 16,0 0-153-16,0 0-91 0,-25 75-55 15,17-44-34-15,2 3-12 0,-3 5-18 16,3 0-21-16,0 0-28 0,0 0-15 16,-1-6-1-16,1-4-33 0,0-6 10 15,4-7-6-15,-2-6-31 0,2-5-30 16,-2-3-43-16,2-2-22 16,0-1-6-16,-1-7-53 0,1-1-101 15,0-3-78-15,2-2-109 0,-2 2-234 16,2 1-906-16</inkml:trace>
  <inkml:trace contextRef="#ctx0" brushRef="#br0" timeOffset="48423.6582">15344 2595 3933 0,'0'0'602'0,"0"0"-454"16,0 0-93-16,0 0-27 0,0 0-28 16,0 0-101-16,0 0-159 0,0 0-366 15,0 0-1315-15</inkml:trace>
  <inkml:trace contextRef="#ctx0" brushRef="#br0" timeOffset="50300.864">16018 2474 388 0,'0'0'1027'0,"0"0"-809"0,0 0 9 16,0 0 78-16,0 0-17 0,0 0-23 15,0 0-27-15,0 0-56 0,0 0-41 16,13-52-4-16,-17 40 15 0,1 2 28 16,1-1 25-16,-2 0 6 0,0 1 6 15,2-1 0-15,-4 3-57 0,4 0-53 16,-4 2-36-16,1 0-13 0,-1 3-6 15,0-2-3-15,0 0 9 0,0 5-10 16,-3-3-2-16,1-1-9 16,-2 2-10-16,-1 1-3 0,3 0 7 15,-4 0-7-15,1-1-6 0,1 0 4 16,0-1-10-16,1 2-10 0,-1-1 0 16,2 0 10-16,0 2-10 0,-1 0 1 15,3 0 0-15,0 1 12 0,0 2-3 16,0 1 0-16,-1 2 10 0,-1 3-1 15,2 0-6-15,-2 2 0 0,-1 1-3 16,5-1-9-16,-4 2-1 0,0 0 13 16,1-2-13-16,1 0 0 0,-2-2 1 15,2 2 12-15,2 0-13 0,-3 0 1 16,3-1 9-16,-2 2 3 0,2 0-12 16,0 1 9-16,0 0-9 0,2 3 12 15,-2 1-12-15,1 1 0 0,1 1 0 16,0 0 9-16,0 3-12 15,-2-2 0-15,4 0-1 0,-2 0 1 16,0-1 0-16,2-1 3 0,0-1 12 16,0 2-3-16,0-2-9 0,0 0 21 15,4 3 12-15,0-1 0 0,2 2 25 16,1-2 17-16,1 2-23 0,0 0-16 16,0 0 9-16,1-3-6 0,1-2-11 15,-4-1 8-15,9-2-12 0,-5 0-12 16,2-1-3-16,3 0-9 0,-1 0 21 15,5 1-13-15,0-2-10 0,1 1 0 16,3-3-1-16,-4 1 0 16,3-3-15-16,-1-1 12 0,0-3 0 0,-21-3-15 15,35-1-9-15,-19-6-15 16,-1-6-22-16,-3-5-50 0,3-5-43 16,-3-8-43-16,1-4-60 0,-1-3-136 15,-4 7-390-15,7-13-804 0</inkml:trace>
  <inkml:trace contextRef="#ctx0" brushRef="#br0" timeOffset="50735.7125">16607 2617 2745 0,'0'0'672'0,"0"0"-523"0,0 0 6 16,0 0 264-16,0 0-53 0,0 0-144 16,0 0-22-16,-49-42-44 0,28 42-62 15,-4 3-45-15,-2 4-31 16,1-2-18-16,-1 1 0 0,0 2-88 15,4-1-68-15,0-2-55 0,3-1-125 16,1-1-158-16,5-2-218 0,3 0-521 16,5 6-702-16</inkml:trace>
  <inkml:trace contextRef="#ctx0" brushRef="#br0" timeOffset="50967.1768">16591 2754 2861 0,'0'0'544'16,"0"0"-382"-16,0 0-42 0,0 0 132 0,0 0 74 16,0 0-41-16,-70 19-57 15,43-19-87-15,-4 0-73 0,2-4-68 16,-4-3-28-16,0-3-202 0,10 3-396 15,-4 0-957-15</inkml:trace>
  <inkml:trace contextRef="#ctx0" brushRef="#br0" timeOffset="51600.6603">16857 2287 1702 0,'0'0'1114'16,"0"0"-985"-16,0 0 25 0,0 0 136 16,0 0-26-16,0 0-34 0,0 0 190 15,0 0 31-15,0 0-151 0,0 0-129 16,-12 0-49-16,16 9-16 0,2 5-3 15,3 2-6-15,1 2 3 0,5 4 3 16,1 3-19-16,3 1-17 0,3 0-10 16,1 5 15-16,2 0-42 0,0-1-6 15,0 2 1-15,-5-3-10 0,1-2-3 16,-3-5-11-16,-5-2-1 0,-3-7-2 16,-2-4-16-16,-8-9-16 15,5 9-47-15,-5-9-79 0,0 0-48 16,-2 0-77-16,-5-2-32 0,-3-5 15 15,2 0-444-15,-1-1-552 0,3-5-557 0</inkml:trace>
  <inkml:trace contextRef="#ctx0" brushRef="#br0" timeOffset="51968.6548">17372 2240 2734 0,'0'0'714'0,"0"0"-568"16,0 0-17-16,0 0 167 0,0 0 20 15,0 0-19-15,0 0-15 0,0 0-92 16,0 0-83-16,0 0-46 0,-37 45 8 15,20-17 4-15,-5 9-15 0,-3 11-46 16,-6 15 16-16,-6 10 5 0,2 4 0 16,4-3 1-16,8-16 2 0,6-16 12 15,5-10 1-15,2-3-7 0,-3 0-18 16,-1 6-9-16,-3 1-14 0,5-2 0 16,-1-4 1-16,3-3 1 0,2-3-3 15,2-4-15-15,1-4-51 0,3-4-37 16,2-12-36-16,-2 13-56 0,2-12-122 15,0-2-438-15,0-4-964 0,6-10-196 0</inkml:trace>
  <inkml:trace contextRef="#ctx0" brushRef="#br1" timeOffset="69619.1024">2993 13607 411 0,'0'0'189'0,"0"0"-85"0,0 0 480 16,0 0-139-16,0 0-172 0,0 0-30 16,0 0-3-16,0 0-34 0,0 0-38 15,0 0-34-15,7 2-5 0,-7-2-11 16,-3-2 32-16,1 1 24 0,2 1 13 15,-4 0 11-15,2 0 0 0,0 0 1 16,0 0-16-16,-4 0-47 16,4 0-32-16,2 0-9 0,-4 0-9 15,2 0-12-15,-3 0-13 0,1 0-9 16,0 0-1-16,-2 0-14 0,-2 0-7 16,-1 0-5-16,1 0-7 0,-2 0-3 15,-3 0-12-15,3-1 15 0,-6 1-5 16,7 0-11-16,-1 0 1 0,-5 1-1 15,9 2 0-15,-2-2-1 0,2 0-1 16,0 1-1-16,-1-2 1 0,7 0 0 16,-2 0 0-16,0 0 0 0,2 0 1 15,0 0 23-15,0 0 15 0,0 0 4 16,4 2-16-16,-4-1-8 0,9-1-4 16,-5 1 3-16,2 0-6 0,2 1-9 15,-2-1 9-15,5-1-11 0,-3 0 0 16,4 0 1-16,-1 0-1 0,1-1-1 15,1-3-3-15,1 1-15 16,-4-3-6-16,1 2-67 0,1-2-110 16,-4 3-135-16,1 0-446 0,-1 3-1205 0</inkml:trace>
  <inkml:trace contextRef="#ctx0" brushRef="#br1" timeOffset="71621.1843">2069 13458 349 0,'0'0'72'15,"0"0"218"-15,0 0 342 0,0 0-294 16,0 0-130-16,0 0 23 0,0 0 15 16,0 0-46-16,0 0-13 0,0 0 28 15,-6-50-16-15,4 41-11 0,0 0-22 16,0 1-5-16,-2 0 0 0,2 2 18 16,0-1-6-16,-2 2-12 0,-1-2-24 15,1-1-35-15,0 4-34 0,-2-2-16 16,-2 0-12-16,4 2-3 0,-3-2 3 15,1 3-7-15,0-3-8 0,-4 2 9 16,3 1 2-16,1-2-8 0,0 2-4 16,-2 2-8-16,-1-3-1 0,5 4 0 15,-2-3-3-15,0 3-9 16,0 0 0-16,-3-2 10 0,7 2-11 16,-4 0-1-16,0 0 0 0,0 2 2 15,0 1 0-15,-1-1 12 0,3 1-12 16,-2 1 9-16,2 0-10 0,-2 1 0 15,-1-1 0-15,1 0 1 0,2 2 10 16,0 1-10-16,-2 1 15 0,2-1-3 16,0 3 4-16,-1 1-1 0,-3 0 0 15,6 1 0-15,-2 0-2 0,-2 1-13 16,2 2 0-16,-1-2-1 0,1 0 10 16,-2 2-10-16,4-2-1 0,-2-1 1 15,2 2-1-15,0-1 1 0,0-1 10 16,0 1-10-16,2 1 0 0,0 2 1 15,0-2 0-15,0 2 0 0,0 0 9 16,2 3-8-16,0-2 11 0,4 1-13 16,-4 1 0-16,6-1 1 15,-1-1 9-15,1-1 0 0,0 0 6 16,2-1 10-16,1 0 2 0,1-2 0 16,1 2 16-16,-1-5-4 0,0 2-8 15,5-2-7-15,-3-4-12 0,1 0-13 16,-1-2-2-16,1-3-12 0,-1-1-12 15,5 0-46-15,-5-5-76 0,-1-5-30 16,3-2-90-16,-1-3-306 0,-3 5-746 16,5-6-1070-16</inkml:trace>
  <inkml:trace contextRef="#ctx0" brushRef="#br1" timeOffset="72509.0025">2301 13697 368 0,'0'0'183'0,"0"0"977"0,0 0-774 15,0 0-114-15,0 0-1 0,0 0 25 16,0 0-52-16,-19-53-46 16,15 44-27-16,-2-1-6 0,0 3-14 15,-3 0-35-15,1 2 1 0,0-1 8 16,0 6-7-16,-1 0-10 0,-1 0-18 16,2 0-16-16,-3 2-12 0,-1 3-16 15,6 1-3-15,-2-1-3 0,-1 2 0 16,-1 1 3-16,6 0-10 0,-2 4-2 15,-1-3-6-15,3 4 2 0,2 0-2 16,0 0-10-16,0-1 0 0,2 2 0 16,0 0 1-16,0-2 2 0,0 3-3 15,4-4 0-15,0 1-2 0,0-1 5 16,5-3-6-16,-3 1 0 0,6-2 7 16,-3-1-4-16,1-3-3 0,0-2 0 15,1 1-11-15,-1-2 1 0,0 0 0 16,1 0 1-16,-5 0 13 0,2-2-13 15,-4-4-1-15,4-1-2 0,-1-6 0 16,-5 0-13-16,0 0 10 16,0-3-9-16,-2 1 9 0,0 1-12 15,0 1 12-15,0 6 1 0,0 1 1 16,0 4 1-16,0 2 21 0,2 0 13 16,0 3-22-16,0 8-12 0,2 2-3 15,-2 2 3-15,7 6 12 0,-3 0 12 16,0 1 1-16,0-3-7 0,0 2-16 15,5-4 0-15,-1-3-2 0,0-3-1 16,3-3-39-16,-1-5-57 0,-1-3-98 16,5-7-170-16,-6-2-596 0,9-11-891 15</inkml:trace>
  <inkml:trace contextRef="#ctx0" brushRef="#br1" timeOffset="85735.7361">3012 13545 202 0,'0'0'206'15,"0"0"-151"-15,0 0-35 0,0 0-20 16,0 0 244-16,0 0 173 0,0 0-234 16,0 0-183-16,0 0 0 0,0 0-26 15,-6 8 26-15,4-8 0 0,0 3 13 16,0-3 42-16,-1 3 20 0,1 0 6 15,0-1 33-15,-2 0-7 0,2 1-25 16,0-3 5-16,2 3-2 0,-2-3 9 16,2 1 68-16,0-1 58 0,0 0-10 15,0 0-8-15,0 0-3 0,0 0 6 16,0 0-24-16,0 0-22 0,0 0-17 16,0 0-10-16,0 0-16 15,0 0-6-15,0 0-7 0,2 0 6 0,-2 0 6 16,0 0-1-16,0 0 9 15,0 0-12-15,2 0-10 0,-2 0-21 16,0 0-7-16,2 0-6 0,0 0 9 16,0 0-15-16,0-4-12 0,3 1-3 15,1 1 2-15,-2-3-20 0,2 2-1 16,-2 0-6-16,0 0-6 0,0-1 1 16,-1 1-4-16,-1 0 3 0,2 0 15 15,-2 1 16-15,0 0 23 0,0 0 13 16,0 0-22-16,2 1-14 15,0-2-22-15,0 0-21 0,-2 3 12 0,3-4-3 16,-3 2 3-16,2-1 6 16,0-1 0-16,0 1-8 0,2-3-10 15,-2 2 12-15,3-2-3 0,1 2 0 16,0-2 3-16,-2 0 9 0,3 0 3 16,-1 0 0-16,-2-1 0 0,-2 2 16 15,4 1 2-15,-1-1-3 0,-1 1-3 16,-2 1-6-16,2-1-9 0,-4 1-6 15,7-3-15-15,-5 3 0 0,2-2 0 16,2 0-1-16,-2-2-2 0,5 0 1 16,-1 0-3-16,0-1 2 0,3-2-2 15,-1 0 1-15,3-3 1 0,-1 2-1 16,1-1 0-16,3-2 0 0,-3 1 1 16,1 1 1-16,1 0-1 0,-1-2 1 15,1 0 1-15,3 0-1 16,-3-1 0-16,2-1 0 0,1 0 0 0,-1 1 1 15,0-2 0-15,-1 4-1 16,-1-3 14-16,-1 1-14 0,3 2 0 16,-1-3 0-16,-1 3-1 0,-1-1-2 15,1-1-19-15,0 3 18 0,-1-1 0 16,-4 0 0-16,9-3 1 0,-2 4 0 16,1-4-1-16,1 0 1 0,-2 1 0 15,6-4-10-15,-1 2 10 0,-1-1 1 16,2-1 0-16,0 1-1 0,-3-2 2 15,3-1 0-15,2 2 2 0,-4-3-1 16,4 2 0-16,-3 0 1 0,1-1-1 16,-2 2 1-16,2-2 0 15,0 3 0-15,-3-2 0 0,1 2 10 16,0-2-9-16,0 1-1 0,1 2 1 16,-1-2-2-16,0 1 2 0,2-3-2 15,-1 4 0-15,-1-2 1 0,2-2 0 16,-2 4-2-16,2-4 0 0,-3 2 0 15,5 0 1-15,-4-2-2 0,2 1 1 16,2-1 0-16,-3 1 1 0,3 0-1 16,-2 0 0-16,-2 0 0 0,0 2-15 15,-1-2 3-15,1 3 9 0,0-1-9 16,-3 1 9-16,5 0 0 0,-4 0 1 16,2-1 0-16,-1 1-1 0,1-2 2 15,-2 0 0-15,2 1 1 0,-1 0 0 16,1 0 0-16,0-1 0 0,0 2 0 15,-3-2 11-15,5 0-11 0,-4 1-1 16,3-2 0-16,1 2 1 0,-2-2 0 16,2 2 2-16,-2-1 0 0,1-2 1 15,1 2 0-15,-2 1-1 16,2-2 0-16,2-1-2 0,-3 1 0 16,3-1 1-16,0 0-1 0,0 0 0 15,2-2-1-15,0 0 0 0,0 0 0 16,2-1 1-16,-2 1 0 0,0-3 2 15,2 2 1-15,-2-1-3 0,0 1-19 16,0 1 16-16,-1 2 0 0,1-3 0 16,-2 2 1-16,0 1-1 0,0 0-9 15,2-2 11-15,-2 1 1 0,2 0-1 16,2-2 1-16,-2 1 0 0,0-2 0 16,2 0 1-16,-2 2 2 0,4-3 0 15,-4 1 0-15,4-1 8 16,-2 0-11-16,0 2 0 0,2-1 12 15,-2 0-11-15,0 0-1 0,0 0 0 16,0 0 0-16,2 0-1 0,0-1-2 16,0 0-9-16,0-1 9 0,0 2 1 15,0-1 2-15,0-2 1 0,0 1 1 16,0-1 8-16,3 2-10 0,-3-2-15 16,0 2 3-16,0-1 9 0,0 2 3 15,0-1 1-15,0 2 1 0,-2-2-2 16,2 1 1-16,0 1 1 0,-2-3 0 15,2 1-1-15,-4 0 11 0,4 1-12 16,-2-3-1-16,4-1-1 0,-1 2 0 16,3-2 1-16,-4 0-1 0,4 2 1 15,-2-1 1-15,-2-1 2 0,2 1 0 16,-2-3 1-16,3 5 12 0,-1-2-13 16,-2 0 13-16,2 3-13 0,-4-3 1 15,2 2-1-15,-2-1-2 16,2 2-15-16,-2-1 0 0,2 2-3 15,-2 1 18-15,2-3-3 0,0 0 0 16,0 3-9-16,0-3 12 0,1 1 0 16,-1-2-1-16,0-1 1 0,0 2 2 15,2-1 1-15,-4 2 9 0,2-4-10 16,0 3 1-16,0-1 12 0,0 1-13 16,-2 1 1-16,2-3 9 0,-2 3-10 15,2-1-1-15,-2-1 1 0,2 2 1 16,1-3-2-16,-3 1-1 0,2 1 1 15,0 0 0-15,0-2 0 0,-4 2 0 16,8-3-2-16,-4 3 1 0,0-2-15 16,0 3 0-16,0-2 12 0,2 0-9 15,-2 2 9-15,3-3-9 0,-1 2 12 16,-2-2 1-16,0 1 1 0,0 0 13 16,0-1 0-16,2 1-13 0,-4 1 10 15,4-1-11-15,-4 1-1 16,0 1 1-16,0 1 1 0,0 0 1 15,-2-1-1-15,0 1-1 0,2 0-1 16,-2 1 0-16,2-2 1 0,-2 1 1 16,4 1 0-16,-2 0 0 0,-2-1 1 15,0 1 9-15,-2-1-9 0,2 1-2 16,-2 1-1-16,0-1 0 0,4 0-3 16,-4 2-15-16,-3-2-3 0,5 1 9 15,0 1 0-15,-2-2 9 0,4 1-9 16,-2-1 10-16,0-1-1 15,0 1 3-15,0-2-2 0,2 1 2 16,0-1 0-16,0 1 0 0,0-2 0 16,0 0-1-16,0 0 0 0,0 2 0 15,2-2 1-15,0 1 2 0,-2 1 0 16,2-1 16-16,0-1-18 0,-4 2 1 16,4-2 1-16,-4 1-2 0,2 2 3 15,0-4 0-15,-2 2-1 0,4 1-1 16,-2-1 0-16,0 0 0 0,0-1-1 15,2-1-3-15,-2 1-9 0,2 1-12 16,0-1 3-16,0 1 18 0,1-3-18 16,1 4 19-16,0-4 1 0,0 0 1 15,4 0 0-15,-2-2 3 0,1 0 9 16,-1 1 0-16,-2 0 6 0,0 0-6 16,-2 0 3-16,2 1-12 0,-2 2 14 15,1 0-16-15,-3 0 0 0,2 2 0 16,-2-1 2-16,0 1-3 15,0-1 0-15,-2 0 1 0,0 0 0 16,2 2-1-16,-3-4 1 0,3 4-1 16,3-4 1-16,-1 0 1 0,-2 1-2 15,2 0 0-15,0 0-30 0,-2-1 18 16,4 2 9-16,-2 0 2 0,0-2 1 16,0 4 0-16,-2-3 2 0,0 0 1 15,0 3 12-15,2-3-15 0,-4 3 12 16,2-1-11-16,-2-1 1 0,-2 3-1 15,0-2-1-15,2 0-3 0,0 0 3 16,0 3 0-16,0-3 1 16,0 2 0-16,-1-2 1 0,1 1-2 15,-2 0 0-15,6-3 0 0,-4 2 3 0,2-2 0 16,0 3 0-16,0-1 0 16,-2 0 15-16,0 2-17 0,0-1 1 15,-2 0 0-15,-2 2 13 0,4 0-13 16,-4 1-2-16,-3 2-17 0,-1 1 2 15,4-1 3-15,-5 3 9 0,1-1-12 16,0 0 14-16,-5 1-1 0,7-1 0 16,-2 1-10-16,-3 1 9 0,3-4 2 15,-4 3 1-15,3 2 0 0,-1-3 2 16,-1 2 13-16,1-2-13 0,0 0 0 16,1 0 0-16,-1 1 0 0,2-3 1 15,-1 2-1-15,1 0 10 0,0-2-10 16,-1 2-1-16,1-1 2 0,0 1-1 15,-5 2 0-15,7-3-1 0,-4 1-1 16,-1-1-2-16,3 3-1 0,-3-1-9 16,1-1 9-16,-5 3 0 15,5 0 1-15,-4 0-10 0,1 1 12 16,-4 1-1-16,3 2 1 0,-3-3-1 16,1 2 1-16,-1 1-2 0,1-1-13 15,-3-1 13-15,4 2-1 0,-3 0-9 16,1 0 12-16,1 0-1 0,-3 0 1 15,-4 2 2-15,6-1-1 0,-3 2 0 16,-1 0 0-16,0-2-1 0,-2 3-1 16,1-1 0-16,-1 2-1 0,0-1-1 15,-2 0-9-15,4 1 10 0,-1-1-1 16,1-2-18-16,-2 2 3 0,2-2 3 16,-1 2-3-16,-1 1 6 0,-4 1 11 15,2 1-2-15,-2-1-31 16,-2 3-23-16,0 0-18 0,0 0-31 15,0 0-45-15,-4 1-82 0,-4 7-159 16,-7 3-249-16,5 9-767 0,2-5-507 16,8 11 1178-16</inkml:trace>
  <inkml:trace contextRef="#ctx0" brushRef="#br1" timeOffset="89555.935">14714 4641 1456 0,'0'0'247'15,"0"0"-143"-15,0 0 567 0,0 0-143 16,0 0-199-16,0 0-59 0,0 0 11 16,0 0-14-16,0 0-9 0,14-33 17 15,-14 24-48-15,0-2-52 0,0-1-29 16,0-3-24-16,0-5-10 0,0 0-6 15,-2-2-9-15,-2-2-3 16,-2 2-13-16,4 2-17 0,-2 0-10 16,-2 4 1-16,1 2-7 0,-1 1 0 15,0 3-15-15,0 3-3 0,0 3 1 16,-1-1-7-16,1 1 0 0,0 2 6 16,-2 0 3-16,-1-1-3 0,-1-2-6 15,-2 3 6-15,6 0-3 0,-5-1-12 16,1 3 0-16,2-1 1 0,-5 1-4 15,3 0 6-15,0 0-15 0,-3 1 12 16,3 3 0-16,-3-1-3 0,1 5-10 16,-5-2 10-16,7 2-10 0,-2 2 1 15,-1 0 12-15,3 2-14 0,0-1 0 16,-3 2 1-16,7-2 1 0,-2 2 9 16,-1 0 3-16,-1 3-3 0,6 0 6 15,-2 4 0-15,0 0 0 0,-1 2 0 16,3 2 0-16,-2 0-3 15,2 2 12-15,0 1 0 0,0-2-6 16,-3-1 0-16,3 2-3 0,2-3-6 16,-4 1-9-16,4-1 15 0,2 3 3 15,0-2-21-15,-2 4 0 0,2-2-3 16,-2 2 2-16,2-2 1 0,0 0 2 16,0 2 13-16,4-4 3 0,-2 2-2 15,8 0-4-15,1 0 9 0,-1 2-6 16,9-1-3-16,-5-3 3 0,9-2-13 15,2 1 10-15,-5-2-11 0,9-6 1 16,-2 0-2-16,0-6 0 0,2-1-1 16,-4-6-11-16,2-2 0 15,-7-5-12-15,1-6-34 0,0-8-62 16,-5-5-63-16,1-5-61 0,-3-6-108 16,-3-5-217-16,-1 9-750 0,6-13-1759 0</inkml:trace>
  <inkml:trace contextRef="#ctx0" brushRef="#br1" timeOffset="90012.1527">15305 4796 1907 0,'0'0'689'0,"0"0"-296"15,0 0 73-15,0 0 27 0,0 0-25 16,23-53-51-16,-23 46-69 0,0 2-98 16,-6 2-75-16,-5 1-35 0,-1 1-19 15,-5 1-19-15,-1 0-26 16,-3 3-28-16,-2 0-18 0,-1-1-29 15,-3 1-1-15,0-3-2 0,2 2-25 16,0-1-54-16,0-1-58 0,3 0-49 16,5 0-42-16,1 0-38 0,1 0-225 15,5 0-501-15,1 0-253 0,7 0-657 0</inkml:trace>
  <inkml:trace contextRef="#ctx0" brushRef="#br1" timeOffset="90273.3788">15291 4944 2209 0,'0'0'1282'0,"0"0"-925"16,0 0-55-16,0 0 237 0,0 0-122 15,0 0-110-15,0 0-10 0,-62-53-76 16,43 51-82-16,-2 2-55 0,-3 5-32 16,1 2-37-16,-6 3-15 0,6 1-15 15,-2-2-91-15,5-2-87 0,-1-1-113 16,6-4-186-16,-1-2-1079 0</inkml:trace>
  <inkml:trace contextRef="#ctx0" brushRef="#br1" timeOffset="91290.4967">16012 4676 2119 0,'0'0'427'0,"0"0"-208"0,0 0 96 15,0 0 39-15,0 0-78 0,15-64-3 16,-15 45 75-16,0-4-21 0,0-3-56 16,0-2-70-16,-5-2-36 0,-1 0-35 15,0 1-14-15,-2 0-22 0,-1 2-22 16,1 6-20-16,-4 2-4 16,1 4 1-16,1 4 2 0,-2 4-6 15,-1 4-3-15,1 3 10 0,-3 0 5 16,-1 5-9-16,1 2 1 0,-1 4-10 15,-3 2-12-15,3 1-3 0,1 6-3 16,-3-1-3-16,3 4-6 0,1 2-9 16,-1 4 12-16,1 0-13 0,3 2 10 15,1 5 0-15,-2 3 0 0,6 2 3 16,-3 3 3-16,5 0 0 0,-2 0 22 16,2 3-4-16,2-2 12 0,2 2 33 15,0-2-15-15,2-1-24 0,4 0-9 16,-2-4-3-16,11-1-3 0,-3-5-3 15,2-7-3-15,7-2-9 0,0-8-12 16,6-1-3-16,2-6-18 16,-3-5-9-16,8-3-51 0,-1-2-51 15,0-9-46-15,0-6-26 0,-8-3-46 16,-1-6-95-16,-5-3-95 0,-2-3-544 16,-5 7-531-16,2-11-1144 0</inkml:trace>
  <inkml:trace contextRef="#ctx0" brushRef="#br1" timeOffset="91976.1559">16475 5060 2236 0,'0'0'488'0,"0"0"-372"16,0 0 118-16,15-69 111 0,-15 44-88 16,0-3-5-16,-3 2 152 0,-3 1-67 15,-4 2-125-15,-2 1-69 0,-1 3-36 16,-5 4-9-16,1 5-34 0,-2 5-12 16,-1 5 17-16,1 2 10 0,-2 9 9 15,1 2-6-15,1 3-15 0,1 5-19 16,3 3-18-16,1 2 0 15,3 3-11-15,3-2 8 0,2 4 0 16,4-3-9-16,2 0-3 0,0-1 0 16,4-2-12-16,4-5 18 0,0-4-20 15,5-1 1-15,1-5 1 0,3-3-3 16,-3-4-1-16,3-3-14 0,-1 0-6 16,-1-7-3-16,-1-4 6 0,1-4-3 15,-3-2 6-15,1-3 3 0,-3-1 9 16,0-1-16-16,-1 4 4 15,-3 1 12-15,0 4 3 0,-2 7 2 16,0 2 16-16,0 2 1 0,-2 2 8 16,5 0-3-16,-3 1-6 0,0 4 3 15,0 4-9-15,2 1-9 0,-2 6 21 16,3-1 1-16,-1 7-4 0,0 3-3 16,2 1-3-16,0 3-3 0,1 1 0 15,1 1-11-15,0-4-1 0,-3-1-1 16,1-6-14-16,-2-6-39 0,0-5-79 15,-2-9-82-15,3 0-109 0,-1-12-284 16,-2-1-870-16,13-9-1514 0</inkml:trace>
  <inkml:trace contextRef="#ctx0" brushRef="#br1" timeOffset="92568.0921">16692 4959 1258 0,'0'0'2551'0,"0"0"-2142"0,0 0-108 15,0 0 117-15,0 0-3 0,0 0-88 16,0 0-6-16,0 0-56 0,0 0-97 15,0 0-29-15,29-30 2 0,-10 21-15 16,8 0-48-16,1-1-35 0,8 4-22 16,1-2-6-16,0 4-13 0,-2 3 13 15,-4 1-13-15,0 0-2 16,-8 1-2-16,-2 2-16 0,-5 0-15 16,-3-3-25-16,-3 2-56 0,-6-1-63 15,0 1-43-15,-4-2-84 0,-4 1-210 16,0-1-223-16,-9 3-1077 0</inkml:trace>
  <inkml:trace contextRef="#ctx0" brushRef="#br1" timeOffset="92872.4165">16897 4668 2760 0,'0'0'1317'0,"0"0"-1158"16,0 0-3-16,0 0 137 0,0 0-81 16,0 0-62-16,6 71 115 0,-2-40 5 15,-4 3-70-15,0 6-85 0,0-1-49 16,0 0-23-16,0-4-22 0,0-4-21 15,0-8-2-15,0-2 0 0,0-7-19 16,0-2-73-16,2-4-75 0,0-2-62 16,2-5-155-16,-4 0-768 0,11-1-1380 15</inkml:trace>
  <inkml:trace contextRef="#ctx0" brushRef="#br1" timeOffset="93810.1208">17668 4937 620 0,'0'0'1091'16,"0"0"-770"-16,0 0-33 0,0 0 81 15,0 0 16-15,0 0-107 0,0 0 5 16,0 0 79-16,20-61 38 15,-20 49-11-15,0-1-68 0,0 0-87 16,-4-1-45-16,-2 1-32 0,0 0-18 16,0 3-18-16,-5 2-27 0,-1 1-22 15,0 4-30-15,-7 3-21 0,5 0 25 16,-7 4 5-16,2 5-24 0,1 2-3 16,-1 4-6-16,3 5 3 0,-1 1 6 15,5 5 6-15,1 5 13 0,3 1 8 16,4 4-3-16,0 0-6 0,4 3 0 15,2-2-6-15,4-3 0 0,6-3 0 16,3-2 6-16,1-4-18 16,3-7-3-16,4-5-24 0,-1-5-2 0,-1-4-16 15,2-4-12-15,2-7-36 0,-5-6-75 16,3-7-67-16,0-2-48 16,0-4-130-16,-5-3-166 0,-1 9-835 15,8-6-1376-15</inkml:trace>
  <inkml:trace contextRef="#ctx0" brushRef="#br1" timeOffset="94111.7234">17947 4938 4356 0,'0'0'974'0,"0"0"-767"0,0 0-1 16,0 0 105-16,0 0-121 0,0 0-100 15,0 0-57-15,0 0-33 0,0 0-135 16,0 0-188-16,29-34-192 0,-27 29-909 16,6 0-2354-16</inkml:trace>
  <inkml:trace contextRef="#ctx0" brushRef="#br1" timeOffset="94977.5606">18106 4158 866 0,'0'0'785'0,"0"0"-437"15,0 0-102-15,0 0-10 0,0 0-10 16,0 0-33-16,0 0 25 0,-27-53 34 16,23 45 53-16,0 1 13 0,2 2 13 15,-2 0 7-15,2-1-77 0,2 6-54 16,-2-2-18-16,2 2 12 0,0 0 14 16,0 0-7-16,0 2-9 0,0 1-21 15,0 5-55-15,2 3-56 0,4 4-22 16,0 4 0-16,4 5-12 15,1 0 9-15,3 5 3 0,-1 2 12 16,3 0 12-16,7 5-21 0,-2 1-21 16,3 4-3-16,3-2-2 0,0 2-21 15,4-4 14-15,-6-3 0 0,-2-4 0 16,-3-6-13-16,-5-5-2 0,-3-6-2 16,-1-5-10-16,-7-2-9 0,0-3-13 15,-2-3-44-15,0 0-66 0,-2 0-60 16,0-2-22-16,-4-4-21 0,-2-1-152 15,-1-1-154-15,5 2-761 0,-4 1-760 0</inkml:trace>
  <inkml:trace contextRef="#ctx0" brushRef="#br1" timeOffset="95394.7242">18602 4181 3089 0,'0'0'977'16,"0"0"-840"-16,0 0 127 0,0 0 182 15,0 0-162-15,0 0-56 0,0 0 39 16,0 0-49-16,0 0-67 0,0 0-37 15,-10-9-14-15,2 20 2 0,-1 8-15 16,1 7-8-16,-2 9-7 0,-7 13 9 16,3 19 3-16,-11 14-18 15,4 6-24-15,-2-1-3 0,-1-5 1 16,3-11-7-16,0 0 0 0,-1-5-3 16,3-15-30-16,2-10-9 0,9-11-12 15,-4-3 9-15,-3 2 10 0,3 2 1 16,-3 1 0-16,5-4 1 0,0-7-1 15,1-5 0-15,5-4-14 0,2-6-18 16,2-3-40-16,0-2-47 0,0-3-63 16,0-8-25-16,6-6 6 0,3-4-169 15,3-5-272-15,-4 6-1055 0,17-2-1510 0</inkml:trace>
  <inkml:trace contextRef="#ctx0" brushRef="#br0" timeOffset="105304.759">8143 9535 297 0,'0'0'199'0,"0"0"-105"0,0 0 421 15,0 0-23-15,0 0-145 0,0 0-19 16,0 0-92-16,0 0-94 0,0 0-65 15,-5 0-15-15,5 2-11 0,0-2 1 16,0 3-4-16,0-3 6 16,0 0-6-16,0 0-3 0,0 0 19 15,0 0 51-15,5 0 70 0,-3 0-4 16,2 0-80-16,-2 0-7 0,2 1 4 16,0 0 8-16,2-1 5 0,-2 0 1 15,5 2-3-15,-3-2 15 0,-2 0 11 16,2-2-8-16,0 0-29 0,-4-3-25 15,5-1-21-15,-3-1-15 0,0 1-9 16,-2-1-4-16,0-2-2 0,0 0-7 16,0 2-12-16,2-1 0 15,0 1 9-15,-1 0-9 0,-3 0 9 16,2-1-10-16,-2 1 14 0,4 1-13 16,-4 0 18-16,2 0 0 0,-2 0 4 15,0 1-7-15,0-3 0 0,0 3 7 16,0-1-4-16,0 1-3 0,0-2 0 15,0 1 7-15,0 3-4 0,0-4-3 16,0 2 3-16,-2-1-2 0,2-1-4 16,-4 1 3-16,2 2 0 0,2-1-3 15,-3 1-2-15,3 2-1 0,-2-1 0 16,0 2-9-16,0-1 12 0,-2 1-13 16,0-2 10-16,2 3-9 0,-2-3 12 15,-4 1-12-15,1 1 0 0,-1-3 0 16,2 1 10-16,0 0-10 0,-3-2 9 15,1 2-10-15,2 1 1 0,2 0 18 16,2 1-19-16,-2 1 13 0,-3 0 3 16,5 0 3-16,-2 0 1 0,2 0 5 15,-2 1 0-15,2 2 3 0,-2-1-12 16,0 2-6-16,2 1-9 16,-3-1-1-16,-1 0 1 0,0 2 0 15,2-1-2-15,-2 0 1 0,2 1 1 16,2-1 0-16,-7 2 0 0,7-1 0 15,-2 0-1-15,0 0 10 0,0 2-9 16,2 0 12-16,0 2-13 0,0-1 1 16,-1 1-1-16,3 0 1 0,0-1-1 15,0 0-1-15,0-2 1 0,0 1 0 16,0-1 0-16,0-1 1 0,0-1 0 16,0 0 9-16,5 1-11 0,-3 1 1 15,2-1-1-15,0 2 1 0,2 0 1 16,2 0 9-16,-3-1-10 0,1-1 10 15,2 1 0-15,0-2 7 0,5-1-1 16,-5-1 0-16,2-1 6 0,3-2 0 16,-1 0 6-16,-2 0-6 15,1-4-10-15,1-4-14 0,-4 0-15 16,5-2 0-16,-7 0-24 0,0-3-73 16,0-2-102-16,3-1-113 0,-5 0-207 15,0 3-1001-15,6-7-1716 0</inkml:trace>
  <inkml:trace contextRef="#ctx0" brushRef="#br0" timeOffset="113713.4027">8136 9551 36 0,'0'0'551'0,"0"0"-404"0,0 0-121 15,0 0 13-15,0 0-39 0,0 0-29 16,0 0 29-16,0 0 29 0,0 0-29 15,-27-14 3-15,23 17 554 0,4-1-349 16,0 1-51-16,0-2 102 0,0 0 98 16,0-1-2-16,0 0-69 0,0 0-81 15,0 0-93-15,0 0-89 0,0-1-23 16,0 1-15-16,-2 0 4 0,2-1 11 16,0 0 16-16,0 1 9 0,0 0 7 15,0 0 0-15,0 0 0 16,0 0 9-16,0 0 13 0,0 0 6 0,0 0 19 15,0 0 0-15,0 0-3 0,0 0-7 16,0 0 10-16,0 0-4 16,0 0-2-16,0 0 8 0,0 0 6 15,0 0 0-15,0 0 0 0,0 0 18 16,0 0 6-16,0 0-4 0,0 0 13 16,0 0-4-16,0 0-9 0,0 0-18 15,0 0-10-15,0 0 3 0,0 0-18 16,0 0-25-16,0 0-2 0,0 0-7 15,0 0-3-15,-2 0 3 0,0 1 4 16,0 1-4-16,0 4-3 0,2-3 4 16,0 3 2-16,0 3 3 0,0 4 6 15,0 0-5-15,0 3-4 0,0 5 6 16,-2 2-6-16,2 1-8 0,0 3-10 16,0 4 9-16,0 0-21 0,0 2-3 15,0 0-6-15,0 1 6 0,0-3 0 16,-2 0 24-16,0-5-21 0,2 1-2 15,0-2 29-15,0 0-15 16,0-3 6-16,-2-2 0 0,2-2 3 16,0-2 22-16,0-7-4 0,0-2 12 15,0-3-9-15,0-2-15 0,0-1-28 16,0-1-2-16,0 0-14 0,0 0-7 16,0 0-15-16,0 0-42 0,0 0-52 15,0 0-36-15,0-1-63 0,0-2-178 16,6-3-315-16,0 2-773 0,0-1 187 15,7 5-441-15</inkml:trace>
  <inkml:trace contextRef="#ctx0" brushRef="#br0" timeOffset="114450.0661">8109 10664 437 0,'0'0'544'0,"0"0"-143"0,0 0-323 16,0 0 0-16,0 0 986 16,0 0-897-16,0 0-151 0,0 0 62 15,0 0 8-15,0 0-41 0,-22-40-3 0,22 38 86 16,-2 2 82-16,2 0 13 15,0 0-18-15,0 0 2 0,0 0 4 16,0 0 3-16,0 0-19 0,0 0-26 16,0 0-7-16,0 0-15 0,0 0-4 15,0 0-9-15,0 0-3 0,0 0-1 16,0 0-6-16,0 0-6 0,-2 6-13 16,2 5-20-16,0 9-10 0,0 9-29 15,0 15-4-15,0 20 0 0,0 22 15 16,0 6-3-16,-2 1 3 0,-1-7 7 15,3-15-10-15,0-5 3 0,0-13-3 16,0-13-6-16,0-14-24 0,-2-4-18 16,2-3-6-16,0-1-30 0,-4-2-6 15,4-6-3-15,0-3-3 0,0-3-12 16,-2-4-9-16,2 0-22 16,0 0-53-16,0 0-52 0,0-9-76 15,2-3-128-15,2-2-296 0,1-1-788 16,-3 3-898-16</inkml:trace>
  <inkml:trace contextRef="#ctx0" brushRef="#br0" timeOffset="115302.9518">8068 11970 931 0,'0'0'492'16,"0"0"77"-16,0 0-335 0,0 0-102 15,0 0 10-15,0 0 17 0,0 0 5 16,0 0 16-16,0 0 5 0,0 0-15 16,0 1-8-16,0-1 18 0,0 0 25 15,0 0 0-15,0 0-53 0,0 0-43 16,0 0-35-16,0 0-36 0,0 0-38 15,0 0-15-15,-2-1 13 0,2-3-10 16,0-1 9-16,0 0-13 0,-2 0 16 16,2 2 1-16,0 0 27 0,-2 0 24 15,2 2 63-15,0 1 124 0,0 0 67 16,0 0-14-16,0 2-47 0,0 3-63 16,0 3-52-16,0-1-46 0,0 1-24 15,0 0-41-15,2-4-19 0,-2-2-42 16,0-1-33-16,0 2-25 0,0-3-5 15,0 0 2-15,0 0 6 16,0 0 24-16,0 0 40 0,0 0 33 16,0 0 48-16,0 0 37 0,0 0 24 15,0 3 15-15,0 1-12 0,0 4-22 16,0 1-11-16,0 4-10 0,0 4 3 16,0 2 18-16,0 5-11 0,0 5-37 15,0 5-27-15,0 12-12 0,0 15 12 16,-2 17-15-16,2 7-29 0,0 2 8 15,0 0 8-15,0-10 13 0,-2 0 3 16,2-8 9-16,0-17 18 0,-2-13-9 16,2-13 1-16,0-8-22 0,0 0-15 15,0-5-18-15,0-3-48 16,0-9-55-16,0-2-75 0,0-11-51 16,0-8-89-16,2-4-228 0,4-5-566 15,-2 7-383-15,11-4 847 0</inkml:trace>
  <inkml:trace contextRef="#ctx0" brushRef="#br0" timeOffset="116167.836">8016 13452 954 0,'0'0'463'0,"0"0"-177"0,0 0 87 16,0 0-71-16,0 0-50 0,0 0-24 15,0 0-13-15,0 0 6 0,0 0-37 16,0 0-35-16,13 3-32 0,-11-3 22 16,0 0 14-16,0 2 30 0,0-1 15 15,0 0 3-15,2 2-16 0,-4 0-38 16,2 2 116-16,-2 2-96 0,0 2-61 16,2 4-12-16,-2 3 0 15,0 5-6-15,0 2-7 0,0 5 7 16,0 6 3-16,2 2-7 0,-4 2-21 15,2 4-5-15,0 0-7 0,0 5-18 16,0-1-15-16,0 1-18 0,0-1-1 16,0-1-23-16,0-4 12 0,-2 0 0 15,2-2 11-15,0-2 1 0,0-1 2 16,0-1 1-16,0-3 15 0,0-1-17 16,0-3 2-16,0-3 9 0,0-4-12 15,0-1 0-15,0-4-1 0,0-3 0 16,0 1 1-16,0 0 0 0,-2-4 0 15,2 1-1-15,0-1 0 16,0 2-2-16,0-2-12 0,0-3 3 16,0 2-3-16,0-3-15 0,0-3-12 15,0 0-40-15,0-3-54 0,0-3-57 16,0-7 17-16,0-4-51 0,0-3-191 16,0-5-353-16,0 6-506 0,0-2-629 0</inkml:trace>
  <inkml:trace contextRef="#ctx0" brushRef="#br0" timeOffset="117833.9031">7847 14868 251 0,'0'0'320'0,"0"0"129"0,0 0-289 15,0 0-101-15,0 0 934 0,0 0-644 16,0 0-69-16,0 0-55 0,0 0-78 15,-21-12-73-15,19 11 18 0,2 1 0 16,0 0-13-16,-2 0-12 0,2 0-10 16,-2 0 0-16,2 0 18 0,-2-1 10 15,2 1 6-15,0 0 26 0,0 0 45 16,0-2 67-16,0 2 30 0,0 0-8 16,0 0-31-16,0 0-59 15,4 3-55-15,2 3-33 0,3 3-18 16,1 7-10-16,-2 1 4 0,3 3 2 15,1 2 6-15,-2 3-11 0,5 1-4 16,-1-1-21-16,-1 1 6 0,3-3-12 16,-6-1 1-16,3-3 5 0,-3-5-9 15,-2-3-10-15,-1-2 0 0,-3-3-1 16,0-3-1-16,-2-1-24 0,-2-1-49 16,2-1-51-16,-2 0-66 0,0-2-41 15,-2-4-12-15,0 0-115 0,-4-4-320 16,2 2-376-16,-1-3-589 0</inkml:trace>
  <inkml:trace contextRef="#ctx0" brushRef="#br0" timeOffset="118251.4221">8157 14901 1463 0,'0'0'1135'0,"0"0"-861"0,0 0 63 16,0 0-16-16,0 0-128 0,0 0-7 16,0 0 53-16,0 0 121 0,0 0-73 15,0 0-119-15,-19 3-48 0,13 0-14 16,-2 4-2-16,0 0-25 0,-3 3 0 15,3 3 9-15,-2 1 6 16,4 5-22-16,-7 2-14 0,5 5-13 16,0 5 1-16,1 1-13 0,-5 5-9 15,4 0-6-15,-1 1-3 0,-1 0-12 16,2-2 9-16,0-1-11 0,1-4 0 16,-3-4 0-16,2-5-1 0,-1-2-2 15,3-5-16-15,-4-4 3 0,4 0-21 16,0-4-37-16,1-2-23 0,3 0-32 15,-2-2-38-15,4-3-53 0,0 0-114 16,0 0-232-16,0 0-189 0,0-5-448 16,0 0-685-16</inkml:trace>
  <inkml:trace contextRef="#ctx0" brushRef="#br0" timeOffset="118701.2418">8275 15584 1072 0,'0'0'1444'16,"0"0"-1238"-16,0 0 6 0,0 0 54 16,18-68-33-16,-16 52-8 0,-2-3 5 15,0 3 25-15,0 4 15 0,-6 2-50 16,0 3-63-16,-8 1-47 0,-1 4-36 15,3 2-19-15,-7 3-13 0,1 9 10 16,-1 4-3-16,2 3-3 0,3 6-10 16,4-1-5-16,-1 2-10 0,3 0 3 15,6-5 4-15,2-1 17 0,0-3 58 16,4-3-18-16,4-6-33 0,5-1-16 16,3-5-13-16,3-2-23 0,2-8-36 15,3-5-43-15,-1-7-63 0,0-3-56 16,-7-7-141-16,-3 7-424 0,5-12-1083 15</inkml:trace>
  <inkml:trace contextRef="#ctx0" brushRef="#br0" timeOffset="122838.7947">7977 9445 251 0,'0'0'36'0,"0"0"-36"15,0 0 33-15,0 0 368 0,0 0 81 16,0 0-205-16,0 0-85 0,0 0-17 16,0 0-9-16,-4-7-11 0,4 7 30 15,0 0-1-15,0 0-58 0,4 0-33 16,-4 0-15-16,2 0-8 0,0 0-28 16,0 0-7-16,-2 0-15 0,2 0 12 15,0 0 13-15,3 0-17 0,-1 0 30 16,0 0 47-16,-2 0 23 0,0 0 15 15,0 0 37-15,-2 0 28 16,4 0 18-16,-4 0 11 0,0 0-2 16,0-1-48-16,0 1-40 0,0 0-21 15,0 0-29-15,0 0-24 0,-4 0-3 16,2 0-6-16,-4 0-3 0,0 0 36 16,-3 0 15-16,-5 0-30 0,-1 0-13 15,-5 0 7-15,-3 0-4 0,-4 0-5 16,-2 0-10-16,-2 0-18 0,0 0-6 15,-2 0 10-15,-2 0-13 0,0 0-3 16,-2 1-9-16,1 1 6 0,-1-2-3 16,0 1-6-16,2 2-13 0,2-3 1 15,6 0-1-15,0 0-1 0,2 0-1 16,7 3-1-16,1-3 0 0,9 0-17 16,-2 3-6-16,1-3-36 0,5 1-67 15,2 0-57-15,2 2-91 0,0-3-147 16,0 3-511-16,2 1-613 15,2-1 48-15,5 8 928 0</inkml:trace>
  <inkml:trace contextRef="#ctx0" brushRef="#br0" timeOffset="123474.6484">6962 9467 404 0,'0'0'1163'16,"0"0"-831"-16,0 0-199 0,0 0 7 16,0 0 34-16,0 0-44 0,0 0 5 15,0 0 33-15,0 0 25 0,0 0-7 16,-4-8 21-16,4 7 37 0,0-1 12 15,0 1-1-15,0-1-12 0,0 1 32 16,0 0 20-16,-2 0-54 0,2 1-46 16,0 0-34-16,0 0-13 0,0-1-21 15,0 1-6-15,0 0-3 0,0 0-10 16,0 0-23-16,0 0-25 16,0 0-27-16,0 0-32 0,0 0-1 15,0 0-24-15,0 0 3 0,-10 0 18 16,-1 0 3-16,-3 0 21 0,-9 0 12 15,-2 0-9-15,-4 0-6 0,-2 1-3 16,-4-1-14-16,0 1 0 0,0 0-1 16,-2 0 0-16,0 1-2 0,1-2-16 15,1 1-3-15,4 0 9 16,0 1 9-16,2-2-33 0,4 3 3 16,1-3-3-16,-1 0 0 0,4 3-4 15,3-3-14-15,-3 0-21 0,6 0-40 16,-1 0-69-16,1 2-77 0,5-1-269 15,2 2-737-15,2-2-864 0,6-1 702 0</inkml:trace>
  <inkml:trace contextRef="#ctx0" brushRef="#br0" timeOffset="123825.6824">5862 9518 359 0,'0'0'81'0,"0"0"-81"0,0 0-440 15</inkml:trace>
  <inkml:trace contextRef="#ctx0" brushRef="#br0" timeOffset="124190.2897">5862 9518 1535 0,'0'0'504'0,"9"-43"-252"15,-9 43-67-15,0 0-17 0,2 0 2 16,0 0 29-16,-2 0 35 0,2 0-2 16,0 0 15-16,2 0 5 0,-2 0 18 15,2 0-16-15,3 0-13 0,-7 0-39 16,4 0-13-16,0 0 22 0,-4 0 13 15,2-3-24-15,-2 3-43 0,2-1-15 16,-2 1-16-16,0-2-14 0,0 2-28 16,0 0-21-16,-2-1-29 0,-2 1-21 15,-2 0-13-15,-9 0-1 0,-4 0 1 16,-1 0 21-16,-7 0-9 0,-2 0-12 16,-4 0-2-16,-4 1 0 0,-3-1 1 15,-3 2 1-15,-9-1 1 0,-8 2 1 16,-10-3 10-16,-2 0-11 0,16 1 14 15,13 1 6-15,14-2-18 0,2 0 9 16,-4 3-12-16,0-3 0 16,-2 1-2-16,6 1-10 0,6-1-12 15,9-1-24-15,3 1-16 0,3 0 7 16,6-1 6-16,0 0 3 0,0 0-24 16,0 0-64-16,0 0-72 0,-2 0-122 15,-2 0-227-15,0 0-702 0,-2 1-743 0</inkml:trace>
  <inkml:trace contextRef="#ctx0" brushRef="#br0" timeOffset="124774.9949">4568 9509 274 0,'0'0'85'0,"0"0"1275"0,0 0-190 16,0 0-785-16,0 0-23 0,0 0 19 15,0 0-19-15,0 0-37 0,0 0-71 16,0 0-40-16,27-18-40 0,-27 18-32 16,0 0-33-16,0 0-18 0,-2 0-6 15,0-3 3-15,-4 3 29 0,2 0 19 16,-6 0-27-16,-1 0-31 0,-3 0-33 16,-3 0-21-16,-3 0-3 0,-5 0 9 15,-4 3-9-15,-2-3-21 0,-4 0-2 16,-3 0-1-16,-1 2 0 0,-4-2-9 15,1 1 0-15,1-1-3 0,0 1-6 16,1 0-27-16,3 1-30 16,4-1-43-16,4 0-45 0,4 1-54 0,7 0-171 15,3 0-529-15,5-1-779 16,6 1-884-16</inkml:trace>
  <inkml:trace contextRef="#ctx0" brushRef="#br0" timeOffset="125374.903">3440 9550 323 0,'0'0'212'0,"0"0"-206"0,0 0-6 15,0 0-26-15,0 0-3 0,0 0-4 16,0 0-22-16,0 0 55 0,0 0 502 16,0 0 512-16,6-34-605 0,-2 32 84 15,-2 1-79-15,0 0-23 16,0 1 6-16,-2 0-41 0,0 0-22 15,0 0-61-15,0 0-47 0,0 0-53 16,0 0-58-16,-2 0-48 0,-2 0-22 16,-4 0 25-16,4-3 12 0,-7 3 12 15,1 0 8-15,-4 0-8 0,-5 0-1 16,0 0 4-16,1 0-28 0,-3 0-27 16,-2 0-21-16,1 0-3 0,-1 0-17 15,2 0 1-15,1 3-2 0,-1-3-2 16,2 0-10-16,7 1-18 0,-1-1-15 15,3 0-24-15,0 1-31 16,2-1-26-16,-1 0-44 0,1 0-81 16,2 0-214-16,0 0-621 0,1 0-397 15,-1-2-945-15</inkml:trace>
  <inkml:trace contextRef="#ctx0" brushRef="#br0" timeOffset="127879.6915">2634 9236 1490 0,'0'0'326'0,"0"0"-219"0,0 0 113 16,0 0-103-16,0 0 490 0,0 0-178 16,0 0-225-16,0 0-46 0,-23-56 28 15,17 49 53-15,2-2 23 0,-1 4-14 16,-1-3-27-16,-2 3-40 0,4-1-56 15,-4-1-30-15,1 1-22 0,-1-1-3 16,0 0 0-16,0-1-10 0,-1 2-2 16,1-1-7-16,0 1-2 0,-1 1-10 15,1 3-9-15,0-1 1 0,0 3-4 16,-1 0 3-16,1 0 3 0,0 0 1 16,-2 0-7-16,1 1-3 0,-1 1-6 15,-2 0-15-15,1 0 18 16,3 1-18-16,-4 1 12 0,3-1-3 15,1 3-8-15,-2-3 8 0,1 3-9 16,1-1 9-16,0 3 0 0,-2-2-10 16,3 0 10-16,-1 1-10 0,2-1 0 15,-2 0 1-15,-1 1 9 0,5 2-9 16,-4 0-1-16,2 0 1 0,-3 1 9 16,1 0-10-16,2 2 0 0,0-2-1 15,0 1 1-15,-1 2-1 0,-1-3 0 16,4 3 2-16,-2-1 0 0,0 2-1 15,1 0 0-15,1 2 1 0,-2-1 9 16,4 1-10-16,0 1 0 16,0-2 0-16,2 2 1 0,-2-1-1 15,2-2 1-15,0 1 9 0,0 0-11 16,2-2 2-16,0 0 9 0,-2-1-10 16,2 1 13-16,4 0-3 0,-2-3 10 15,0 1-4-15,1-1 0 0,-1 3 21 16,2-1 24-16,-2 1-21 0,4 2-12 15,1 0-18-15,-1-1-10 0,0 2 13 16,5 0-14-16,-3 0 2 0,0 0 0 16,5 0-1-16,-1-3 2 0,1 1-2 15,3 0 0-15,1-4-2 0,-1-1-3 16,3-2-13-16,-2-2 14 0,1-1-1 16,-1-1 2-16,0 0-1 0,-3-3-10 15,1 0 11-15,-3 0-1 0,1-8-16 16,-1 1 0-16,-2-4-15 0,3-1-45 15,4-2-40-15,-5-3-44 0,5 2-41 16,-1-4-84-16,3 2-179 16,-2-1-541-16,-3 3-367 0,9-1-1133 0</inkml:trace>
  <inkml:trace contextRef="#ctx0" brushRef="#br0" timeOffset="128680.9556">2888 9985 1611 0,'0'0'403'0,"0"0"-244"15,0 0 119-15,0 0 67 0,0 0-34 16,0 0-90-16,0 0-72 0,0 0-22 16,0 0 0-16,33-56 14 0,-33 47 35 15,0 0-6-15,0 0 25 0,-4-2 6 16,-2 3-13-16,-1-1-44 0,-1 2-61 15,0 0-28-15,-2 1-19 0,-1 2-8 16,1 1-4-16,-3 0-9 0,3 0-3 16,0 3 1-16,-3 0-11 15,5 0 13-15,-2 0 0 0,-3 4 0 16,5 1-2-16,0 2 2 0,-2-2 0 0,1 3-3 16,5-2 0-16,-2 3 7 15,4-1 8-15,0 2-3 0,0 1 10 16,2 0-4-16,-2 1-6 0,2 2-9 15,2-3-2-15,0 0 11 0,2 1 3 16,2-2 0-16,-2 0 4 0,7-2 2 16,-3-1 3-16,4-1-2 0,1-3-7 15,1-3-9-15,3 0-18 0,-1-9-10 16,3-2-8-16,-1-9-34 0,1-2-93 16,-2-5-71-16,-3-1-147 15,-2 5-631-15,-1-9-794 0</inkml:trace>
  <inkml:trace contextRef="#ctx0" brushRef="#br0" timeOffset="130565.7312">7998 9159 1252 0,'0'0'169'0,"0"0"-65"0,0 0 636 16,0 0-319-16,0 0-183 0,0 0-36 15,0 0 8-15,0 0-16 0,0 0-32 16,-13-32 2-16,11 23 18 0,2-2 12 15,-4-3 36-15,-2-2 20 0,2-2-2 16,0-5-58-16,-2-2-50 0,-1-4-25 16,1-2-5-16,-4-7-17 0,-3 1-8 15,3-10 0-15,-11-15-25 0,1-10-5 16,-3-6-13-16,-4 3-15 0,4 6 3 16,3 8-2-16,-5 2-10 0,2 3-6 15,5 2 3-15,-1 10-12 16,7 6 12-16,-1 7 0 0,3 5-14 15,-1-5 2-15,-1-4-3 0,0 1-20 16,3 6-1-16,-1 4 9 0,4 6 9 16,0 6 0-16,2 1 2 0,1 2-1 15,1 1 1-15,-2 3 1 0,4 3 0 16,-4 0-2-16,4 0-16 0,0 2-16 16,0 0-47-16,4 0-61 0,-2 0-88 15,2 2-108-15,-4 1-318 0,3 0-769 16,3 7-1358-16</inkml:trace>
  <inkml:trace contextRef="#ctx0" brushRef="#br0" timeOffset="131264.923">8054 8945 218 0,'0'0'1578'0,"0"0"-1390"15,0 0-185-15,0 0 65 0,0 0 26 16,0 0 65-16,0 0 106 0,0 0 21 16,0-53-83-16,-2 46-76 0,-1 1 11 15,3-2 46-15,-4 1 19 0,2 1 1 16,-4 1 7-16,6 3 54 0,-2 0 62 15,2 2-66-15,-2 0-81 0,2 0-16 16,-2 3-9-16,0 5-3 0,2 2-10 16,-2 5-21-16,0 3-25 0,0 4-23 15,0 2-31-15,2 0-40 16,-5 1 0-16,5 1-1 0,-4-1-1 16,-4 2-1-16,6-3 0 0,-2 0-1 15,0 1 0-15,2-4 2 0,0-1 1 16,-1-6 0-16,1-2 1 0,2-3 1 15,0-3 0-15,0-3 12 0,0-1-12 16,0-2-2-16,0 0-1 0,0 0-2 16,-2 0-1-16,2-5-7 0,-2-1 10 15,-2-3 18-15,-2-4 6 0,-2-5 0 16,-3-5 10-16,-1-2-4 0,-3-2-6 16,1-2-3-16,-7 0 0 0,1-2 3 15,-1-1 0-15,-4 1-3 0,-2 0 0 16,3 0 0-16,-1 3-21 0,-2 2-11 15,2 3-7-15,2 3-3 0,5 6 6 16,1 2-24-16,3 2-30 0,-1 3-67 16,7-2-72-16,0 0-95 0,6 3-222 15,2-7-1222-15</inkml:trace>
  <inkml:trace contextRef="#ctx0" brushRef="#br0" timeOffset="132448.8859">6282 6685 395 0,'0'0'1970'0,"0"0"-1651"0,0 0-100 0,0 0 57 15,0 0 7-15,-14-55-20 16,5 42 8-16,3 0 135 0,-2 1-2 16,-2-3-153-16,1 2-68 0,-1-1-43 15,0 1-13-15,-1-3-30 0,-1 4-9 16,-1 2-6-16,3 0-16 0,-2 1-17 16,-1 3-13-16,3 1-12 0,-4 4 0 15,1-1 1-15,1 2-10 0,-3 0-12 16,5 5 15-16,-5-1-3 0,1 3-12 15,2 1 18-15,-1 2-6 0,3-1 0 16,-3 4-3-16,3-1 0 0,-2 2-9 16,1 2 15-16,-1 0-3 0,4 3 6 15,-3 3-2-15,1 1 2 0,4 2 0 16,0 1-3-16,1 2 3 0,-3-1-3 16,6 4 3-16,-2 2 3 0,2-2-3 15,2 0 3-15,0 3 0 0,0-4 3 16,0 1 1-16,4-2 2 15,2-1 9-15,3-3 0 0,-1 1 3 0,4-4-6 16,3 1-12-16,3-3-12 16,5 1-10-16,2-2-2 0,6-3-2 15,0 1-10-15,-2-6-12 0,2-3-18 16,2-3-36-16,-6-4-22 0,-5-1-20 16,3-8-49-16,-6-7-60 0,-3-3-95 15,-1-4-135-15,1-5-588 0,-9 7-402 16,3-13-1119-16</inkml:trace>
  <inkml:trace contextRef="#ctx0" brushRef="#br0" timeOffset="133015.8426">6578 7196 1907 0,'0'0'376'0,"0"0"-131"0,0 0 84 16,0 0-56-16,0 0-47 0,0 0-25 16,14-55 20-16,-16 44-4 0,-6 1-4 15,0 0 73-15,-3-3-43 0,-3 2-43 16,-1 3-75-16,-1 3-58 0,-1 5-27 16,1 0 0-16,1 5 2 0,3 3 7 15,-1 5 12-15,3 1 15 16,6 3 3-16,2 1-1 0,2 1-17 15,2-1-28-15,4-2-18 0,7-3-12 16,-1-4-3-16,4-4-12 0,1-4-15 16,2-1-43-16,-1-6-66 0,-3-7-56 15,-3-3-103-15,1-4-322 0,-5 5-680 16,4-8-1139-16</inkml:trace>
  <inkml:trace contextRef="#ctx0" brushRef="#br0" timeOffset="133421.7928">7012 6762 2944 0,'0'0'968'0,"0"0"-757"0,0 0-24 16,0 0 325-16,0 0-206 0,0 0-123 15,-50-8-19-15,30 13-6 0,-1 1-67 16,-6-1-64-16,2 0-27 0,2-5 0 16,3 1-15-16,-3-1-37 0,6 0-48 15,-1-4-27-15,5-1-22 0,1 0-58 16,2 2-108-16,4 0-201 16,1 3-135-16,-1 0-115 0,6 0-515 0,-2 4-290 15</inkml:trace>
  <inkml:trace contextRef="#ctx0" brushRef="#br0" timeOffset="133669.6759">6999 6873 2711 0,'0'0'577'0,"0"0"-316"0,0 0 86 16,0 0 11-16,0 0-14 15,0 0 9-15,0 0-87 0,0 0-32 16,0 0-55-16,0 0-22 0,-60-2-3 16,44 2-33-16,-5 5-55 0,1 1-42 15,-1 1-24-15,0 1-14 0,5 0-76 16,-7-3-88-16,4 1-92 0,3-2-161 16,8-4-964-16,-3 0-1533 0</inkml:trace>
  <inkml:trace contextRef="#ctx0" brushRef="#br0" timeOffset="134434.0814">7165 6476 209 0,'0'0'1274'0,"0"0"-981"15,0 0-30-15,0 0 99 0,0 0-3 16,0 0-109-16,0 0-23 0,-27-52-16 16,25 46-21-16,0 1-10 0,-2 1 49 15,2-1 130-15,2 3-7 0,-3 0-95 16,3 1-55-16,-2 1-5 16,2 0 13-16,0 0-5 0,2 2-32 15,3 2-53-15,1 5-26 0,2 4-28 16,2 6-18-16,5 3-3 0,1 2-15 15,-1 6-18-15,6 3 0 0,-3 0 3 16,5 2-12-16,2-2 12 0,-3-1-13 16,1-2 2-16,0-6-1 0,-7-4 12 15,1-5-13-15,-7-7-1 0,-1-4-1 16,-5-2-28-16,2-2-53 0,-6 0-69 16,2-5-34-16,-2-1-28 15,-4-2-69-15,-2-1-148 0,2 3-674 16,-5-2-588-16</inkml:trace>
  <inkml:trace contextRef="#ctx0" brushRef="#br0" timeOffset="134850.8362">7657 6360 2966 0,'0'0'467'0,"0"0"-293"15,0 0 82-15,0 0 55 0,0 0 101 16,0 0-12-16,0 0-113 0,0 0-90 16,0 0-64-16,0 0-24 15,-42 45 9-15,28-23 6 0,2-1-9 16,-3 6-22-16,3 3-14 0,-3 3-37 15,-1 4-6-15,1 3-6 0,-8 11-9 16,1 10 6-16,-1 8-6 0,-4 4 0 16,4-9 0-16,9-12-2 0,-1-15 2 15,5-8 0-15,4-3 0 0,-7 2-9 16,3 3 0-16,0 0-11 0,-1-3 2 16,5-8-1-16,0-2-2 0,2-9-1 15,4-3-26-15,-2-4-42 0,2-2-76 16,0-3-54-16,0-6-24 0,4-5-80 15,2-1-149-15,-2 2-768 0,7-6-652 0</inkml:trace>
  <inkml:trace contextRef="#ctx0" brushRef="#br0" timeOffset="135351.7649">7781 7236 1448 0,'0'0'1346'15,"0"0"-1096"-15,0 0-70 0,0 0 27 16,25-62-1-16,-23 39 40 0,-2-3 230 15,0-3 51-15,-4 1-234 0,-7-1-141 16,1 3-45-16,-7 8-38 0,1 5-38 16,-5 11-19-16,5 2 12 0,-5 10 6 15,4 9 1-15,1 5-13 0,5 6 0 16,1-1 0-16,4 4-15 0,4-3 12 16,2-2 1-16,4-5-13 0,2-6 0 15,7-6 9-15,-1-6-12 0,7-5-28 16,-3-6-41-16,3-8-77 0,-3-5-69 15,1-4-115-15,-7 5-610 16,7-11-860-16</inkml:trace>
  <inkml:trace contextRef="#ctx0" brushRef="#br0" timeOffset="165147.1424">1794 14759 173 0,'0'0'365'0,"0"0"-349"0,0 0-16 16,0 0 101-16,0 0 724 0,0 0-400 16,0 0-188-16,0 0-10 0,9 7 19 15,-9-7-44-15,2 0-31 0,-2 0-24 16,0 0-22-16,0 0-36 0,0 0-6 16,0 0 25-16,0 0 22 0,0 0 2 15,0 0-3-15,2 0 4 0,-2 0 7 16,4 0-3-16,-2 0-4 15,0-2-12-15,0 0-23 0,0-1-21 16,4-3-12-16,1 0-16 0,-3-5-9 16,0 1-1-16,2 0 7 0,-2-2 9 15,-2-1 12-15,4 1-12 0,-1 2-9 16,-1 1-25-16,-2-3-2 0,0 4-4 16,0-1-3-16,0 0 3 0,0 0-3 15,-2-3-9-15,2 2 9 0,-2 1-8 16,2-1 14-16,-2-2-15 0,0 1 0 15,0 2 9-15,0-3 0 0,0-1-9 16,-2 1 9-16,0 1 3 0,2-3 1 16,-2 1-4-16,0 0 0 0,0-1 0 15,0 3 0-15,0-1 0 0,0 1-9 16,0-1 16-16,-3 1-16 16,1 2 12-16,2-1 0 0,0 0-13 0,0 2 10 15,-2 1 0-15,0 0-9 16,2 1 15-16,-2-3-16 0,0 2 0 15,-1 1 1-15,-1 2 10 0,2-1-10 16,0-1 12-16,-2 0-14 0,2-1 2 16,-3 2-1-16,-1-2 0 0,6 2 10 15,-4 0-10-15,0 1 0 0,-1-1 0 16,1 2-1-16,-2 0 1 0,4-1 1 16,-2 2 9-16,2 1-11 0,-5 1 2 15,3-2 9-15,2 2 0 0,0 0 4 16,-2 2-13-16,-1 1 15 15,1 2 0-15,-2 3-15 0,4-4 15 16,-5 1-17-16,5 1-1 0,-2-3 1 16,-2 3-1-16,4-2 1 0,-2 1-1 15,1-1 1-15,-1 0 2 0,0 2 12 16,0 0-3-16,2 1 0 0,0 2-10 16,-3 0 1-16,3 2 13 0,0 1-4 15,-2 0-11-15,2 1 1 0,0 1 0 16,-1-1 0-16,3 2 1 0,-2-1-1 15,0 1 10-15,2 1-10 0,-2-3-1 16,4 2 2-16,-2 1 9 0,2-1-10 16,0-2 1-16,0 0 0 0,0 2 0 15,0 0 9-15,2-2-9 0,0 3 15 16,0-3-15-16,2 2 12 0,-2 0 0 16,2-1-2-16,3 1-10 0,-3 1 24 15,6-1 3-15,-2 1 12 0,3-2 30 16,1 1-23-16,-2 0-25 0,1-3-6 15,3-2-3-15,-3 1-13 0,-1-2 0 16,0-4-1-16,-1-1 0 0,-3-2-1 16,0-2-39-16,4-10-103 15,1-7-81-15,1-6-95 0,-4 3-374 16,15-16-1048-16</inkml:trace>
  <inkml:trace contextRef="#ctx0" brushRef="#br2" timeOffset="176951.9447">2940 15374 117 0,'0'0'428'0,"0"0"-415"16,0 0 81-16,0 0 294 0,0 0 270 15,0 0-295-15,0 0-133 0,0 0-32 16,0 0-95-16,0 0-64 0,-2 0-20 15,2 0 23-15,-3 0 22 16,1 0 17-16,2 0 9 0,-2 0 12 0,0 0 4 16,2 0-4-16,0 0 13 15,0 0 28-15,-2 0 44 0,2 2 9 16,0-2-4-16,-2 0-5 0,2 0 5 16,-2 1-12-16,2-1-27 0,0 0-15 15,0 0-24-15,-2 0-23 0,0 0-8 16,0 0-1-16,2 0-18 0,-6 0-13 15,6 0-14-15,-2-1 2 0,-3-1 1 16,3 2-1-16,-2 0-6 0,2 0 4 16,-2-2-4-16,0 1-3 0,2 1 1 15,-4 0 5-15,4 0 0 0,-1 0 6 16,-1 0-8-16,-2 0 2 16,2 0-9-16,-2 0-6 0,-2 0 0 15,5 0 1-15,-3 0-10 0,0 0-9 16,0 0 12-16,0 1-13 0,-3-1 10 15,5 0-10-15,-2 0 0 0,0 0-1 16,2 0-1-16,-2 0 0 0,-1 0 0 16,5 0 1-16,-2 0 0 0,0 0 0 15,0 2 1-15,2-2-1 0,0 0 1 16,0 0-2-16,0 0 1 0,0 0 0 16,-1 2 0-16,-1-2 0 0,4 0 1 15,0 0 1-15,0 0 12 0,0 0 0 16,0 0 3-16,0 0 3 0,0 0 3 15,0 1-3-15,4-1 4 0,-1 0-22 16,1 0 0-16,2 2 9 0,-2-2-12 16,4 2 1-16,-4-2-1 0,9 1-1 15,-5-1-1-15,2 0 0 16,3 0-10-16,-1 0 11 0,-1 0 0 16,3-1 1-16,0-1 1 0,-3 0 0 15,-1-1 0-15,1 1 0 0,-5 1 2 16,2 1 0-16,-2-2 0 0,-4 2-2 15,0 0-1-15,0 0 0 0,-2 0-3 16,2 0-19-16,-2 0-38 0,0 0-33 16,0 0-4-16,0 0 3 0,0 0 22 15,0 0 8-15,0 0 19 0,0 0 24 16,0 0 18-16,0 2 2 0,-2-2-1 16,2 0-1-16,0 1-15 0,-2-1 2 15,0 0-5-15,0 0-55 0,0-3-160 16,0-3-315-16,2 0-890 0,0 2-1303 0,12 20 2209 15</inkml:trace>
  <inkml:trace contextRef="#ctx0" brushRef="#br2" timeOffset="179345.7302">1245 15361 23 0,'0'0'332'0,"0"0"350"0,0 0 128 16,0 0-482-16,0 0-131 0,0 0 75 16,0 0 33-16,0 0-13 15,0 0-15-15,-34-8-18 0,32 8-5 16,-2 0-59-16,2 0-21 0,0 2 8 16,0-2 0-16,0 0-4 0,2 0-19 15,0 0-22-15,0 0-12 0,0 0 5 16,0 0 10-16,0 0-16 0,0 0-6 15,0 0-4-15,2 0 10 0,2 0-30 16,0 0-37-16,3-2-6 0,-1 1-3 16,4-2-6-16,-2 3-3 0,3-3 1 15,-1 0 5-15,4 3-3 0,-1-4 6 16,1 3-3-16,3 0-3 0,-3 0-18 16,1 1-9-16,-3 0-12 0,5 0-3 15,-5 0-2-15,-1 0-22 16,-1 3-36-16,-4-2-57 0,0 2-79 15,-2 0-78-15,3 0-195 0,-3 0-672 16,0 2-1175-16</inkml:trace>
  <inkml:trace contextRef="#ctx0" brushRef="#br2" timeOffset="180779.9334">1817 15124 473 0,'0'0'225'0,"0"0"861"15,0 0-619-15,0 0-218 0,0 0-61 16,0 0 43-16,0 0 48 0,0 0-11 15,0 0-72-15,0 0-16 0,-12-20 14 16,10 15-11-16,0 1-25 0,0-2-6 16,-3-3-16-16,3 0-17 0,-2 1 10 15,0 0 3-15,2-2-22 16,-2 1-19-16,0 0-21 0,0 2-18 16,-3 1-19-16,-1-1 1 0,4 1-4 15,-2 0-9-15,0 3 0 0,-1 0 1 16,1-1-1-16,-2 4-3 0,2-2-3 15,2 2 3-15,-5 0 1 0,-1 0-1 16,6 0-6-16,-2 0 9 0,-1 2-3 16,-1 2-3-16,0-2 1 0,4 0-14 15,-2 1 13-15,-1 2 6 0,1-1-18 16,2 0 15-16,-2 1-6 0,2 1 3 16,0 0-13-16,-1 0 13 0,3 0-3 15,-2 1 3-15,0-1-2 0,2 3 5 16,0-3 3-16,0 2-3 0,-2 1 3 15,4 3 0-15,0-2 0 0,0 2-9 16,0 0 4-16,0 2-1 0,0-2-12 16,4 0 0-16,-2 1 9 0,2 0-10 15,0-1 1-15,0-2 9 16,3 2-10-16,-3-3 13 0,4-1-13 16,-2 1 10-16,2 0 0 0,1-3-9 15,-3-1 12-15,4 2-3 0,1-4 0 16,-3 0 6-16,4 1-3 0,-1-2 7 15,-1-1 2-15,0 2-3 0,1-3-3 16,-3 1-3-16,0 1-12 0,2-2-1 16,-1 0 0-16,-1 0-2 0,-2 0 2 15,5 0 16-15,-3 0-6 0,0 0-9 16,-4 0-1-16,7 3 10 0,-3 1 3 16,0 0-3-16,-2 3 3 15,7 1-12-15,-5 2 15 0,2 1-6 16,1 0-9-16,-1 3 15 0,-2-1-6 15,-2 1-10-15,5 0 1 0,-3 0 12 16,-2 1-12-16,0-1-1 0,-1 0 13 16,1 2-15-16,-4-1 1 0,0 0 1 15,0 1-1-15,-2-2 1 0,0 2 0 16,-6-3-2-16,-3 3-24 0,3-2 20 16,-4 0-8-16,-5-1 10 0,3 0-10 15,-4-1 12-15,-5-2-2 0,0-1 1 16,1-2 1-16,-3-4 0 0,0 0 0 15,2-3-1-15,-1 0-1 0,-1-3-1 16,2-4-24-16,1-6-27 0,-1-2-24 16,2-6-40-16,1 0-35 0,-1-3-80 15,5-1-189-15,1 0-346 0,5 10-963 16,4-2-914-16</inkml:trace>
  <inkml:trace contextRef="#ctx0" brushRef="#br2" timeOffset="181782.3752">2315 15418 836 0,'0'0'277'16,"0"0"774"-16,0 0-808 0,0 0-66 15,0 0 55-15,0 0 41 0,0 0 5 16,0 0-27-16,0 0-40 0,-25-57-29 15,17 48-15-15,2-3-8 0,-2 2 2 16,-1 0-19-16,-1 2-25 0,2-1-13 16,0 2-9-16,-3 3 3 0,3-2-9 15,-2 4-29-15,-1 2-11 0,1 0-9 16,2 0-1-16,-3 5-2 0,-3 0-1 16,8 4 10-16,-5-2-1 0,1 3-5 15,2 0-7-15,0 3-6 0,1-1 7 16,1 1-13-16,-2 0 3 0,4 2 0 15,4-1 1-15,-2 1 5 0,0 2 6 16,2-2-3-16,0 3-2 16,0-3 2-16,4-1-6 0,-2 2 9 15,8-3-3-15,-2-3 1 0,3 3-4 16,-1-6-3-16,2 1-9 0,1-3 0 16,5-1-3-16,-3-2-13 0,-1-2 13 15,1-1-12-15,-3-6 9 0,1 1-11 16,-1-2 0-16,-4-3 2 0,1-2-2 15,-5-1-1-15,0 1-15 0,0-3 0 16,-2 1-3-16,0-2 6 0,-2 2 9 16,0 0 0-16,0 2-9 15,0 3 0-15,-2 1 11 0,2 4 1 16,-2 1-1-16,2 4 1 0,0 0 12 16,0 0 15-16,0 0 3 0,0 7-3 15,0 3-25-15,4 2 1 0,-2 6 15 16,4 1-2-16,1 3 2 0,1 2-6 15,-2 1-9-15,2-1 9 0,7 1-12 16,-5-1-15-16,3-4 12 0,-1-1-9 16,2-2 10-16,1-4-1 0,-1-4-19 15,1-4-44-15,-3-4-60 0,-1-1-68 16,1-11-90-16,-2-4-274 0,-1 3-870 16,7-14-1584-16</inkml:trace>
  <inkml:trace contextRef="#ctx0" brushRef="#br2" timeOffset="237004.9428">6491 5397 170 0,'0'0'208'0,"0"0"-35"15,0 0-121-15,0 0-22 16,0 0 64-16,0 0 421 0,0 0-69 16,0 0-232-16,0 0-48 0,-15-19 35 15,13 18-39-15,2-1-24 0,0 1-5 16,0 1-5-16,-2-2-18 0,2 1-14 16,-2-1 3-16,2 0 0 0,-2 0 26 15,2-1 24-15,-2 2 25 0,2-2 6 16,-2-2 12-16,2 1 5 0,-2-2 20 15,0 1 14-15,2-2-19 0,-2-2-37 16,0 1-63-16,-2 1-38 0,2 0-23 16,-3 1-14-16,1-2-13 0,0 2 0 15,0 0-9-15,-2-1-11 0,2 2 11 16,-3-1 0-16,-1 2 3 16,2-1 0-16,0-2 1 0,0 3-1 15,-3-2 9-15,3 2 0 0,0-1 4 16,0 2 2-16,2 1-3 0,-5 0-6 15,1 0 1-15,2 1-7 0,-2 1 6 16,-1 0 0-16,3 0-6 0,-4 5 0 16,2-3 0-16,-3 1-5 0,1 2-10 15,2-1 15-15,-1 2-6 0,-1 0-9 16,0-1 0-16,-1 2 9 0,3-1-9 16,2-1 15-16,-2 2-6 0,3 1 0 15,-1-2 6-15,0 2-3 0,0 1-2 16,2 0 2-16,-3 1-3 0,3-1 0 15,2 2 3-15,-2 1-3 0,4 1-9 16,-2-2 9-16,-2 2-11 0,2-2 0 16,2 2 1-16,-2-2 0 0,2 0 0 15,-2 1 0-15,2 2-1 16,0-2 0-16,0 1 1 0,4-2-1 16,-2 1 1-16,4-1 0 0,-2-3 1 15,0 0 9-15,3 1-10 0,1-3 1 16,2 2-1-16,-4-2-1 0,3 1-1 15,-1 0 0-15,2-1 0 0,-1-1 0 16,-3-2 0-16,2 4-1 0,0-3 0 16,-1 2 1-16,-1-3 1 0,2 2-1 15,-2 0-2-15,2 0 1 0,1-1-17 16,-3 3 17-16,2-3 0 0,3 1-1 16,-5 2 1-16,4-2 0 0,-2 1 0 15,3 1-1-15,-3-1 1 16,2 1 0-16,1-1 0 0,-3-1 0 15,0 2 1-15,2-3 1 0,-1 2 0 16,-3-3 1-16,0 0 1 0,2 1 12 16,-1-1 0-16,-1 0 0 0,2 2 0 15,-4 1-13-15,2-1 1 0,1 0 0 16,-1 0-2-16,-2 1 1 0,0 1-2 16,0 1 0-16,0 0 0 0,0 2 1 15,-1-2 1-15,1 1-1 0,-4 2 1 16,0-2 0-16,2 6-2 0,-2-2 0 15,0 0-2-15,0 1 1 0,-2 0 0 16,0-1-2-16,-3 0 2 0,1-2-2 16,0 2 3-16,0-4-2 0,0 2 1 15,0-4-2-15,-2 2 0 0,-3-2 0 16,3 1 0-16,0-2 2 16,0 2 0-16,-5 0 0 0,3-3 0 15,0 3 0-15,-2-1 0 0,1 0 0 16,-1-1 0-16,2-3 0 0,-5 1 1 15,1-1 0-15,2-1 2 0,-5-1 13 16,3-1-12-16,-1 0 9 0,-1 0 0 16,3 0 1-16,-5-2-10 0,1-2 0 15,3 4 9-15,0-4-10 0,1 1 1 16,-3-1-1-16,1 1 1 0,1-1-1 16,0 0 0-16,1-1-2 0,-1 1-2 15,-1-3 0-15,3 1 0 0,0-1-1 16,-1-1-9-16,3 0-7 0,0-2-20 15,-2-2-33-15,-1-1-40 0,5-2-30 16,0-2-27-16,0 1-52 0,-1-4-126 16,1 4-274-16,2 1-479 0,0 4-192 15,2 4-703-15</inkml:trace>
  <inkml:trace contextRef="#ctx0" brushRef="#br2" timeOffset="237769.926">6768 6103 927 0,'0'0'733'0,"0"0"-428"16,0 0-94-16,0 0 87 16,0 0-8-16,0 0-20 0,0 0-50 15,0 0-51-15,10-52-29 0,-10 40-13 16,-2 0 46-16,-2 0 60 0,0 1 7 16,-2-1-27-16,2 3-28 0,-7 3-22 15,3 2-35-15,0-1-30 0,1 5-19 16,-3 0-8-16,2 1-11 0,-2 5-17 15,1 0-10-15,-3 2-5 0,4 3-16 16,-1 0-11-16,1 0 1 0,0 2 0 16,0-2 0-16,1 4 0 0,5-5 13 15,-6 2-13-15,6 0 1 16,0-3 24-16,2 3 1 0,0-1 2 16,0 1 3-16,0-3 4 0,2 2 14 15,4-2 16-15,-2 0-10 0,2 0-11 16,5-3-4-16,1 1-6 0,-1-4-6 15,1-1 0-15,2-2-5 0,-3-5-25 16,3-5-1-16,1-5-27 0,-5-4 1 16,4-1-39-16,-5-1-88 0,-1 0-55 15,-2 0-120-15,-2 1-339 0,3 7-742 16,-5 1-1281-16</inkml:trace>
  <inkml:trace contextRef="#ctx0" brushRef="#br2" timeOffset="238379.8087">7045 5631 1387 0,'0'0'1524'16,"0"0"-1210"-16,0 0-142 0,0 0 88 16,0 0 95-16,0 0 58 0,0 0 58 15,0 0-108-15,0 0-177 0,0 0-89 16,6-26-18-16,-18 26 5 16,-1 0-5-16,-1 2-16 0,-3 3-26 15,1-2-35-15,-3 0 10 0,3-1-12 16,-3 1-19-16,2-1-8 0,1-2-34 15,-1 0-36-15,3-2-21 0,1-3-30 16,3 2-35-16,2 1-98 0,2-1-130 16,4 3-223-16,0 0-53 0,-3 0-120 15,5 2-329-15</inkml:trace>
  <inkml:trace contextRef="#ctx0" brushRef="#br2" timeOffset="238623.7077">7057 5758 395 0,'0'0'2369'16,"0"0"-1907"-16,0 0-249 16,0 0 47-16,0 0-80 0,0 0-24 15,0 0 247-15,0 0 90 0,0 0-200 16,0 0-144-16,-56-10-61 0,42 10-30 15,-5 0-25-15,5 0-31 0,-7 0-2 16,9 2-55-16,-7 1-87 0,7-2-120 16,-5 3-207-16,7-4-664 0,2 2-641 0</inkml:trace>
  <inkml:trace contextRef="#ctx0" brushRef="#br2" timeOffset="239488.934">7558 5900 186 0,'0'0'98'0,"0"0"88"0,0 0 576 16,0 0-261-16,0 0-131 0,28-61 3 15,-23 47-28-15,-1-3-108 0,0 0-83 16,0-4-11-16,-2-1 7 0,0-3-1 16,0-2-10-16,-2-3 2 0,4-1 17 15,-4-1 20-15,-4 1 23 16,2 0-19-16,-2 1-37 0,-2 2-59 16,0 2-53-16,1 0-17 0,-5 4-15 15,2 0-1-15,-2 2 0 0,1 3-2 16,-3 0 0-16,-1 3-1 0,5 2 3 15,-4 1 0-15,-1 4 3 0,5 2 24 16,-4 1 10-16,-1 0 3 0,5 3-4 16,-6 1 10-16,1 0-3 0,1 5 6 15,1 1-1-15,1 2-8 0,-2 2-7 16,-1 4-14-16,3 1-1 0,0 0-15 16,1 4 15-16,-1-1-15 0,4 4 9 15,-5 0-10-15,5 1 1 0,0 2 9 16,2 0 4-16,2 3-1 0,0 0 3 15,0 1 6-15,2 2 7 0,0-1 2 16,0 1-30-16,0-1 27 0,0-1 4 16,2-1 8-16,2-3-6 15,0 0-5-15,2-1-7 0,0 0-3 16,5-3 0-16,1-2-6 0,5 3-3 16,-3-8 0-16,5 1-9 0,-1-6-1 15,3-4 0-15,-4-5-2 0,3-5-15 16,-1-9-9-16,2-6-24 0,-1-7-61 15,-5-3-67-15,3-1-104 0,-5-3-259 16,-3 9-778-16,15-10-1194 0</inkml:trace>
  <inkml:trace contextRef="#ctx0" brushRef="#br2" timeOffset="245845.4192">8101 9469 505 0,'0'0'441'0,"0"0"-171"0,0 0-55 16,0 0-69-16,0 0-84 0,0 0-20 16,0 0 53-16,0 0 197 0,0 0 216 15,4 3-315-15,0-4-148 0,-4-2-3 16,0-3 42-16,3 1 28 0,-3-1-10 16,0-1-25-16,0 3-7 15,0-2-12-15,0 3 8 0,0-3 8 16,-3 2 14-16,-1-1 1 0,2 0 5 15,0 2-21-15,-2 0-32 0,0 1-19 16,0 2-10-16,0 0 7 0,2 0 6 16,-5 0 7-16,1 4 12 0,2 0 29 15,-2 1 14-15,2 1 0 0,2-1-9 16,2 2-10-16,0-3-3 0,0-1-3 16,0 0-1-16,2 0 4 0,2 0 0 15,2-1-13-15,4-2-6 0,-1 0-3 16,-1 0-3-16,2-2-7 0,1-4-8 15,-7 1-4-15,2-3 4 16,-2 3-1-16,-2 0-13 0,0 0-11 16,-2 0-2-16,0 1-10 0,-6 0 0 15,2 1 10-15,-2 1-1 0,-5 0 0 16,5 2 2-16,-4 0 0 0,4 4 1 16,-1-1 1-16,1 4 17 0,2-1 3 15,0 2-5-15,4 2 2 0,0 0-6 16,0 1-9-16,4-1 0 0,2-3 9 15,3-1-10-15,-3 1 1 0,2-4-1 16,0 0 0-16,1-3-1 0,-5 0-1 16,0-6-16-16,0-3 4 0,-2 0 9 15,-2-2-9-15,0 0 12 0,-2 0 1 16,-2 3 0-16,0 2 0 0,-3 0 0 16,-1 3-1-16,2 1 0 0,0 2 1 15,2 0 17-15,2 2 4 0,0 3-1 16,-1 3 3-16,3 2-5 15,0 0-16-15,0 1-1 0,3-1 0 0,1-3-1 16,4-1 1-16,0 1 0 16,5-4-2-16,-5 0-1 0,2-3 0 15,1 0-1-15,-3-4 0 0,-2-2 1 16,0 0-1-16,-2-4 2 0,-4 2 0 16,0-2 2-16,0 2 16 0,0 0-6 15,-6 1-10-15,-2-1 1 0,2 2-1 16,-7 1-1-16,3 2-1 0,2 1 1 15,-3 2 2-15,5 0 13 0,-2 3 2 16,4 7 9-16,2-1-9 0,0 3 7 16,2 1-10-16,0 2-13 0,0 1 10 15,4-3-11-15,2 0-1 16,2-1 0-16,3-3 0 0,-3-3-2 16,2-2-1-16,-2-4-12 0,3 0-6 15,-3-7-7-15,2-3-2 0,-1-5 12 16,-5-3 2-16,-2-2 13 0,-2 0 1 15,0 2 0-15,0 1 2 0,-6 3 2 16,-3 1 1-16,1 4 22 0,-2 2-22 16,-1 4 9-16,1 3-9 0,0 3 12 15,1 4 9-15,-1 6 1 0,2 2-7 16,2 1-3-16,4 3-3 0,-3 1-10 16,3-2 10-16,2 2-10 0,0-6-2 15,0 1 2-15,7-4-1 0,-3-2 2 16,4-4-3-16,2-5-2 0,5 0-20 15,-3-3 7-15,3-6-9 0,-5-4 6 16,2-2 2-16,-1-3 4 0,-7-2 10 16,0 2-1-16,-2-1 0 15,-2 5 2-15,0 1 0 0,-4 2 0 16,-2 2 0-16,-7 4 2 0,1 1-1 16,4 3 0-16,-7 1 0 0,3 0 0 15,4 2 1-15,-3 6 2 0,3 3 12 16,2 2 7-16,4 1-19 0,2 2 15 15,0 2-16-15,-2 1 0 0,8-1 0 16,2-2 0-16,4-2 0 0,-1-3-2 16,3-2 0-16,1-2-1 0,1-5-2 15,-1-2-9-15,-3-4-3 0,1-5-1 16,-1-4 1-16,-4-3 3 0,0-4 9 16,-3-1 0-16,-1 0-9 15,-4 1 11-15,0 0 1 0,-9 2 2 16,1 4 10-16,-2 1-9 0,-5 3 9 15,-1 6-11-15,1 2 0 0,-1 2 1 16,1 3 1-16,3 7 16 0,2 1-4 16,-3 2 0-16,5 3 3 0,2 2-16 15,4 1 10-15,0 0-9 0,2 0-1 16,0 1 0-16,4-5 1 0,4-2-1 16,7-2-1-16,-7-4-1 0,6-4-3 15,1-3-12-15,-1-1 0 0,3-8 0 16,-7-2-9-16,2-6 5 0,-3-1 4 15,-3-1 3-15,-6 0 9 0,0 0-9 16,0 1 9-16,-8 2-9 0,-5 3 11 16,1 0 0-16,-3 4 0 0,1 3-2 15,-3 6 0-15,3 0 2 0,2 5 1 16,-3 5 3-16,3 6 19 0,5 2-10 16,-3 1-9-16,4 1 12 0,4 1-12 15,2-2 0-15,0 0 9 16,2-3-11-16,6-5 0 0,3 1 2 15,-1-6-3-15,4-1-2 0,3-5-13 16,-1 0 0-16,1-1-6 0,-1-8 3 16,-1-4-1-16,-1-2-2 0,-1-4 9 15,-7-2 0-15,-2 0 11 0,0-2-1 16,-4 3 1-16,-2 2 1 0,-4 1 0 16,0 3 1-16,-9 2 3 0,1 2-2 15,-3 3 0-15,1 2 0 0,-1 4 0 16,1 1 0-16,-1 4 0 0,3 5 13 15,3 7 3-15,1 2-6 0,2 3 1 16,2 1-10-16,3-2 0 0,3 2 9 16,0-2-11-16,0-2 0 0,5-4 1 15,3-2-1-15,2-5-1 0,3 0-2 16,1-7-1-16,3 0-9 0,-1-9-4 16,1-4-5-16,-3-3 6 0,1-8 0 15,-7 2 13-15,0-3 1 16,-2 3 0-16,-4 0-1 0,-2 1 2 15,0 4 2-15,-6 2 1 0,-4 2 9 16,0 4-11-16,-7 6 0 0,3 0 2 16,-5 3-2-16,5 6 2 0,-7 4 0 15,8 2 0-15,-1 5 18 0,4 3-18 16,3-1 10-16,-3 2-10 0,8-1 0 16,0-2 0-16,2 0-1 0,0-1 1 15,4-2-3-15,8-2-2 16,-1-3-13-16,5-4-4 0,-1-2 1 0,8-3-6 15,-7-1-4-15,3-6-5 16,-3-5 14-16,1-3 16 0,-7-4-9 16,-2-1 9-16,-3-2-9 0,-5 3 10 15,0 2 1-15,-3-1 1 0,-7 5 0 16,0 2 12-16,-5 2-10 0,1 4 0 16,-3 4 0-16,1 0 0 0,-3 4-2 15,5 5 2-15,-1 1 14 0,5 4-4 16,0 1 6-16,5 2-3 0,1 0 0 15,0 3-12-15,4-1 10 0,6-1-10 16,-2-1-1-16,7-1 1 0,1-2 9 16,3-4-11-16,1-3 1 0,3-1-2 15,-3-3-2-15,1-3-1 0,-1-3-9 16,-3-7 9-16,-1-3-9 0,-3-4-4 16,-1-2 13-16,-4-3 0 0,-4 2 0 15,0-1-9-15,0 2 11 0,-8-1 1 16,-3 2 2-16,-1 2 13 15,2 0-3-15,-7 5-11 0,3 4 1 16,-3 4 0-16,5 3 11 0,-7 1 2 16,7 10 6-16,-1 3 4 0,5 3-1 15,0 3-3-15,4 1-3 0,1-1 1 16,3 1-16-16,0-4 9 0,3 0-9 16,3-2-1-16,4-2 1 0,5-2-2 15,-5-4-1-15,11-5 0 0,-7-2-12 16,7-1 0-16,-7-8-3 0,5-4-7 15,-7-5 7-15,3-6 3 0,-7-1 9 16,-2-1-9-16,-4-2 11 0,-2 4 1 16,0-2 1-16,-4 5 0 0,0 1 20 15,-11 4 3-15,1 3-12 16,-3 5 1-16,-1 4-12 0,1 4 2 16,-1 5 0-16,-1 6 12 0,3 5 0 15,-1 4 0-15,5 3-12 0,1 0 9 16,-1 1 1-16,6 1-11 0,2-4 0 15,1-1 0-15,1-1-1 0,2-4 0 16,2-2 0-16,7-4-1 0,1-2-2 16,5-1-17-16,-1-2 4 0,5-1-3 15,-1-3-3-15,3-2-7 0,0-5-2 16,-5-5 0-16,1-4-1 0,-7-4 16 16,-2-1 3-16,-4-2 10 0,-4 3 0 15,0-1-1-15,-2 2 1 0,-8 0 0 16,0 4 1-16,-7-2 1 0,1 3 1 15,-5 6 2-15,0 3-1 0,1 5 0 16,-1 0 0-16,4 7 0 0,-1 6 1 16,3 5 15-16,3 3-6 15,2 4 3-15,3 1-11 0,3-1 14 0,4 2-16 16,0-1 10-16,2-4-9 16,2-4-1-16,5-1 0 0,1-5 1 15,4-2-2-15,1-4-1 0,4-1 0 16,-3-4-3-16,3-1 0 0,-3-4-18 15,1-6 18-15,-3-2-16 0,1-5 16 16,-5-1 0-16,0-1-12 0,-3-4 13 16,-3 2 0-16,-4-1-10 0,0 3 11 15,-4 1 0-15,-7 0 1 0,-1 7 0 16,-3-1 1-16,-1 4-1 0,-3 6 0 16,1 2 0-16,-3 2 0 0,4 6 0 15,-3 5 1-15,7 4 11 16,-1 2 0-16,1 2 0 0,7-2-10 15,-2 3 11-15,6-2-10 0,2 0 0 16,0-4 9-16,2-2-11 0,8-1 1 16,-1-3 0-16,3-4-2 0,7-1 0 15,1-2 0-15,1-3-2 0,2 0-1 16,2 0 0-16,-5-8-9 0,-1-3 0 16,-1-4 8-16,-3-2-8 0,-7-3 9 15,0-3-15-15,-6 1 17 0,-2 0-2 16,0 4 0-16,-4 1 1 0,-4 2-10 15,-2 3 12-15,-7-1 0 0,3 6 0 16,-5 1 0-16,1 6-1 0,-3 0 1 16,6 3 0-16,-3 4 12 0,7 7 0 15,-3 1 3-15,8 1 3 0,2 4 1 16,2 0-1-16,2 1-6 0,4 1-9 16,2-1 0-16,6-4 0 15,-1 1 9-15,3-4-9 0,5-2 10 16,-3-4-12-16,7-4-1 0,-2-4-3 15,-3-2-13-15,-1-7-2 0,-1-5 6 16,-1-4 0-16,-9-2 9 0,-2-4 0 16,-2 1-12-16,0-2 14 0,-4 3 0 15,-6 0 1-15,0 3 1 0,-9 1 11 16,1 5-10-16,-5 3-1 0,2 4 1 16,1 4-1-16,-3 2 1 0,7 4 0 15,-5 5 16-15,7 5 0 0,-3 3 1 16,7 1 2-16,2 3-3 15,4-1-3-15,-1 1 0 0,3 2-12 16,5-5 10-16,3 1-12 0,4-2 2 16,1-1 0-16,3-4 9 0,1 0-12 15,3-6-1-15,-1-2-11 0,2-4 0 16,-7 0-1-16,3-8-2 0,-5-6-3 16,-2-3-3-16,1-5 2 0,-7-5 7 15,-2 1 10-15,0-1-10 0,-2 0 11 16,-4 3 0-16,-8-1-1 0,-1 4 2 15,-1 3 0-15,-5 0 0 0,3 5 1 16,-5 7 0-16,2 1 1 0,3 5 1 16,-1 6 15-16,3 6 4 0,1 8-4 15,1 2-6-15,2 4-9 0,3 1 9 16,-1 3-10-16,4-3 0 0,0 0 1 16,4 1-2-16,0-6 0 0,4-1-1 15,6-1-1-15,-1-5 0 0,5-5 0 16,3-4-1-16,1-2-16 15,3-4-9-15,2-4-7 0,-3-8-2 16,-1-4 18-16,-3-3 2 0,1-6 13 16,-9-1-9-16,0-1 11 0,-5-7-1 15,-3 3 1-15,0-1 1 0,-9 1 1 16,-1 5 0-16,-5 4 0 0,-3 4-1 16,1 5-1-16,-3 6 0 0,1 4-1 15,0 3 2-15,1 10 0 0,5 7 18 16,-3 3 7-16,6 7-1 0,3 0 0 15,-1 3 10-15,4-1-7 0,2-3-24 16,2 1 0-16,0-3-1 0,2-4-1 16,6-3 1-16,0-2 0 0,5-5-2 15,5-1 0-15,-1-6-15 0,2-3 0 16,1 0-6-16,1-8-7 0,2-4 1 16,-7-4 6-16,1-3-4 0,-3-4 1 15,1 1 6-15,-9-3 15 0,-2 2-10 16,-2-2 11-16,-2 3 1 15,-4 1 0-15,-6 4 1 0,-5 0 0 16,-1 3 0-16,-9 5 1 0,4 2 0 16,1 7 0-16,-5 0 12 0,4 10 2 15,4 3 6-15,1 7 13 0,1 3-7 16,7 2-6-16,0 2-3 0,4 0 4 16,2 1-10-16,2-2-10 0,4 0 0 15,2-2 1-15,6-3-1 0,3-5-2 16,4-1 0-16,-1-5-2 0,5-6-13 15,0-4-6-15,-1 0-13 0,-1-10 1 16,0-5 5-16,-7-4 7 0,1-6 3 16,-7-4 15-16,-4-2-16 0,-2 0 7 15,-2 0 11-15,-4 1 1 0,-2 3 1 16,-9 5 14-16,-1 3-2 16,-5 3 2-16,-2 4-12 0,3 8-1 15,-1 4 1-15,0 3 18 0,3 10-2 16,3 7 11-16,1 2 6 0,6 6-2 15,3-1-1-15,1 1 4 0,4 0-7 16,-2-2-18-16,6 2-11 0,3-5 1 16,3-1-1-16,6-2 0 0,-3-4-1 15,5-6-1-15,-1-3-11 0,2-5-6 16,-3-2-6-16,3-6 2 0,-7-9-2 16,3-4 3-16,-7-5-4 0,0-5-2 15,-4-6 0-15,-4 1-10 0,0 1-9 16,-2 4 4-16,-6 6-40 0,4 5-105 15,-9 9-198-15,9 5-703 0,-2 6-968 0</inkml:trace>
  <inkml:trace contextRef="#ctx0" brushRef="#br2" timeOffset="255339.1201">7932 14681 460 0,'0'0'283'0,"0"0"-113"0,0 0-17 16,0 0 16-16,0 0 43 0,0 0 9 15,0 0-29-15,0 0-52 0,0 0-33 16,2 0-23-16,-2 0-42 0,0 0-10 15,0 0-32-15,0 0 0 0,0 0 22 16,0 0 46-16,0 0 0 0,0 0 122 16,0 0 107-16,0 0-140 0,2 3-64 15,0 2-20-15,4-1-12 16,0-3-4-16,-2 2-3 0,3-1-6 16,-1-1 19-16,0-1-1 0,4 0-9 15,-6-5-3-15,1-1-4 0,-1-3-15 16,0-2-7-16,0-1 1 0,-2 0-4 15,2-2 0-15,-2 2-3 0,0 0 6 16,-2 3 7-16,2 2-1 0,-2 2-9 16,0 1 1-16,0 0 3 0,0 1 5 15,0 2 7-15,-2-3 5 0,0 2 4 16,2-2 6-16,-6-1 0 0,4 2 3 16,0-2-3-16,-4-1-7 0,2 2-3 15,-1-3 1-15,1 0-10 0,-2 2-4 16,0-2-8-16,0 3-10 0,0 0 1 15,-1 0 5-15,3 2 10 0,-4 1 6 16,4 1 0-16,-2 0-1 0,-1 0 4 16,3 1 0-16,0 4-3 0,0-1-7 15,-4 1-5-15,2 2-13 0,1-1 0 16,1 3 0-16,0-2-9 16,0 2 0-16,2 0 13 0,-4-1-4 15,4 4 0-15,2-3-9 0,0 0 9 16,0-2-9-16,0 3 9 0,0-2-9 15,0 0 10-15,2 1-10 0,6 2 12 16,-4-3-12-16,0 2 12 0,5-2-3 16,-1 1 7-16,2 0-4 0,-2-2 3 15,3-1 0-15,3 1-15 0,-6-1 13 16,3-3 2-16,1-1-3 0,-4 0-12 16,1-2-1-16,1 0-2 0,0-4 0 15,-3-3-3-15,3-2-9 16,-4 1 10-16,4-3-10 0,-3-2 11 15,-1-1-11-15,0 0 9 0,-2 1-10 16,2 0 12-16,-3 0 1 0,-1 2 0 16,-2-1 0-16,2 2-1 0,-2 1-1 15,0 0 0-15,0 2 1 0,-2-2-1 16,2 3 1-16,-5 2-11 0,-1-2 10 16,2 3 0-16,-2-1 2 0,-2 1 0 15,3 1 3-15,-5 1 9 0,2 1-9 16,-2 0 9-16,3 0-9 0,-3 0 10 15,0 0-12-15,1 0 0 0,5 0 1 16,-4 0 0-16,2 0 1 0,0 0 12 16,-1 1 3-16,3 3-6 0,2-1 6 15,-2 3 10-15,-2 3-10 0,2 2-6 16,0-1-9-16,2 5 9 0,-1-1-11 16,1-1 0-16,0 2 0 15,2-2 2-15,0-2 0 0,2 2 0 16,3-3 9-16,1 0-10 0,4 0-1 15,-2 1 1-15,5-3-1 0,1-1-1 16,-3-3-3-16,3 2 1 0,0-6-1 16,-1 0-13-16,1-2 13 0,-1-6-12 15,-3-4 12-15,3-1-15 0,-7-5 0 16,0 2 6-16,0-2 9 0,-2 3-13 16,-4 1 14-16,0-1-1 0,0 5 0 15,0 0 0-15,-4-1-9 0,-2 1 10 16,-2 2 0-16,1 0-10 0,-5-1 11 15,2 2 0-15,-1 2 0 0,-3 1 1 16,1 1 0-16,1 1 2 0,2 2 0 16,-1 0 1-16,-1 0 9 0,2 2-9 15,1 1 0-15,1 2 9 0,-2 0-10 16,2 2 14-16,1 1-13 16,1 1 9-16,2 0 0 0,-2 1-9 15,4 3 9-15,0 0-9 0,2 0 9 16,0-2 0-16,2 4-11 0,6-2 0 15,-2-2 1-15,7 1 1 0,1-3 0 16,-2 0-1-16,3-1-2 0,1-4-4 16,-1-1 1-16,-1-3-9 0,-3 0 9 15,-1-5-12-15,2-7 0 0,-7-1 0 16,3-5-4-16,-4-3 16 0,-2-3 0 16,0-1-9-16,-2-1 10 0,0 3 0 15,-6 0 0-15,0 5 1 0,-3 2 0 16,-1 6-1-16,0 0 0 0,-3 4-1 15,1 4 3-15,0 2 1 16,-1 6 14-16,-3 6 0 0,3 0-2 16,-3 4-1-16,1 0-9 0,1 3 12 15,3-2-12-15,3-1 9 0,4 1-9 16,-4-1 9-16,6-1 0 0,2 0-8 16,0-2 8-16,6-2-9 0,0 0-1 15,7-3 1-15,3 0-2 0,1-3-1 16,3-3-3-16,1-2-9 0,0-1-1 15,-1-10-2-15,-3-3 12 0,3-7-15 16,-9-4 3-16,-1-1 0 0,3-3 13 16,-11 0-11-16,0 2 13 0,-2 2 0 15,-4 6 2-15,-7 0 11 0,-1 5-11 16,1 4 0-16,-7 3 1 0,1 4 0 16,-1 3 0-16,1 3 9 0,-1 8 3 15,1 6 6-15,1 2-8 0,5 1-1 16,-1 3 0-16,4 0-9 0,3-1 9 15,3-1 0-15,2 0-9 16,0-4 9-16,9-1-9 0,-1-1 12 16,6-2-15-16,1-5 0 0,3 0-2 15,1-3-10-15,2-3 9 0,1-2-18 16,-1-2 6-16,-4-8-3 0,1-3 3 16,-1-3-7-16,-5-3 7 0,1-3 3 15,-9 3 10-15,-2 1-13 0,-2 2 15 16,2-2-1-16,-8 4 0 0,-7 0 1 15,1 3 0-15,-3 3 1 0,-3 4-1 16,-1 1 2-16,-2 3 10 0,3 3-9 16,1 4 12-16,-3 6-3 0,7 2 3 15,-1 2 4-15,3 2-7 16,5 1 0-16,2 0 0 0,4 1-9 16,0-2 9-16,0 0-10 0,6-5 0 15,3 2 10-15,5-6-11 0,-2-1-1 16,5-5-3-16,2-1-12 0,1-3 0 15,-3-4-9-15,3-5 3 0,-5-7-1 16,-1 0 1-16,-5-6 3 0,-1 0 6 16,-6 3 9-16,-2-2-13 0,0 5 14 15,-8 1 0-15,0 2 0 0,-7 4 2 16,1 1 2-16,-5 3-1 0,2 2 1 16,1 3 14-16,-1 3-1 0,1 7 6 15,1 3 0-15,7 3-2 0,-2 3-7 16,1 3 3-16,7 2-3 0,2-2-9 15,0-1 0-15,5 1 9 0,5-4-11 16,2-2 1-16,1-4-2 0,3-5-2 16,1-3-13-16,3-4-9 0,-3-2 2 15,2-9-5-15,-5-3 12 16,1-6 3-16,-9 0-19 0,2-4 13 16,-6-2 6-16,-2 2 10 0,-2 1-1 15,-6 3 2-15,-3 3-1 0,-5 5 2 16,-1 4 1-16,-3 3 2 0,1 5 9 15,0 2 0-15,1 9 7 0,1 1-1 16,1 3 3-16,3 2-3 0,5 1-6 16,-2 2 1-16,4-2-10 0,3 0 12 15,1-3-3-15,2-1-10 0,2-1 1 16,5-4 9-16,3-4-12 0,0-4-3 16,1-1-18-16,3-9-7 15,-6-4 1-15,5-5 3 0,-7-2 3 16,2-4 5-16,-6 2 4 0,-2 0 0 15,0 2 10-15,-4 6-13 0,-4 4 13 16,2 5-1-16,-3 4-12 0,3 1 15 16,-4 4 0-16,4 6 3 0,-3 1 15 15,3 6-3-15,4-1 3 0,-2 3-6 16,4-2 1-16,0-2-1 0,0 1-10 16,0-7-2-16,2-3 1 0,0 0 1 15,0-4-2-15,0-2-12 0,0-2-16 16,3-6-11-16,-3-3 5 0,0-2 13 15,-2-2 3-15,0 1 6 0,0 4-13 16,-4 0-5-16,-3 4 3 0,3 3 5 16,-2 3 20-16,-2 0 2 0,2 2 15 15,-1 5 4-15,3 1 8 0,2 4-9 16,2-3 1-16,0 3-4 16,0-2-12-16,4-1 12 0,5-5-13 15,1-1-2-15,2-3-18 0,1 0-16 16,1-7-33-16,-4-2-64 0,1-4-68 15,-7 1-188-15,2 2-710 0,-2-3-1013 0</inkml:trace>
  <inkml:trace contextRef="#ctx0" brushRef="#br2" timeOffset="263429.4115">2931 15374 445 0,'0'0'459'0,"0"0"-306"16,0 0-81-16,0 0 26 0,0 0 32 16,0 0-52-16,0 0-29 0,0 0 42 15,0 0-13-15,0 0-42 16,23-3 39-16,-19 3 55 0,0 0 38 16,-2 0-38-16,3 0-26 0,-3 0 12 15,0 0-38-15,0 0-43 0,-2 0-19 16,2 0 7-16,-2 0 42 0,0 0 31 15,0 0 33-15,0 0-29 0,0-2-100 16,0 2 0-16,0 0 425 0,0 0-209 16,0 0-102-16,0 0-73 0,0 0-4 15,0 0 11-15,0-1 46 0,0 1 42 16,0 0 4-16,0 0-22 0,0-1-3 16,0 1 15-16,0 0 36 0,0 0 0 15,6 0 2-15,-2-1 15 0,0 1-25 16,0 0-33-16,-2 0-28 0,1-1-31 15,1 1-26-15,-4 0-16 0,2 0-9 16,0 0-12-16,-2-2 15 0,2 2-3 16,-2 0 3-16,0 0 0 0,2 0-2 15,4-2 2-15,0 2-3 16,1-2 3-16,3 2 3 0,0-2 6 16,1 0 0-16,3 0 4 0,0 1 8 15,1-2 0-15,1 2 18 0,-1-1-8 16,-1-1-13-16,1 3-6 0,-3-3-6 15,5 1-3-15,-5 0 3 0,1 0-9 16,-1 0-3-16,0 0 6 0,5 1-16 16,-5-2 1-16,5 1 12 0,-3 0-13 15,3 0 13-15,-1-1-15 0,1 1-2 16,4-1 1-16,-3-1 1 0,-1 2 0 16,6-1 1-16,1-1 0 15,-1 1 0-15,0-1 1 0,2 1 1 16,-1-2 9-16,-1 2-10 0,4-1 1 15,-2 0 12-15,0 1-14 0,-3 1-1 16,5-3 1-16,-4 1-1 0,0 0 0 16,-1 1 1-16,1 0 0 0,-2-1 0 15,4 1 2-15,-3 0-2 0,1-2 0 16,0 2 1-16,6 0-2 0,-2-3 0 16,2 2-1-16,0 0 0 0,2-2 0 15,0 2 0-15,0-1-2 0,2-2 3 16,-4 2 0-16,2 0 0 0,0 3 2 15,0-4-2-15,2 1 0 0,-2 0 0 16,0-1 1-16,0 1 1 0,0-1 0 16,2 1-1-16,0-1 0 0,0 3-1 15,0-3 0-15,0 0 0 0,2 1-1 16,-2 0-1-16,0-2 0 0,0 2 0 16,1 1-2-16,-1-2 2 15,0 1 0-15,0 1 0 0,0-3 1 16,2 3-2-16,-2-2 3 0,0 1-1 15,0-1 0-15,0 2 1 0,-2-2 0 16,2 2 1-16,-2-2-1 0,2 3 1 16,-4-2 0-16,2 2 0 0,0-4-1 15,-2 4 0-15,0-3 1 0,2 2-1 16,-4-2-1-16,4 2-1 0,-2 0 1 16,0-1-2-16,2 0-12 0,0 1-6 15,0-2 19-15,2 2-10 0,0-1 10 16,0 1 0-16,2-2 2 0,-1-1 0 15,1 2 2-15,-2-1 0 16,4 1-1-16,-2-1 1 0,0 1-1 16,2-2 0-16,-1 3-1 0,1-2 1 15,-2 1-1-15,-2 0 0 0,2 0 0 16,0-1 0-16,0 0 1 0,1 2 0 16,-1-2 0-16,2 0 0 0,-2 0 0 15,2 3 0-15,-4-4-1 0,5 1 0 16,-5 1-1-16,2 1 0 0,-2-3 0 15,0 2 0-15,0 0 1 0,0 0-2 16,-2 0 1-16,2 1 1 0,0-2 0 16,2 2 0-16,-2-1 0 0,0 0-1 15,1-3 1-15,3 4 2 0,-4-2-1 16,2 0 0-16,-2 0 14 0,2 2-15 16,-2-3 2-16,2 2-2 0,1 0 0 15,-1 1-2-15,-2-3-10 0,2 3 10 16,-2-2 1-16,2 1-2 15,0 1 1-15,0-3-1 0,1 1 0 16,-1 1 0-16,0-2 1 0,0 1 1 16,4 1 1-16,-4 0 1 0,3-1-1 15,-5 0 1-15,4 1-1 0,-4 1 0 16,4-3-1-16,-2 3-1 0,0-3 1 16,1 2 1-16,-1-1 0 0,0 2 0 15,0-1 0-15,0-1 0 0,2 2 0 16,-1-2 3-16,-1 0-2 0,-2 1 0 15,4 0-1-15,-4-1 1 0,2 2-1 16,-2-2 0-16,4 0 0 0,-1 0-1 16,-1 0 1-16,0 2 0 15,-2-2 0-15,2 1 1 0,-2 1 0 16,2-2 0-16,-4 0 0 0,2 2 2 16,0-2-1-16,1 2-1 0,-1-2 1 15,0 1-1-15,0-1-1 0,0 2-1 16,2-2 1-16,-2 0-1 0,2 2-2 15,-2-2 1-15,4-1-1 0,1 2 0 16,-3 1 1-16,0-1 0 0,0-2 2 16,0 3-2-16,0-2 0 0,1-1 2 15,1 2 1-15,-2 1 1 0,0-2-1 16,0 1 14-16,0-1-15 0,2 1-1 16,-1-1-1-16,1 0 0 0,-2 0 1 15,0 0 0-15,0 0 0 0,-2 1-2 16,2 0-9-16,3-2 10 0,-3 1 0 15,4 0 0-15,2 1-1 0,-1-2 0 16,-1 1 1-16,2-1-1 0,-1 1 3 16,5 1 0-16,-6-3 0 15,5 2 2-15,-1 0 0 0,1-1-1 16,-3 1 0-16,4-2-1 0,-3 3 0 16,-1-3-2-16,2 4-1 0,1-4 0 15,-3 1 0-15,-1 0-12 0,1 1 15 16,0-1 1-16,1 2-1 0,-3-2-2 15,2 1 0-15,3 0 2 0,-3 0 0 16,-2-1 1-16,5-2 0 0,-1 4-1 16,-2-1 0-16,-1 1-1 0,1-3 1 15,2 1 1-15,-1 1 0 0,-3 0-1 16,2-1 0-16,3 3-3 16,-3-5 0-16,-2 3-21 0,3-1 6 15,3 2 6-15,-3-2 0 0,-1 1 10 16,4 1-1-16,-1-3 1 0,-5 2 1 15,4-1 1-15,3 0 1 0,-3-1-1 16,-1 2 1-16,1 0 1 0,-2-1 10 16,-1 2-11-16,1-2 0 0,2 3 0 15,-43 4-1-15,81-15-1 0,-42 9 1 16,-4-1 0-16,5 1 0 0,-3-1 1 16,0 2-2-16,0-2-8 0,1 1-18 15,-1 1 0-15,2-1 12 0,4 0-10 16,-1 0 24-16,-1 1 0 0,-2-3 1 15,3 3 12-15,-1-2 19 0,0 1-28 16,-1 0 6-16,5 0 0 0,-3 0-9 16,-1-3-3-16,-2 5 2 0,3-3 1 15,-5 2 0-15,2-2 3 0,0 2-5 16,-1 0 2-16,-1 0-30 16,4-2 11-16,-2 1 7 0,-1 0 12 0,1-1 0 15,-2 2 2-15,0-1 11 16,3 1-10-16,1-1-3 0,-4 1 4 15,4-2-4-15,-3 1 1 0,3 1 2 16,-2-3 12-16,0 2-15 0,-1 0 0 16,1 0 1-16,-4 2 10 0,0-2-11 15,5 0 3-15,-3 2-3 0,0-1-11 16,-2-1 11-16,-2-1-1 0,2 2-1 16,-2 1-19-16,0-2 8 0,1 1 10 15,-1-1-15-15,2 1 16 0,0-1-22 16,0 1 9-16,0 0 13 0,2-1 2 15,-4-1 2-15,7 2-1 0,-3 0 14 16,0 0-13-16,0-2 0 0,-2 1 13 16,3 3-3-16,-3-4-12 0,0 1 9 15,-2-1-6-15,0 2 6 0,0-1-9 16,0 1-3-16,0 0-47 16,0-1 49-16,0 1 0 0,1 0-1 15,-1 0-13-15,0 1 0 0,-2-2 15 16,0 2-2-16,0-1 2 0,0 0 2 15,0 0-2-15,-2 0 0 0,2 0-29 16,2 0 12-16,-4 1 17 0,4-1 0 16,-2 1 0-16,-2-2-12 0,4-1 9 15,-2 4-24-15,-2-3 21 0,2 2 4 16,-2-1 4-16,0 1 8 0,-2 1-4 16,-1-1-4-16,3-1-3 0,-4 1 2 15,2-2 1-15,2 3-1 0,-4-2 11 16,2 1-12-16,-1 0 0 15,-1 2-1-15,2-4-17 0,0 2 17 16,-2 1 0-16,0 0-20 0,2-1 20 16,-7 0 1-16,3 0 1 0,-2 0-1 15,-3 1-2-15,1 0 2 0,-1 0 15 16,-1 0-14-16,-3 2 22 0,1-1-23 16,1-2-33-16,-1 2 30 0,-1 1 3 15,-1-1 2-15,-1-2-2 0,1 4-12 16,-3-3 12-16,0 2 0 0,-1 0-21 15,-3 0 19-15,0 0-1 0,-2 1 1 16,0 0 0-16,-4 0 0 0,0 0-10 16,2 0-6-16,-2 0-3 0,0 0-12 15,0 0-1-15,0 0 1 0,0 0 0 16,0 0 0-16,0 0-31 0,0 0-75 16,0 0-132-16,0 0-251 0,2 0-629 15,0 0-724-15,-8 0 155 0</inkml:trace>
  <inkml:trace contextRef="#ctx0" brushRef="#br2" timeOffset="269368.8372">17316 12926 833 0,'0'0'156'0,"0"0"-32"0,0 0 900 16,0 0-662-16,0 0-129 0,0 0-28 15,0 0-28-15,0 0-43 0,0 0 16 16,2-31 59-16,-2 26-26 0,0 0-38 16,0 1-25-16,0-1-7 0,0-1 2 15,0-1 3-15,0 2 3 0,0-1-13 16,0-1-10-16,0 1-12 0,-2 1-6 16,2-1-10-16,-2 0-12 0,2-2-9 15,-2 2-6-15,0 1-6 0,-2-1-10 16,2 0 1-16,-2-1-7 0,0 2 0 15,0 1 0-15,-1-2 4 16,1 2 5-16,-2 0-2 0,2 0-1 16,0 0-3-16,2 1 1 0,-4 0-4 15,1 0 3-15,-1 2 3 0,2-1 4 16,0 2 5-16,-2 0-6 0,0-3 4 16,-1 3-7-16,1 0-15 0,0-1 6 15,-2-1-3-15,2 1-3 0,-1-1 1 16,1 0-11-16,0 0-1 0,2 2 11 15,-2-2 3-15,1 1 3 0,-1 1-3 16,0 0 0-16,0 0 3 0,-2 0 3 16,1 3 10-16,-1 1 2 0,0 0 9 15,-3 1-3-15,3 2 7 0,0 0-19 16,0 2-3-16,-1-1-12 0,1-1-9 16,0-1 9-16,2 2 3 0,2 0-3 15,-3-2 3-15,5 0 0 0,-4 0 3 16,2 1 4-16,0 2 2 0,0-1 0 15,2 1 0-15,-3 0-9 16,1 2-12-16,2 0 15 0,0 1-16 16,2 0-2-16,-4 1-1 0,4-1 0 15,0 2 1-15,0-3 3 0,0-1 12 16,0 3-14-16,4-4-1 0,-4 0-1 16,4 4-2-16,0-6 2 0,1 2 1 15,-1 0 0-15,2 0 2 0,4-3 0 16,-6 1-2-16,5 0 0 0,-3-2 2 15,0 1 1-15,2-2 12 0,-1 2-12 16,-1-3 15-16,2 1-3 16,0-1-12-16,1 0 0 0,-1 2-1 0,0-2-1 15,0 2 1-15,1-3 0 16,1 1 1-16,-2 0-2 0,3 0 1 16,-3-2 1-16,0 2 9 0,2-1-9 15,-3 2-2-15,3-4 1 0,-4 5-1 16,5-3 0-16,-5 0 2 0,0 2 15 15,0-1-5-15,2 1-10 0,-1 1 9 16,-1-1-11-16,2 3 11 0,-2 1-11 16,0-5-1-16,-1 5 0 0,-1-1 0 15,2 1 0-15,-2 0 0 0,0 2 0 16,-2 0-2-16,2 1 0 0,3 2 0 16,-5-2 1-16,2 1 1 0,0 1 3 15,0 1-1-15,0-1-2 0,0 1-13 16,-2 0 11-16,0-1 2 0,1 0 15 15,-1-3-12-15,-2 2-1 0,0-5-1 16,0 4-1-16,0-2 0 0,0 0 0 16,-2 1 0-16,-1-3 1 0,-1 3-1 15,2-2 0-15,-4 5 0 16,2-3 0-16,-2 0 3 0,0 1-2 16,-1-2 1-16,1 1-2 0,-2-1 0 15,-2 2 0-15,-1 0-1 0,-1-1 1 16,-3-1 11-16,5-1-11 0,-2-1-18 15,1 0 6-15,-1-4 9 0,-1 1 0 16,-1 0 0-16,2 0 3 0,-3-2 1 16,3 2-1-16,-3-3-2 0,1-2 2 15,-1 1 0-15,1 0 9 0,-1 0-9 16,1-3-2-16,-1 1 2 0,-1-4-1 16,-1 1 2-16,1-3-2 15,-1-2 1-15,3-1-18 0,-3-2 2 16,3-3-14-16,-1-3-42 0,3-2-18 15,2 0-37-15,-3 0-48 0,5 3-85 16,2 5-210-16,-1 0-605 0,5 10-1300 0</inkml:trace>
  <inkml:trace contextRef="#ctx0" brushRef="#br2" timeOffset="270043.6995">17928 13200 848 0,'0'0'1585'0,"0"0"-1211"0,0 0-53 16,0 0 93-16,0 0-1 0,0 0-28 16,0 0 35-16,0 0-89 0,0 0-148 15,0 0-86-15,2 11-52 0,-10-12 46 16,-4-1 40-16,-3-1-34 0,-5 0-46 15,1 0-33-15,-2 1-3 0,1 0-3 16,1 0-9-16,-4 1-3 16,3 1 0-16,1 0-21 0,0 0-30 15,5 0-61-15,-1 0-64 0,5 1-34 16,0 1-55-16,-1 1-150 0,3-1-308 16,4 0-467-16,0 1 9 0,2 0-309 0</inkml:trace>
  <inkml:trace contextRef="#ctx0" brushRef="#br2" timeOffset="270403.4284">17885 13405 2985 0,'0'0'539'16,"0"0"-311"-16,0 0 171 0,0 0 20 15,0 0-139-15,0 0-47 0,0 0-51 16,0 0-60-16,0 0-46 0,0 0 88 15,-39-15 20-15,22 15-93 0,-8 4-58 16,3-4-33-16,-1 2-11 16,0-2-16-16,0 0-70 0,3 0-81 15,1-6-89-15,0-3-206 0,5 2-955 16,-1-3-1233-16</inkml:trace>
  <inkml:trace contextRef="#ctx0" brushRef="#br2" timeOffset="271255.9221">18480 13331 2790 0,'0'0'776'16,"0"0"-451"-16,0 0 42 0,0 0 32 16,0 0-113-16,0 0-57 0,0 0-16 15,0 0-73-15,0 0 14 0,-29-10-3 16,13 11-57-16,-3 1-37 0,-2 1-32 15,-1-3-25-15,1 1-1 16,0-1-27-16,5 0 4 0,-3-3-21 16,5-4-94-16,1 1-103 0,5-2-157 15,0 3-637-15,4 0-1107 0</inkml:trace>
  <inkml:trace contextRef="#ctx0" brushRef="#br2" timeOffset="272707.5463">19177 13004 1261 0,'0'0'1021'0,"0"0"-801"0,0 0-17 16,0 0 0-16,0 0-21 0,0 0 64 15,0 0 46-15,0 0-17 0,0 0-18 16,8-45-26-16,-8 33-49 0,0-3-52 16,0 0-20-16,-4-2 7 0,2-1-23 15,-2-1-26-15,-2 1-10 0,-1 1 3 16,1 1-7-16,-2 1-2 0,2 3-6 16,-5 2-13-16,3-1 1 0,-2 2 11 15,-1 1 1-15,3 2-16 0,0 1-9 16,-5 2 0-16,3 2 13 0,4 1 5 15,-6 0 0-15,1 0 4 0,1 1 5 16,-3 3 0-16,1 3 1 0,2 0-10 16,-5 2-9-16,3 1 3 15,-1 2-2-15,1 1-13 0,2 2-6 16,-3 1 6-16,3 0 9 0,0 2-9 16,-1 0-6-16,3 1-11 0,0-2 17 15,2 1-3-15,3-4 3 0,-1 3 7 16,-2-4-23-16,4 3 0 0,0-1 0 15,2-1 16-15,0 1 3 0,0-3-19 16,-2-2 10-16,6 3-10 0,0-2 1 16,4 1 0-16,-3-2 9 0,1-2 0 15,2 0-9-15,-2 1 0 0,5-1 0 16,-3-1 12-16,0-2 3 16,2 1-15-16,-1 0 15 0,1 0-15 15,-2-2 9-15,3 2-11 0,-1-3 1 16,-2 0 10-16,5 1-9 0,-7-1 9 15,2 2-12-15,3-1 0 0,-1-1 1 16,-4 1 0-16,0 0 0 0,3-3 11 16,-1 3-10-16,-4 0 0 0,2-2 0 15,2 3 1-15,1-1 0 0,1 1-3 16,-4 1-29-16,5 2 29 0,1 0 3 16,-6-1 8-16,2 1-11 0,1 0-2 15,-3 0 2-15,2-1 0 0,-2 2 12 16,-2-1-11-16,3 1 0 0,-1-2-1 15,0 2-1-15,-2-3 1 0,0 2 1 16,-2 0-1-16,0-3-1 0,1 1-11 16,-3 1 0-16,0 0-9 0,0 3 3 15,0-1 15-15,-3 0-15 16,-1 4 0-16,0-1 16 0,-4 1 0 0,2-1 0 16,-3 0-13-16,1 0 12 0,2-2-12 15,-2-2-3-15,-3 1 15 16,3-3-9-16,-2 2 10 0,2-3-13 15,-3 0 13-15,1 1 1 0,-5-2 0 16,3 2 1-16,-2 0 0 0,-1-3 0 16,1 0-3-16,1 1-15 0,-1-4 15 15,-5 3-13-15,7-3 1 0,-7 0-3 16,5-3 15-16,-7-1-18 0,6-2-15 16,-1-3-6-16,1-1-21 0,-1-2-40 15,4-2-48-15,-1-4-98 0,5 0-113 16,0-2-261-16,6 5-676 0,-1-4-721 15</inkml:trace>
  <inkml:trace contextRef="#ctx0" brushRef="#br2" timeOffset="273458.8663">19625 13374 2602 0,'0'0'629'0,"0"0"-498"0,0 0 78 15,0 0 53-15,0 0-67 0,0 0 40 16,15-56 47-16,-15 44-54 0,0-1-44 16,-2-3-31-16,-2 0-37 0,-3 0-43 15,1 2-31-15,-6 1-26 0,-3 3-1 16,5 2 6-16,-7 0 0 16,3 6 1-16,-5 2 23 0,3 0 37 15,-5 2 12-15,3 9-34 0,-1 2-11 16,0 4-19-16,5 2 0 0,-3 4 1 15,3 1-13-15,6 1-15 0,-3 1 12 16,5-2-13-16,0 1-2 0,6-3 33 16,0-2-6-16,2-6-9 0,6 3-3 15,5-5-15-15,-3-3-2 0,9-2 2 16,-5-3-12-16,7-4-3 0,-3-1-12 16,1-12-12-16,0 0 12 0,-3-6 2 15,1-1 22-15,-3-2-12 0,-6 4 9 16,-1 2-6-16,-1 4 9 0,-4 6-9 15,2 1 12-15,-4 5 3 0,0 0 33 16,0 0 10-16,0 4 23 0,2 2 19 16,0 6-46-16,0 5-42 0,2 6 0 15,0 3 21-15,1 4 24 16,-1-2 13-16,0-1 2 0,2-3-27 16,0-4-15-16,-2-1-18 0,5-5-3 15,-1-3-33-15,4-3-70 0,-3-5-63 16,3-3-109-16,0-3-259 0,-1-4-796 15,11-14-1050-15</inkml:trace>
  <inkml:trace contextRef="#ctx0" brushRef="#br2" timeOffset="274510.646">20140 13322 143 0,'0'0'1934'0,"0"0"-1561"0,0 0-99 15,0 0 96-15,0 0 15 0,0 0-21 16,0 0-3-16,0 0-41 0,0 0-74 16,17-23-37-16,-19 20-5 0,-3 2-9 15,-5 0-31-15,2 0-22 0,-3 1-27 16,1 0-18-16,-8 0-16 0,5 3-8 16,-8 0-31-16,7 2-21 0,-9-1-19 15,7 0 1-15,-3-1-3 0,1-3-1 16,1 0-20-16,-2 0-6 0,5 0-6 15,1 0-43-15,-1-3-45 0,6-1-33 16,-3 0-55-16,5 2-52 16,-2 2-152-16,6 0-209 0,-2 0-404 15,4 2-213-15,0 6-521 0</inkml:trace>
  <inkml:trace contextRef="#ctx0" brushRef="#br2" timeOffset="274812.3587">20000 13200 1474 0,'0'0'1308'0,"0"0"-984"15,0 0-154-15,0 0 11 0,0 0 32 16,0 0 79-16,0 0 90 0,0 0-42 15,0 0-33-15,0 0 19 0,-15 21-47 16,11-5-121-16,-2 6-46 0,2 3-25 16,2 5-20-16,-3-1-40 0,5-1 36 15,0 0-9-15,0-3-11 0,0-6-16 16,7-3-25-16,-3-3-2 0,2-4-31 16,-2-4-60-16,0-2-99 0,2-3-115 15,1 0-218-15,-3 0-798 0,8-2-1463 0</inkml:trace>
  <inkml:trace contextRef="#ctx0" brushRef="#br2" timeOffset="276175.7004">20318 13717 1083 0,'0'0'580'0,"0"0"-362"0,0 0-40 15,0 0-45-15,0 0-13 16,0 0 51-16,0 0 45 0,0 0-32 15,0 0-14-15,-8-1 54 0,3-1 27 16,5 1-23-16,0-1-24 0,0 2 7 16,0-1-3-16,0-1-22 0,0-2-35 15,7 1-16-15,-5-1-34 0,2-3-28 16,0-1-30-16,2 1-12 0,0-1-4 16,3-1 10-16,-1 0 2 0,-2-1 7 15,4-1-6-15,3-1-4 0,-7-1-2 16,6-1-7-16,1 1 16 0,-5-1-10 15,5-2 0-15,1-1-14 16,-4 0-1-16,3-2-6 0,1 3-11 16,-3-2 1-16,-1 0 13 0,2 4-3 15,-1-1-9-15,-3 0 0 0,2 2 9 16,-4 0-12-16,5 1 2 0,-5-1-1 16,4 0 1-16,-3 1-1 0,-1-1 0 15,2 4 0-15,-4-4 1 0,2 4 0 16,1 0-1-16,-5-1-1 0,2 1-1 15,0-1 0-15,0 1 1 0,0 0 2 16,2-1-1-16,-2 1-1 0,1 0 0 16,-3 2 2-16,0 1 1 0,2-1 13 15,-2 1-13-15,0 0 9 0,2 2-10 16,-2 2 0-16,-2-2 0 0,0 4 16 16,0 0 3-16,0 0 3 0,0 0-2 15,0 0 11-15,0 0 18 0,0 4 19 16,0-2-10-16,0 2 1 0,-2 2-1 15,0 4-33-15,0 0-26 16,-2 2 2-16,2 0 18 0,0 1 6 16,2 2 6-16,0-2-5 0,0 1 5 15,2 3-15-15,4-1-6 0,0 3 15 16,5-2-12-16,-5 4-12 0,4 0 21 16,2 1-23-16,-1 0-1 0,-1-2-22 15,-2-1 22-15,1-1 33 0,-5-6 0 16,-2 1-18-16,-2-3-12 0,0-4-3 15,0 3 0-15,-2-2-18 0,-4 1-12 16,-5-1-6-16,-3-1 15 0,-1 1 0 16,1-1 0-16,-7-2-3 0,3-2-3 15,-3-1-1-15,2-1-20 16,-1 0-69-16,1-2-68 0,5-3-120 16,3 0-250-16,1 0-560 0,4-1-683 0</inkml:trace>
  <inkml:trace contextRef="#ctx0" brushRef="#br2" timeOffset="276529.9542">20946 13363 1527 0,'0'0'2721'0,"0"0"-2257"0,0 0-249 16,0 0 23-16,0 0-80 0,0 0-95 15,0 0-63-15,0 0-91 0,0 0-165 16,0 0-128-16,-12-4-376 0,12-3-1060 16</inkml:trace>
  <inkml:trace contextRef="#ctx0" brushRef="#br2" timeOffset="277359.7183">21161 12710 1252 0,'0'0'433'15,"0"0"-24"-15,0 0-18 0,0 0-110 16,0 0-18-16,0 0 76 0,0 0 41 16,0 0 7-16,0 0-51 0,0 0-37 15,-14-28-20-15,14 28-14 0,0 0 8 16,0 0-16-16,0 0-21 0,0 0-7 16,0 2-15-16,0 3-58 0,4 3-75 15,4 2-39-15,3 2-9 0,-3 4 12 16,0 0-9-16,2 3-9 0,7 3 7 15,-5 2-16-15,5 3-3 0,-3 2-12 16,9 6-1-16,-6 3-2 16,5-1 0-16,-1 1 3 0,-4-5 21 15,1-4-3-15,-5-5-21 0,-1-3-27 16,-4-7 9-16,-4-4 15 0,0-2-9 16,-1-3 9-16,-3-2-21 0,2-2-19 15,-2-1-41-15,0 0-63 0,0 0-45 16,0-1-19-16,-5-4 6 0,1-1-94 15,0-1-201-15,0-3-275 0,0 4-618 16,4 0-690-16</inkml:trace>
  <inkml:trace contextRef="#ctx0" brushRef="#br2" timeOffset="277778.5452">21736 12645 2551 0,'0'0'566'16,"0"0"-225"-16,0 0 83 0,0 0-35 15,0 0-58-15,0 0-15 0,0 0-53 16,0 0-83-16,0 0-25 0,0 0-55 15,-6 30-40-15,-9-11-2 0,3 5 23 16,-7 5 22-16,1 3 0 0,-5 3-31 16,-6 12-15-16,0 12 1 0,-8 10-4 15,0 4 0-15,4-2 0 16,-1-9-9-16,5-8-45 0,5 0-5 16,3-8 5-16,-2-8 2 0,11-7 10 15,-5 0 15-15,1 5-8 0,-5 4-16 16,0 1 18-16,5-2-6 0,-1-6-12 15,3-4-1-15,8-5 0 0,-5-2 0 16,7-7 0-16,2-3-1 0,2-6-1 16,0-2-20-16,0-4-56 0,0 0-80 15,4-4-58-15,5-7-85 0,1-3-80 16,-4-10-263-16,2 6-721 0,11-10-1143 0</inkml:trace>
  <inkml:trace contextRef="#ctx0" brushRef="#br2" timeOffset="346496.1032">2995 14596 150 0,'0'0'117'0,"0"0"-55"0,0 0 46 15,0 0 39-15,0 0 9 0,0 0 10 16,0 0-32-16,0 0-56 0,0 0-52 16,-12-8-22-16,8 7 28 0,2 0 1 15,2-1 312-15,0 2-170 0,0-2-74 16,-2-2 22-16,2 4 14 0,0-3-11 16,-2 2-29-16,2-1 4 15,0 0 25-15,-2 1 3 0,2 1 12 16,0 0 7-16,0 0 0 0,0-1-14 15,-2 1-10-15,2 0 7 0,0 0-2 16,0 0-2-16,0 0-8 0,0 0-12 16,0 0-12-16,0 0-14 0,0 1-12 15,-3 0-13-15,3 1-16 0,0 1 7 16,-2 0 9-16,2 0 15 0,0 0-6 16,0-1 0-16,0 0-10 0,0 3-12 15,-2 0 0-15,2 0-9 0,0 1 0 16,0 4-7-16,-2-1 1 0,0 1-10 15,2 3 1-15,-2-1-7 0,2 0 0 16,-2 2 0-16,2-1-9 0,0-2 13 16,0 2-13-16,0 2-2 0,0-4 1 15,0 1 1-15,-2 1 12 0,2 0-12 16,0-2 16-16,0 1-4 16,0-2-3-16,0-1 3 0,0 1 1 0,0-2 2 15,0 2 0-15,0 0-6 16,0-1-9-16,0 3 16 0,0 1-16 15,0 0 0-15,-2 0 9 0,2 1-12 16,0 0 1-16,0-2-1 0,0 1 0 16,2 0 1-16,-2 0 1 0,2 0 1 15,0-1-2-15,0-1 11 0,0 0-9 16,0 1 0-16,-2-2 10 0,0 1-11 16,0-1 1-16,2 0 0 0,-2 2-2 15,0 0 0-15,2 0 0 0,-2 1-1 16,0 0-1-16,3 2 0 0,-3-2 0 15,0-1 0-15,0 2-1 0,0-3 1 16,0-2 0-16,-3 4 0 0,3-3 1 16,0-3 0-16,0 1 0 15,0 0 0-15,0-2 0 0,0 3 0 16,0-5 1-16,0 1-1 0,0-1 0 16,0-1 0-16,0 1 0 0,0 0 0 15,0 1 0-15,0 0 0 0,3 1-1 16,-3 0 1-16,2-2-1 0,0 1 0 15,-2-1-1-15,2-1-1 0,-2-2-1 16,0-1-8-16,0 0-9 0,0 0-34 16,0-4-6-16,0-4 46 0,0-3 13 15,0-5 0-15,0-2 1 0,0-3 1 16,0 0 0-16,2-4 0 0,-2 5 1 16,0-2 1-16,0 1-1 0,0 1 1 15,0 2-1-15,0 0 0 0,2 1 2 16,-2 0 0-16,4-2-1 0,-4 0 1 15,2-3-1-15,-2 1 1 16,0-1-1-16,0 0 0 0,0-1 0 16,0 0-1-16,0 3 2 0,0-2-2 15,0 1 0-15,0 0 1 0,2 1-1 16,-2 1 0-16,0 2 0 0,0 0 2 16,0 2-1-16,0 1 0 0,0 1 0 15,0 2 0-15,0 2-1 0,0 1-1 16,0 2-2-16,0 1-14 0,0 3 4 15,0 0-6-15,0 2-83 0,0-1-92 16,0-2-88-16,0-1-193 0,0-1-598 16,4-3-778-16</inkml:trace>
  <inkml:trace contextRef="#ctx0" brushRef="#br2" timeOffset="347813.765">2995 14386 153 0,'0'0'467'0,"0"0"-171"0,0 0-97 16,0 0-33-16,0 0-23 0,0 0-35 15,0 0-30-15,0 0 6 0,0 0 30 16,0 0 45-16,0 17 33 0,0-17 18 16,0 0-6-16,0 0-37 0,0 0-38 15,0 0-46-15,0 0-25 0,0-1-3 16,0-2 6-16,-2 0 25 0,2-2 13 16,0 1-1-16,0-3-8 0,0-1-24 15,0-2-6-15,0 0 0 0,0-3 7 16,0 0-8-16,0-5-2 0,0 3-13 15,0-4-12-15,0 0-11 0,0 0 1 16,2-3-3-16,-2 1-3 0,0-1-13 16,0 1 13-16,-2-2-14 0,2 2 0 15,0-1 11-15,2 2-9 0,-2-1-1 16,0 4 9-16,0-2-10 16,0 4 0-16,0-1-1 0,0 0 2 15,0-2-1-15,2 2-1 0,-2-1 2 16,0 1 0-16,0-1 0 0,0 1 6 15,0 1-9-15,0-2-3 0,0 4 1 16,0-1 2-16,0 0 2 0,3 1 11 16,-3 0-11-16,2 2 13 0,-2 2-11 15,0-1-1-15,2 4 0 0,-2-3 9 16,2 2-10-16,0-1 0 0,-2 1 2 16,2 1-3-16,-2-3 0 0,2 1-1 15,-2-1 0-15,6 4-1 0,-4-3 0 16,0 0-1-16,-2 0 0 15,2-1 1-15,-2 1-1 0,2-2 0 16,-2 1 1-16,2-1 0 0,-2 1-1 16,0 3 2-16,0-1 1 0,0 4 12 15,3 0-1-15,-3 3 13 0,0 0 0 16,0 0-3-16,0 3-4 0,0 1 20 16,0 5-38-16,0 2-13 0,2 3 10 15,-2 1 0-15,0 1 0 0,0 2-13 16,2-1 14-16,-2 2 1 0,0-1 0 15,2 5 0-15,-2-3-1 0,0 6 0 16,0-1 0-16,0 6 1 0,-2 1-2 16,2 3 0-16,0 2-16 0,-2 0-3 15,0 1 0-15,2 2 1 0,0-2-20 16,0 1 7-16,0-5 2 0,2-3-6 16,0-3-16-16,0-3-33 0,-2-6-61 15,2 0-160-15,0-9-248 0,0 0-668 16</inkml:trace>
  <inkml:trace contextRef="#ctx0" brushRef="#br2" timeOffset="348965.1893">3479 13308 352 0,'0'0'698'0,"0"0"-281"0,0 0-79 16,0 0-53-16,0 0-35 0,0 0-46 15,0 0-46-15,0 0-39 0,0 0-32 16,0-27-23-16,0 26 3 0,0-1 23 16,0 1 12-16,0 0-3 0,0-1-4 15,0 1-2-15,0 1-11 0,0 0 3 16,0 0 10-16,0 0 9 0,-4 0 9 16,4 4 10-16,0 0-36 0,0 6-65 15,0 2-22-15,0 4 0 16,0 2 1-16,0 4 0 0,0-2-1 15,0 4 1-15,-2 1 2 0,2 2 10 16,0 4-11-16,-2-2 0 0,2 2 0 16,0 1 0-16,0 0-1 0,0 0 2 15,0-1 10-15,0 0-10 0,2 0 19 16,0-3 2-16,-2 0 7 0,0-2 10 16,0-4-10-16,4 3 3 0,-4-4 0 15,2 1-9-15,-2-6-13 0,0 1 0 16,0-5-11-16,0-3 1 0,-2-1-2 15,-2-4 0-15,4-4-12 0,0 0-25 16,0-2 6-16,0-8 30 0,0-1 1 16,0-9 3-16,0-3 9 0,0-8-11 15,0-4-1-15,4-5-15 0,0-3-38 16,-2-2 10-16,2-2-13 0,1 1 0 16,-3 2 6-16,2 3 25 0,0 4 22 15,-2 4 0-15,0 6-13 16,2 2-21-16,0 6-52 0,-2 2-74 15,5 4-149-15,-5 5-301 0,6 1-784 0</inkml:trace>
  <inkml:trace contextRef="#ctx0" brushRef="#br2" timeOffset="349699.2941">3415 14585 776 0,'0'0'446'15,"0"0"10"-15,0 0-1 0,0 0-22 16,0 0-95-16,0 0-72 0,0 0-58 15,0 0-43-15,0 0-23 0,0 0-3 16,0-7 15-16,-2 14-56 0,2 1-39 16,-4 4-24-16,4 5 2 15,-2-2-3-15,2 3 1 0,-2 2 2 16,2 2 13-16,0 4-4 0,0 3-9 16,0 1-34-16,0 4 25 0,2 2 0 15,0 0 6-15,-2 3 9 0,0-2 4 16,0 0-4-16,4 0-9 0,-4-1-19 15,-4 1-3-15,4-3-9 0,0 1-1 16,0-4 0-16,0-2-1 0,0-1 2 16,0-3-1-16,0-4 1 0,0-5-1 15,0 0-1-15,0-5-1 0,0-2 0 16,4-4 0-16,-2-4-2 0,0-1-14 16,0-3-45-16,4-10-63 0,-2-8-12 15,5-8-41-15,3-22-71 0,3-20-209 16,-5 8-291-16,9-26-567 0</inkml:trace>
  <inkml:trace contextRef="#ctx0" brushRef="#br2" timeOffset="350434.0233">3938 12957 548 0,'0'0'622'0,"0"0"-156"0,0 0-102 16,0 0-34-16,0 0-33 0,0 0-26 16,0 0-50-16,0 0-55 0,0 0-38 15,0 0-8-15,10-34-9 0,-12 27-32 16,2 0-22-16,-4-1-7 0,2-1-6 16,0 2-6-16,0 1 12 0,-2 3 10 15,4-1 4-15,-2 4 1 0,2 0 22 16,0 0 41-16,0 7 42 0,-2 2-53 15,2 7-64-15,0 6-35 0,-2 3-17 16,2 7 1-16,0 5-1 0,-2 4 0 16,-1 2 0-16,3-1-1 0,-2 2-16 15,0-4 16-15,-2-2 12 16,2-4-10-16,-4-4-2 0,6-3-1 16,-2-6-11-16,0-4-47 0,2-3-113 15,0-6-167-15,0-2-432 0,4-4-1488 0</inkml:trace>
  <inkml:trace contextRef="#ctx0" brushRef="#br2" timeOffset="351083.7241">3835 14637 1406 0,'0'0'565'0,"0"0"-367"0,0 0 45 16,0 0 122-16,0 0 17 0,0 0-102 15,0 0-71-15,0 0-13 0,0 0-70 16,0 0-54-16,-2 49 1 0,-3-26 23 16,3 7 4-16,-2 3-19 15,2 5-53-15,0 4-4 0,-2 3 1 16,2 1-14-16,2 0-11 0,0-3-1 16,-2-5 1-16,2-1 0 0,4-8-1 15,-2-6-23-15,2-5-54 0,-2-9-71 16,2-8-86-16,3-2-216 0,-1-8-611 15,6-13-804-15</inkml:trace>
  <inkml:trace contextRef="#ctx0" brushRef="#br2" timeOffset="351717.869">4310 12725 297 0,'0'0'671'15,"0"0"-335"-15,0 0 35 0,0 0-11 16,0 0-71-16,0-50-47 0,0 41-16 15,-2 2-27-15,2 1-39 0,-2 3-13 16,2 3 25-16,-2 0 69 0,2 0-2 16,-2 8-25-16,2 4-40 0,-4 3-41 15,2 10-49-15,-3 2-32 0,3 8-18 16,0 3-12-16,0 5-19 0,0 2 0 16,-2-2 9-16,2 1-11 0,0-4-1 15,-2-7 0-15,2-5-28 16,2-7-104-16,-2-6-141 0,2-8-195 15,0-3-717-15,4-4-1159 0</inkml:trace>
  <inkml:trace contextRef="#ctx0" brushRef="#br2" timeOffset="352501.9175">4583 12409 1805 0,'0'0'435'0,"0"0"-170"16,0 0 51-16,0 0-53 0,0 0-52 15,0 0 24-15,0 0-10 0,0 0-15 16,0 0-49-16,0 0-14 0,2-4 8 16,-2 13-53-16,0 7-59 0,0 7-24 15,-2 7-19-15,2 5-1 0,0 3-1 16,0 4-1-16,0-1 0 0,0-1-9 15,0-4-22-15,0-5-37 0,0-7-7 16,2-3-61-16,0-9-45 0,0-7-119 16,2-2-288-16,2-4-829 0</inkml:trace>
  <inkml:trace contextRef="#ctx0" brushRef="#br2" timeOffset="352855.9722">4901 12221 1459 0,'0'0'578'0,"0"0"-276"0,0 0-15 16,0 0-29-16,0 0 8 15,0 0 53-15,0 0-22 0,0 0-95 16,0 0-107-16,0 0-33 0,-8 63-6 16,8-35 19-16,0 4 9 0,0 3-13 15,0 0-24-15,2 1-29 0,0-1-18 16,-2-5-1-16,4-4-14 0,-2-5-53 15,0-8-69-15,0-4-76 0,1-8-124 16,1-1-309-16,-4-3-605 0,8-11-528 0</inkml:trace>
  <inkml:trace contextRef="#ctx0" brushRef="#br2" timeOffset="353147.2142">5100 12020 1746 0,'0'0'370'0,"0"0"-94"15,0 0 79-15,0 0-79 0,0 0-46 16,0 0-7-16,0 71-20 0,0-47-45 15,0 0-70-15,-4 5-48 0,4 0-21 16,0-1-18-16,0-1-1 0,0-2-19 16,0-6-9-16,4-3-41 0,-2-7-101 15,0-3-99-15,4-5-182 0,-4-1-555 16,8-7-658-16</inkml:trace>
  <inkml:trace contextRef="#ctx0" brushRef="#br2" timeOffset="353439.0237">5331 11810 1891 0,'0'0'390'0,"0"0"-135"0,0 0 103 16,0 0-73-16,0 0-52 16,0 0 14-16,0 57-11 0,0-41-85 15,-4 5-72-15,4-1-32 0,-2 4-4 16,0-1-18-16,2 1-21 0,-2 0-4 16,2-1-3-16,0-1-68 0,0-6-93 15,0-4-106-15,2 0-149 0,0-7-303 16,4-3-724-16</inkml:trace>
  <inkml:trace contextRef="#ctx0" brushRef="#br2" timeOffset="353723.1025">5515 11663 1315 0,'0'0'970'0,"0"0"-699"0,0 0 93 16,0 0 33-16,0 0-130 0,6 65-46 16,-6-43-20-16,0 3-34 0,0 2-64 15,0 0-60-15,0 2-40 0,0 0-2 16,0-5-1-16,0-1-15 0,-2-6-88 15,2-6-117-15,-2-3-139 0,2-5-301 16,0-3-710-16</inkml:trace>
  <inkml:trace contextRef="#ctx0" brushRef="#br2" timeOffset="353997.1022">5761 11506 1448 0,'0'0'517'0,"0"0"-290"0,0 0 142 15,0 0 4-15,0 0-94 0,0 0-53 16,0 0 9-16,0 69-30 0,0-49-86 15,-6 4-62-15,6 1-16 0,-2-2-39 16,2-2-2-16,-2 1-64 0,0-7-162 16,2-2-246-16,0-3-714 0</inkml:trace>
  <inkml:trace contextRef="#ctx0" brushRef="#br2" timeOffset="354825.8809">5976 11320 2028 0,'0'0'405'0,"0"0"-179"16,0 0 118-16,0 0-104 0,0 0-103 15,0 0-10-15,0 0 34 0,0 0-34 16,0 60-71-16,-4-44-40 0,2-2-15 16,0 2 1-16,0-2 0 0,2-2-1 15,0 1-1-15,0-6-82 0,0-1-161 16,0-2-149-16,0-3-286 0,4-1-881 15</inkml:trace>
  <inkml:trace contextRef="#ctx0" brushRef="#br2" timeOffset="355126.7052">6183 11152 848 0,'0'0'1222'16,"0"0"-885"-16,0 0 37 0,0 0 11 15,0 0-108-15,0 0-52 0,0 0 18 16,0 0-48-16,4 65-86 0,-4-48-49 15,4-1-42-15,-4-1-18 16,0-2 0-16,2-2-40 0,-2-3-94 16,0-2-86-16,4-3-115 0,0-2-242 15,-4-1-630-15</inkml:trace>
  <inkml:trace contextRef="#ctx0" brushRef="#br2" timeOffset="355394.8716">6369 11039 355 0,'0'0'1732'0,"0"0"-1453"0,0 0-47 15,0 0 103-15,0 0-130 0,0 50-77 16,0-37-4-16,2-2-15 0,-2 2-62 16,2-3-32-16,0-2-15 0,0-2-67 15,0-1-146-15,0-4-149 0,0 1-196 16,5-2-685-16</inkml:trace>
  <inkml:trace contextRef="#ctx0" brushRef="#br2" timeOffset="355654.8403">6538 10863 1891 0,'0'0'558'16,"0"0"-329"-16,0 0 125 0,0 0-63 15,0 0-120-15,0 0-3 0,0 0-7 16,0 0-63-16,0 50-70 0,0-40-28 16,0-1-1-16,2 1-1 0,1-1-36 15,-1 0-50-15,0-2-124 0,0-1-109 16,-2-3-153-16,2-1-237 0,4-2-800 0</inkml:trace>
  <inkml:trace contextRef="#ctx0" brushRef="#br2" timeOffset="355873.4814">6681 10697 1152 0,'0'0'524'15,"0"0"-362"-15,0 0 69 0,0 0 5 16,0 0-19-16,0 0-4 0,-6 52-1 15,4-38-68-15,0 0-92 0,0-1-52 16,2-2-46-16,0-3-121 0,0-1-113 16,0-6-137-16,2 1-265 0,4-2-679 0</inkml:trace>
  <inkml:trace contextRef="#ctx0" brushRef="#br2" timeOffset="356016.6884">6855 10582 1448 0,'0'0'985'0,"0"0"-905"15,0 0-80-15,0 0-49 0,0 0-560 16,0 0-847-16</inkml:trace>
  <inkml:trace contextRef="#ctx0" brushRef="#br2" timeOffset="357361.6463">4130 14657 714 0,'0'0'469'16,"0"0"-185"-16,0 0 5 0,0 0 16 15,0 0-20-15,0 0-39 0,0 0-37 16,0 0-29-16,0 0-23 0,0-48-7 15,0 48 35-15,0 0 31 0,0 0-24 16,-2 0-35-16,2 0-25 16,0 0-8-16,-2 6-3 0,2 1-25 0,-2 6-18 15,2 3-20-15,0 7-18 0,-2 2-9 16,2 6-10-16,0 1-4 16,0 5-17-16,0 1-2 0,0-2 1 15,0-2-1-15,0 0 0 0,0-5 0 16,0-6-1-16,-2-2-1 0,2-3-20 15,0-5-47-15,0-4-55 0,0-3-57 16,0-6-48-16,2 0-181 0,0 0-401 16,4-2-726-16</inkml:trace>
  <inkml:trace contextRef="#ctx0" brushRef="#br2" timeOffset="357720.4">4325 14628 1960 0,'0'0'405'0,"0"0"-182"0,0 0 137 16,0 0-1-16,0 0-61 0,0 0-11 16,0 0-38-16,0 56-59 0,0-36-73 15,0 2-21-15,-3 6 12 0,3 4-28 16,0 1-15-16,0 3-22 0,0 0-16 16,0-1-24-16,3-5-3 15,-1-1 0-15,0-6-15 0,0-4-37 16,0-4-62-16,0-5-77 0,0-6-39 15,2 0-74-15,2-4-175 0,-2-2-494 16,7-8-451-16</inkml:trace>
  <inkml:trace contextRef="#ctx0" brushRef="#br2" timeOffset="358009.5118">4529 14637 68 0,'0'0'2505'0,"0"0"-2190"16,0 0-167-16,0 0 95 0,0 0-39 16,-4 70-27-16,2-46 9 15,2 2-1-15,0 0-81 0,-2 2-51 16,2 0-15-16,0 1 21 0,0 2 12 15,0-1-12-15,2-5-40 0,0 1-19 16,0-5 0-16,2-2-43 0,0-5-78 16,3-3-60-16,-1-2-103 0,-2-5-204 15,2-2-285-15,4-2-801 0</inkml:trace>
  <inkml:trace contextRef="#ctx0" brushRef="#br2" timeOffset="358260.2387">4728 14628 2496 0,'0'0'432'16,"0"0"-355"-16,0 0 54 0,0 0 39 15,-13 69-30-15,9-43 9 0,2 0 31 16,-2 2-39-16,2 1-78 0,0 2-38 15,0 0 22-15,2-2-5 0,0-1-31 16,0-4-11-16,2-3-15 0,0-6-62 16,2-4-76-16,2-3-122 0,0-5-158 15,-2-2-304-15,9-1-852 0</inkml:trace>
  <inkml:trace contextRef="#ctx0" brushRef="#br2" timeOffset="358512.5679">4895 14631 2504 0,'0'0'438'0,"0"0"-297"16,0 0 118-16,0 0-31 0,0 0-10 15,0 61-20-15,0-36-9 0,-2 6-36 16,0 2-104-16,0 1-46 0,2 1-3 15,0 1-1-15,0-2 0 0,0-2-2 16,0-4-16-16,2-5-64 16,0-6-89-16,0-5-64 0,4-6-102 0,-4-6-182 15,2 0-509-15,5-12-551 0</inkml:trace>
  <inkml:trace contextRef="#ctx0" brushRef="#br2" timeOffset="358704.0273">5040 14669 646 0,'0'0'1975'0,"0"0"-1688"0,0 0-92 16,6 57 80-16,-8-32-88 0,2 4-51 16,0 1-22-16,0 2-64 0,-2-4-50 15,-2-1-21-15,0-1-111 0,4-4-134 16,-5-4-146-16,5-7-339 0,0-2-1053 0</inkml:trace>
  <inkml:trace contextRef="#ctx0" brushRef="#br2" timeOffset="359412.824">5228 14635 1368 0,'0'0'989'0,"0"0"-647"16,0 0 2-16,0 0-27 0,0 0-13 15,0 0-27-15,0 0-69 0,0 0-46 16,0 0-63-16,0 0-27 15,-6 58-17-15,6-32-2 0,0 3-1 16,-2-2-21-16,2 4-3 0,0-2-10 16,0-4-16-16,0 1-2 0,0-5-3 15,0-1-49-15,0-4-69 0,0-5-52 16,0-4-57-16,0-6-116 0,2-1-219 16,0-4-608-16,6-9-544 0</inkml:trace>
  <inkml:trace contextRef="#ctx0" brushRef="#br2" timeOffset="359647.0441">5371 14619 2831 0,'0'0'436'0,"0"0"-273"0,0 0 179 15,0 0-12-15,0 0-102 0,0 0-76 16,14 50-23-16,-14-27-30 15,0 4-56-15,0 2-43 0,0 1-13 16,0 1-2-16,0-1 3 0,4-3-7 16,-2-4-30-16,0-5-34 0,4-6-50 15,-1-5-94-15,1-7-137 0,0 1-248 16,-2-8-471-16,6-8-280 0</inkml:trace>
  <inkml:trace contextRef="#ctx0" brushRef="#br2" timeOffset="359860.5059">5559 14609 2161 0,'0'0'794'0,"0"0"-567"16,0 0 12-16,0 0 56 0,0 0-90 16,0 0-38-16,14 67 20 0,-12-41-20 15,-2 2-77-15,2 1-90 0,2-1-3 16,-2 1-10-16,0-3 1 0,3-5-22 15,-3-1-56-15,2-9-75 0,0-6-92 16,0-3-146-16,-2-2-403 16,8-10-844-16</inkml:trace>
  <inkml:trace contextRef="#ctx0" brushRef="#br2" timeOffset="360059.473">5755 14618 2684 0,'0'0'428'0,"0"0"-336"16,0 0 106-16,10 70 34 15,-8-45-59-15,0 3-19 0,1-5-34 16,-3-1-85-16,2-4-34 0,0-3-1 16,0-6-50-16,2-2-127 0,0-7-135 15,4 0-256-15,-6-3-661 0,9-12-550 0</inkml:trace>
  <inkml:trace contextRef="#ctx0" brushRef="#br2" timeOffset="360257.7795">5953 14593 3067 0,'0'0'440'15,"0"0"-269"-15,0 0 122 0,0 0-77 16,9 73-66-16,-9-48 5 0,0 3-7 15,0 0-77-15,0-2-71 0,0-1-37 16,0-4-50-16,0-2-79 16,0-5-111-16,0-6-151 0,4-5-237 0,-2-3-530 15,4-3-599-15</inkml:trace>
  <inkml:trace contextRef="#ctx0" brushRef="#br2" timeOffset="360464.642">6080 14605 2024 0,'0'0'1096'0,"0"0"-910"0,0 0 128 15,0 0 29-15,0 0-88 0,0 0-38 16,12 67-16-16,-16-45-17 0,4 4-76 16,0-2-105-16,0 1-3 0,0-3-25 15,0-4-48-15,0-6-87 16,0-3-59-16,0-7-83 0,0-2-265 15,0 0-506-15,6-11-351 0</inkml:trace>
  <inkml:trace contextRef="#ctx0" brushRef="#br2" timeOffset="360650.0447">6241 14578 2474 0,'0'0'521'0,"0"0"-345"15,0 0 118-15,0 0-92 0,0 0-72 16,10 70-11-16,-10-49-9 0,0 0-49 16,0 0-61-16,-2-2-15 0,0-1-74 15,0-4-96-15,0-4-119 0,2-1-200 16,-2-7-468-16,2-2-574 0</inkml:trace>
  <inkml:trace contextRef="#ctx0" brushRef="#br2" timeOffset="360844.9515">6373 14635 2609 0,'0'0'434'0,"0"0"-258"16,0 0 76-16,0 0-84 0,6 68-45 15,-4-49-38-15,-2 0-50 0,0 0-35 16,0-4-57-16,0-3-154 0,-2-3-31 15,2-4-148-15,0-2-300 16,0-3-755-16</inkml:trace>
  <inkml:trace contextRef="#ctx0" brushRef="#br2" timeOffset="361045.9321">6518 14646 2421 0,'0'0'544'0,"0"0"-419"0,0 0 96 16,8 56-46-16,-8-32-67 0,0-1 18 15,0 0-6-15,0 0-42 0,0-5-78 16,0-5-32-16,-2-1-141 0,0-5-100 16,2-6-151-16,0-1-292 0,2-1-699 0</inkml:trace>
  <inkml:trace contextRef="#ctx0" brushRef="#br2" timeOffset="361242.4185">6642 14637 2270 0,'0'0'446'15,"0"0"-266"-15,0 0 105 0,0 0-59 16,12 60-95-16,-10-40-11 0,0-4-19 15,-2 1-101-15,0-5-6 0,2-2-127 16,0-3-83-16,-2-4-93 0,3-3-190 16,-1 0-534-16,4-5-495 0</inkml:trace>
  <inkml:trace contextRef="#ctx0" brushRef="#br2" timeOffset="361427.1758">6764 14626 2210 0,'0'0'479'0,"0"0"-145"16,0 0 14-16,0 0-132 0,0 0-58 15,14 57-22-15,-12-40-14 0,-2-4-55 16,0 0-67-16,0-4-42 0,0-2-149 16,0-2-135-16,0-4-175 0,0-1-244 15,6 0-833-15</inkml:trace>
  <inkml:trace contextRef="#ctx0" brushRef="#br2" timeOffset="362187.6666">6911 14618 1934 0,'0'0'431'16,"0"0"-195"-16,0 0 111 0,0 0-110 15,0 0-74-15,0 0-7 0,0 0-11 16,2 57-53-16,-2-49-89 16,0-1-3-16,0-3-28 0,0-3-149 15,0-1-174-15,0-1-178 0,0-2-239 16,2-8-728-16</inkml:trace>
  <inkml:trace contextRef="#ctx0" brushRef="#br2" timeOffset="362445.1604">7010 14604 147 0,'0'0'2093'0,"0"0"-1851"16,0 0-119-16,0 0 131 0,0 0-51 15,0 0-47-15,-6 59 13 0,6-44 9 16,0-1-51-16,0-2-80 0,0 1-34 16,0-4-13-16,2 0-17 0,0-2-141 15,2-1-112-15,2-5-217 0,-2 0-613 16,4-1-607-16</inkml:trace>
  <inkml:trace contextRef="#ctx0" brushRef="#br2" timeOffset="362603.7368">7154 14642 950 0,'0'0'1694'0,"0"0"-1482"0,0 0-13 15,0 0 89-15,0 0-129 0,0 0-96 16,9 61-34-16,-7-48-7 0,-2-3-22 15,2-5-127-15,-2-1-144 0,2-4-68 16,0 0-184-16,2-2-621 16</inkml:trace>
  <inkml:trace contextRef="#ctx0" brushRef="#br2" timeOffset="362694.4938">7258 14658 810 0,'0'0'1502'0,"0"0"-1266"15,0 0-120-15,0 0-35 0,0 0-81 16,0 0-628-16</inkml:trace>
  <inkml:trace contextRef="#ctx0" brushRef="#br2" timeOffset="364737.6442">8903 8745 241 0,'0'0'542'0,"0"0"-129"0,0 0-97 16,0 0-225-16,0 0-26 0,0 0 536 15,0 0-175-15,0 0-159 0,0 0-75 16,-6-15-38-16,6 15 33 0,0-1 13 16,0 0-8-16,0 1-32 0,0 0-22 15,-2 0 9-15,2 2-2 0,-2 5-37 16,2 2-108-16,0 2-26 0,0 2-24 15,0-1-61-15,0-3-76 0,0-2-92 16,2-4-157-16,4-3-216 0,-4 0-427 16,6-9-358-16,-22-55 1109 0</inkml:trace>
  <inkml:trace contextRef="#ctx0" brushRef="#br2" timeOffset="364980.8505">9067 8529 1676 0,'0'0'979'0,"0"0"-708"0,0 0 87 16,0 0-62-16,0 0-91 0,0 0-66 15,0 0-23-15,0 55-40 0,0-42-61 16,0-2-15-16,0-3-59 0,0-2-89 15,0 1-73-15,0-4-102 0,4-2-134 16,0-1-305-16,2 0-837 0</inkml:trace>
  <inkml:trace contextRef="#ctx0" brushRef="#br2" timeOffset="365182.1645">9195 8431 1869 0,'0'0'786'16,"0"0"-560"-16,0 0 40 0,0 0-11 16,0 0-109-16,0 0-48 0,0 0-25 15,6 60-26-15,-6-45-47 0,0-2-22 16,0-1-63-16,0 1-57 0,0-4-33 16,2 0-78-16,0-5-110 15,2-1-141-15,-2-2-478 0,4-1-258 0</inkml:trace>
  <inkml:trace contextRef="#ctx0" brushRef="#br2" timeOffset="365431.5676">9341 8293 1311 0,'0'0'1137'0,"0"0"-821"0,0 0 91 15,0 0-44-15,0 0-94 0,0 0-80 16,0 0 5-16,3 54 5 0,-6-36-84 16,-1 0-72-16,2 1-31 0,-2-3-12 15,0 2-4-15,2-5-14 0,2 0-41 16,0-6-43-16,0-3-88 0,0-4-102 16,2-1-271-16,2-4-522 15,4-6-251-15</inkml:trace>
  <inkml:trace contextRef="#ctx0" brushRef="#br2" timeOffset="365645.5025">9501 8137 2568 0,'0'0'528'15,"0"0"-305"-15,0 0 114 0,0 0-104 16,0 0-111-16,0 0-17 0,4 59-9 15,-8-41-52-15,-1-2-44 0,1 0-1 16,0 0-15-16,2-1-40 16,2-2-44-16,0 0-23 0,0-6-18 15,0-3-83-15,0-4-158 0,4 0-186 16,-2 0-503-16,7-8-241 0</inkml:trace>
  <inkml:trace contextRef="#ctx0" brushRef="#br2" timeOffset="365898.5169">9641 7998 2459 0,'0'0'544'16,"0"0"-298"-16,0 0 129 0,0 0-107 15,-2 56-94-15,0-33-18 0,0-1 27 16,0 1-65-16,0 3-81 0,0-1-16 15,-2 1-18-15,4-4-3 0,-4 0-2 16,4-4-16-16,0-5-16 16,0-5-62-16,0-3-75 0,2-5-83 15,4-7-187-15,0-6-200 0,0-5-95 16,-2 2-379-16,7-14 39 0</inkml:trace>
  <inkml:trace contextRef="#ctx0" brushRef="#br2" timeOffset="366104.6893">9767 7867 1228 0,'0'0'1333'0,"0"0"-1005"0,0 0 47 15,0 0-6-15,0 0-158 0,0 0-38 16,2 50 46-16,-4-29-26 0,0 3-82 16,-2 0-52-16,-2 2-19 0,2 0-15 15,0 0-24-15,-1-3-1 0,3 0-13 16,2-6-30-16,0-4-71 0,0-5-57 15,0-4-78-15,5-4-126 0,1-7-316 16,-2-1-482-16,10-12-404 0</inkml:trace>
  <inkml:trace contextRef="#ctx0" brushRef="#br2" timeOffset="366331.9585">9918 7697 382 0,'0'0'2324'0,"0"0"-2022"0,0 0-110 16,0 0 104-16,0 55-83 0,0-35-47 15,0 0 46-15,0 1-13 16,0 0-103-16,-2 1-68 0,2 2-26 16,-2-1-2-16,2-2-2 0,-2 0-20 15,2-4-24-15,0-4-35 0,0-2-106 16,0-8-100-16,4-1-156 0,-2-2-279 15,6-2-751-15</inkml:trace>
  <inkml:trace contextRef="#ctx0" brushRef="#br2" timeOffset="366564.9761">10040 7597 2421 0,'0'0'461'0,"0"0"-160"15,0 0 78-15,0 0-186 0,0 0-11 16,0 0 88-16,-4 53-15 0,2-35-98 16,0 5-80-16,0 0-24 0,0 2-13 15,0 2-16-15,2 1-21 16,0-2-3-16,0-2-2 0,0-3-10 16,0-4-56-16,2-8-83 0,2-6-47 15,-2-3-94-15,2-3-222 0,-2-5-495 16,8-10-244-16</inkml:trace>
  <inkml:trace contextRef="#ctx0" brushRef="#br2" timeOffset="366774.2645">10177 7441 2229 0,'0'0'649'16,"0"0"-454"-16,0 0 144 0,0 0-22 15,-3 66-125-15,1-44 6 0,2 5 17 16,-2-1-51-16,0 4-84 0,-2 1-52 16,2 1-27-16,-2 2-1 0,0-2-15 15,4-1-53-15,0-6-87 0,0-6-180 16,4-7-353-16,8-6-960 0</inkml:trace>
  <inkml:trace contextRef="#ctx0" brushRef="#br2" timeOffset="367562.6349">10340 7307 878 0,'0'0'824'0,"0"0"-315"15,0 0-43-15,0 0-13 0,0 0-55 16,0 0-60-16,0 0-30 0,0 0-78 15,0 0-75-15,8 33-66 0,-8-15-33 16,-2 4-13-16,-4 4-13 0,4-1-8 16,0 2-22-16,-2 0 0 0,-1-1-2 15,1-4-11-15,0 1-11 0,2-4-50 16,2-3-28-16,0 1-12 0,0-7-22 16,0 0-29-16,2-4-115 0,4-3-140 15,1-3-236-15,-3 0-413 0,2-4-405 16</inkml:trace>
  <inkml:trace contextRef="#ctx0" brushRef="#br2" timeOffset="367830.2992">10505 7151 1418 0,'0'0'1331'15,"0"0"-1116"-15,0 0 112 0,0 0 31 16,0 0-118-16,0 0-54 0,4 62 17 16,-4-39-2-16,-4 4-93 0,2 4-49 15,0-2-34-15,-2 4 6 0,2-2-10 16,-2-2 1-16,2 1-7 16,-2-3-15-16,1-4-1 0,3-4-14 15,0-5-50-15,0-6-74 0,3-4-78 16,5-4-127-16,-2-4-275 0,-2-2-416 15,9-10-289-15</inkml:trace>
  <inkml:trace contextRef="#ctx0" brushRef="#br2" timeOffset="368076.207">10681 7004 2380 0,'0'0'791'0,"0"0"-536"0,0 0 106 15,0 0-11-15,0 0-195 0,0 0-37 16,0 0 18-16,-10 59-18 0,5-36-54 16,3 1-18-16,-2 5-3 15,2 2-6-15,0 2-15 0,2 2-10 0,-2 0-12 16,2 1-3-16,0-5-43 16,0 0 18-16,2-6-27 0,2-3-47 15,0-9-43-15,1-7-69 0,-1-6-136 16,4-10-321-16,2-1-328 0,3-18-432 0</inkml:trace>
  <inkml:trace contextRef="#ctx0" brushRef="#br2" timeOffset="368322.6488">10832 6798 2654 0,'0'0'434'0,"0"0"-242"15,0 0 154-15,0 0-84 0,-6 58-76 16,-1-33 57-16,3 4 2 0,0 5-103 16,0 0-56-16,0 5-22 0,2 1-15 15,0 0-9-15,-2-1-28 0,4-3-12 16,-2-2 0-16,2-4-2 0,0-6-25 16,0-6-38-16,4-6-70 0,0-6-19 15,0-6-47-15,2-7-234 0,5-6-194 16,-1-6-123-16,-6 4-451 0</inkml:trace>
  <inkml:trace contextRef="#ctx0" brushRef="#br2" timeOffset="368592.6147">10999 6559 2017 0,'0'0'589'0,"0"0"-286"0,0 0 103 16,0 0-95-16,2 50-109 0,-2-29 28 16,-2 3 35-16,-2 6-69 0,0-1-82 15,0 6-31-15,-2 2-19 0,2 2-8 16,1 3-10-16,-1-3-22 0,2 2-12 16,2-2-10-16,-2-6-2 0,2-5-3 15,0-6-46-15,2-6-43 0,0-5-55 16,5-7-42-16,1-4-66 0,0-5-178 15,0-7-206-15,3 1-150 0,5-13-657 16</inkml:trace>
  <inkml:trace contextRef="#ctx0" brushRef="#br2" timeOffset="368868.1087">11146 6400 676 0,'0'0'1775'0,"0"0"-1543"0,0 0 39 16,0 0 135-16,0 0-159 0,0 0-26 16,0 0 75-16,0 0-28 0,4 66-107 15,-4-41-63-15,0 8-18 0,0 3-21 16,0 5-19-16,0 10-4 0,0-4-2 16,0 1-9-16,0 1-13 0,0-7-10 15,-4 2-2-15,4-2-1 0,0-7-11 16,0-3-37-16,4-6-40 0,-2-8-44 15,2-7-33-15,1-6-48 16,-1-5-134-16,0-5-330 0,2-6-469 16,6-13-417-16</inkml:trace>
  <inkml:trace contextRef="#ctx0" brushRef="#br2" timeOffset="369151.5026">11340 6295 1772 0,'0'0'322'0,"0"0"-18"15,0 0 144-15,0 0-133 16,0 0-114-16,4 65 8 0,-6-41 9 16,-2 5-45-16,0 4-37 0,0 5-2 15,-2 2-31-15,2 4-20 0,-5 11-14 16,1 6 2-16,4 11-13 0,0-9-24 15,2-13-18-15,0-14-15 0,2-16-1 16,0 1 0-16,0-5-3 0,4-4-56 16,0-9-52-16,0-8-112 0,4-12-248 15,5-5-276-15,-5-1-456 0,2-14-618 0</inkml:trace>
  <inkml:trace contextRef="#ctx0" brushRef="#br2" timeOffset="369403.71">11475 6137 977 0,'0'0'1486'0,"0"0"-1305"16,0 0 47-16,0 0 195 0,0 0-121 16,0 0-81-16,0 0-1 0,0 0-10 15,6 54-89-15,-10-31-25 0,2 1-3 16,0 7-10-16,0 5-15 0,2 2-7 15,0 5-9-15,0 1-6 0,0 0-21 16,0 0-25-16,-2 0-21 0,2-3-4 16,0-3 0-16,2-3-42 0,0-8-50 15,0-5-56-15,-2-9-54 0,6-9-111 16,-4-4-181-16,2-1-508 0,2-13-441 0</inkml:trace>
  <inkml:trace contextRef="#ctx0" brushRef="#br2" timeOffset="369685.6143">11632 5991 1800 0,'0'0'526'0,"0"0"-148"16,0 0 46-16,0 0-115 0,0 0-87 15,0 0-30-15,0 61 42 0,0-33-32 16,0 6-62-16,0 12-38 0,0 13-19 16,0 11-12-16,2 3-6 0,-4-13-29 15,2-18-21-15,0-15-15 0,0-2-19 16,0-3-57-16,0 0-97 16,0-5-106-16,0-6-252 0,0-7-690 0,0-4-1002 15</inkml:trace>
  <inkml:trace contextRef="#ctx0" brushRef="#br2" timeOffset="370503.0716">11814 5901 1064 0,'0'0'680'15,"0"0"-277"-15,0 0-25 0,0 0-4 16,0 0-9-16,0 0-41 0,0 0 33 15,0 0-28-15,0 0-84 0,0 0-85 16,-13-8-65-16,11 20 4 16,0 7 5-16,0 3-4 0,0 6-14 15,0 5-10-15,0 3-9 0,0 6-9 16,2 2-10-16,-2 1-11 0,-2 1-4 16,2 0-18-16,-3-1-12 0,3-3-1 15,-2-4 1-15,0-2-3 0,4-6-1 16,-2-7-23-16,0-4-6 0,0-7-40 15,2-6-46-15,0-5-24 0,0-1-61 16,4-9-60-16,-2-3-154 0,4-5-198 16,-2 3-380-16,11-11-255 0</inkml:trace>
  <inkml:trace contextRef="#ctx0" brushRef="#br2" timeOffset="370836.7267">11981 5649 1360 0,'0'0'1362'0,"0"0"-1188"16,0 0 18-16,0 0 146 0,0 0-24 15,0 0-88-15,0 0-15 0,0 0-9 16,0 0-69-16,6 63-40 0,-12-37 15 15,2 7 12-15,-2 3-16 0,2 4-16 16,0 9-8-16,-1 12 5 0,1 10-9 16,-2 4-18-16,2-13-18 0,-2-17-10 15,6-14-18-15,0-5-11 16,0 3 0-16,-2-1-1 0,2 0-2 16,0-8-65-16,2-6-36 0,0-6-34 15,4-6-22-15,0-2-50 0,0-7-177 16,-1-7-131-16,3-1-130 0,-2 0-144 15,4-10-518-15</inkml:trace>
  <inkml:trace contextRef="#ctx0" brushRef="#br2" timeOffset="371137.7927">12144 5555 1630 0,'0'0'536'0,"0"0"-312"0,0 0 79 16,0 0 28-16,0 0-37 0,0 0-21 16,0 0-23-16,0 0-74 0,0 0-53 15,7 63-5-15,-11-33 0 0,-5 5-28 16,5 5-3-16,-2 4-13 0,2 9 0 16,0 10-4-16,-5 7-5 0,1 4-4 15,4-6-12-15,0-15-12 0,2-14-16 16,0-9-18-16,2-7 15 0,-2 6-18 15,2-5 0-15,0 1-15 0,0-7-34 16,0-9-58-16,0-9-34 0,4-3-100 16,0-13-208-16,2-5-224 0,4 1-400 15,3-15-479-15</inkml:trace>
  <inkml:trace contextRef="#ctx0" brushRef="#br2" timeOffset="371454.377">12359 5312 1580 0,'0'0'825'0,"0"0"-619"15,0 0 46-15,0 0 103 0,-12 53-94 16,8-31-51-16,-2 6 63 0,2 1-3 15,-3 5-77-15,5 4-42 0,-2 5-6 16,0 8-16-16,0 9-25 0,-4-5-52 16,6-6-15-16,-1-8 0 0,1-7-1 15,2 5-11-15,0 2-10 0,0-4-13 16,0-3 0-16,0-7-2 16,5-3-25-16,-3-10-66 0,4-8-56 15,-2-6-40-15,2-5-166 0,0-9-308 16,-1-1-436-16,7-16-308 0</inkml:trace>
  <inkml:trace contextRef="#ctx0" brushRef="#br2" timeOffset="371740.9375">12475 5140 1752 0,'0'0'580'0,"0"0"-337"0,0 0 175 0,0 0-60 16,0 0-158-16,0 0 9 16,-6 67 87-16,2-39-49 0,0 2-77 15,0 14-25-15,-3 11-15 0,-1 12-32 16,0 4-12-16,2-1-7 0,2-8-18 16,-1-6-24-16,1-8-37 0,0-8-12 15,4-10-10-15,-2-4 7 0,0 4 12 16,2-1-18-16,0 2-16 0,0-10-52 15,0-6-52-15,4-10-37 0,2-5-95 16,3-8-358-16,-3-1-545 0,12-15-534 0</inkml:trace>
  <inkml:trace contextRef="#ctx0" brushRef="#br2" timeOffset="372059.0673">12690 4937 108 0,'0'0'2357'0,"0"0"-2051"0,0 0-110 16,0 0 92-16,0 0-109 0,0 0-30 16,0 0 88-16,-12 69 65 0,8-40-103 15,-3 6-50-15,5 2-1 0,-2 12-3 16,2 13-22-16,-6 9-25 0,4 4-13 15,-2-2-5-15,-3-8-26 0,7-5-23 16,-2-2-13-16,2-10-15 16,0-10-3-16,2-12-32 0,0-4 10 0,0-2 4 15,0 1-9-15,0-4-56 16,0-7-57-16,2-7-54 0,0-3-40 16,4-9-315-16,5-5-466 0,-5-1-193 15</inkml:trace>
  <inkml:trace contextRef="#ctx0" brushRef="#br2" timeOffset="372340.4366">12812 4886 1527 0,'0'0'973'0,"0"0"-805"16,0 0 80-16,0 0 15 0,0 0-40 15,0 0 2-15,0 0-10 0,-8 52 2 16,2-28-57-16,4 5-51 0,0 4-4 16,2 5 3-16,-3 10 6 15,3 12-3-15,0 10-10 0,-2 4-15 16,0-4-22-16,0-5-27 0,0-7-19 16,0-2-15-16,0-9-1 0,2-11-2 15,0-11-2-15,-2-6-65 0,2-3-40 16,0-3-40-16,0-5-69 0,2-8-94 15,2-8-335-15,0-5-469 0,7-18-516 0</inkml:trace>
  <inkml:trace contextRef="#ctx0" brushRef="#br2" timeOffset="372658.8049">13037 4622 1668 0,'0'0'393'16,"0"0"-231"-16,0 0 175 0,0 0-47 15,0 0-143-15,0 0 4 0,0 0 37 16,-18 72-10-16,10-45-32 0,-1 9-1 16,-1 11 3-16,4 14 3 0,-5 12-7 15,-1 5-20-15,4-2-6 0,-3-2-7 16,3-3-16-16,-2 1-18 0,6-1-15 15,0-3-10-15,-1-14-6 0,3-12-13 16,0-13-20-16,2-7-13 0,0-1-3 16,0-1-37-16,0-4-28 0,0-8-51 15,4-8-60-15,1-4-143 0,1-13-260 16,0 1-409-16,11-17-318 0</inkml:trace>
  <inkml:trace contextRef="#ctx0" brushRef="#br2" timeOffset="372957.038">13172 4524 1773 0,'0'0'400'15,"0"0"-206"-15,0 0-49 0,0 0 113 16,0 0 63-16,0 0-21 0,-21 58-30 15,15-30-30-15,0 7-23 0,0 10-21 16,-5 16-32-16,7 12 0 0,-2 9-23 16,-2-4-42-16,-1-9-35 0,5-2-21 15,0-4-3-15,0 3-16 0,2-6-12 16,0-11-11-16,0-12 0 0,0-11-1 16,2-4-1-16,0-3-48 15,0-2-33-15,0-1-44 0,2-9-65 16,2-7-62-16,-2-5-258 0,2-3-484 15,4-18-362-15</inkml:trace>
  <inkml:trace contextRef="#ctx0" brushRef="#br2" timeOffset="373273.4995">13331 4416 1353 0,'0'0'604'0,"0"0"-373"0,0 0 108 15,0 0-10-15,-10 58-79 0,3-31 3 16,3 5 45-16,0 5-33 0,-2 2-58 16,-2 11-45-16,4 14 9 0,-3 10-4 15,-1 4-41-15,2-1-22 0,-2-8-39 16,4-6-29-16,4-1-24 0,0-11-12 15,0-11 0-15,0-12 0 0,0-6 0 16,4 0-12-16,-2-1-34 0,4-3-52 16,0-8-62-16,0-7-62 0,-2-4-148 15,3-11-386-15,1 0-572 0,6-19-652 0</inkml:trace>
  <inkml:trace contextRef="#ctx0" brushRef="#br2" timeOffset="373557.6505">13455 4320 1368 0,'0'0'634'0,"0"0"-281"15,0 0 18-15,-10 63-46 0,3-33-98 16,3 8-1-16,0 2 39 0,0 3-19 15,4 13-42-15,-4 9-21 0,4 12-16 16,-2 5-31-16,0-7-50 0,0-7-40 16,2-17-46-16,0-10-3 15,0-12-10-15,0-3 10 0,2 1 0 16,0-1-21-16,0 1-44 0,0-10-49 16,0-7-59-16,2-7-76 0,0-5-169 15,3-9-378-15,-3-2-435 0,6-16-474 0</inkml:trace>
  <inkml:trace contextRef="#ctx0" brushRef="#br2" timeOffset="373857.4233">13649 4196 1349 0,'0'0'518'0,"0"0"-333"0,0 0 93 15,0 0 61-15,0 0-232 0,0 0-30 16,-10 65 93-16,4-35-4 0,2 5-38 16,-3 4-16-16,3 5-8 0,-2 13 7 15,2 7 28-15,0 12 34 16,-2-1-6-16,-1-11-33 0,7-17-22 16,-2-16-32-16,0-3-34 0,2 4-46 15,-4 2-19-15,2-3-2 0,0-5-51 16,0-7-30-16,2-6-7 0,0-8-39 15,0-5-56-15,2-1-169 0,2-13-290 16,0-3-38-16,0 2-407 0</inkml:trace>
  <inkml:trace contextRef="#ctx0" brushRef="#br2" timeOffset="374157.6524">13765 4072 1459 0,'0'0'588'0,"0"0"-251"15,0 0-140-15,0 0-71 0,0 0 16 16,0 0 28-16,-27 65-4 0,19-40-25 16,0 5-11-16,4 5-3 0,-3 10 12 15,3 16 41-15,4 8-10 0,-2 6-30 16,2-5-3-16,0-2 3 0,0-7-4 15,0-3-35-15,0-1-46 0,-2-11-24 16,2-12-30-16,0-7-1 0,0-7-31 16,2 0-52-16,0-1-49 0,2-2-20 15,0-8-9-15,1-7-87 0,-1-5-149 16,4-12-388-16,-2 2-307 0,5-21-245 16</inkml:trace>
  <inkml:trace contextRef="#ctx0" brushRef="#br2" timeOffset="374406.9983">13910 3908 470 0,'0'0'1652'0,"0"0"-1406"16,-2 58-49-16,-4-27 96 0,-1 15-100 15,-3 10-46-15,0 17 32 16,1 3 11-16,-1 1-16 0,6-3-4 16,0-7-9-16,0-3-30 0,0-13-53 15,1-12-53-15,3-11-25 0,0-3-78 16,0 0-161-16,3 3-227 0,-1-5-669 16,8 3-1157-16</inkml:trace>
  <inkml:trace contextRef="#ctx0" brushRef="#br2" timeOffset="375561.7927">8515 14609 1691 0,'0'0'289'16,"0"0"171"-16,0 0 75 0,0 0-273 16,0 0-39-16,0 0-20 15,0 0-39-15,0 0-41 0,0 0-39 16,0 44-32-16,0-34-31 0,0-4-21 16,0-3-15-16,0-2-30 0,0-1-162 15,0-7-157-15,0-1-201 0,2 0-465 16,6-7-791-16</inkml:trace>
  <inkml:trace contextRef="#ctx0" brushRef="#br2" timeOffset="375808.2049">8680 14531 2251 0,'0'0'562'0,"0"0"-302"16,0 0 117-16,0 0 15 0,0 0-71 16,0 0-101-16,0 0-53 15,0 0-62-15,2 64-65 0,-2-45-38 16,2-1-2-16,0-3-40 0,0-5-71 16,0-4-74-16,2-6-118 0,1 0-259 15,3-5-644-15,0-8-612 0</inkml:trace>
  <inkml:trace contextRef="#ctx0" brushRef="#br2" timeOffset="376007.8355">8874 14541 3007 0,'0'0'533'16,"0"0"-233"-16,0 0 111 0,0 0-182 15,0 0-154-15,0 0-60 0,0 0-12 16,4 50-3-16,-4-41-14 0,0-3-82 16,0-1-93-16,2-1-131 0,-2-4-223 15,3 0-559-15,5-6-575 0</inkml:trace>
  <inkml:trace contextRef="#ctx0" brushRef="#br2" timeOffset="376208.8808">9033 14463 68 0,'0'0'2674'0,"0"0"-2301"15,0 0-51-15,0 0 26 0,0 0-131 16,0 0-69-16,0 0-2 0,9 62 3 16,-9-49-65-16,0-2-67 15,0-1-17-15,0 0-18 0,-2-1-72 16,4-3-121-16,0-3-100 0,0-3-166 15,0 0-508-15,6-2-660 0</inkml:trace>
  <inkml:trace contextRef="#ctx0" brushRef="#br2" timeOffset="376408.3517">9209 14423 1618 0,'0'0'1344'16,"0"0"-1113"-16,0 0 135 0,0 0 22 15,0 0-162-15,0 0-74 0,0 0-9 16,4 57-13-16,-4-43-69 0,0 1-61 16,-2 1 0-16,2-4-37 0,0-2-74 15,0-1-65-15,0-3-45 0,2-3-85 16,2-3-175-16,1 0-306 0,5-3-710 16</inkml:trace>
  <inkml:trace contextRef="#ctx0" brushRef="#br2" timeOffset="376609.7613">9383 14406 1952 0,'0'0'1007'0,"0"0"-805"16,0 0 196-16,0 0-42 0,0 0-185 16,0 0-65-16,0 0 31 0,14 53-4 15,-14-38-71-15,0 3-52 0,2-3-10 16,-2 0-28-16,2-3-55 0,0-2-63 15,1-1-41-15,1-6-65 16,-2-2-128-16,2-1-247 0,2-1-548 16,4-8-395-16</inkml:trace>
  <inkml:trace contextRef="#ctx0" brushRef="#br2" timeOffset="376797.8311">9542 14357 163 0,'0'0'2440'16,"0"0"-2054"-16,0 0-28 0,0 0 76 15,0 0-173-15,0 0-85 0,0 0-18 16,16 65 0-16,-18-40-31 0,2 0-63 16,0 3-36-16,0-6-26 0,0 0-2 15,0-7-34-15,0-2-80 0,0-7-50 16,0-6-44-16,2 0-93 0,3-9-204 16,1-5-216-16,-2 3-402 0,2-12-307 15</inkml:trace>
  <inkml:trace contextRef="#ctx0" brushRef="#br2" timeOffset="376973.4154">9695 14365 2081 0,'0'0'492'0,"0"0"-244"0,0 0 140 16,0 0-54-16,0 0-88 0,0 0 3 16,0 0 4-16,14 58-67 0,-14-35-81 15,0-1-43-15,0 4-28 0,0 0-34 16,0-2-15-16,0-3-78 0,0-2-62 15,0-5-81-15,0-5-191 0,2-3-318 16,7-4-811-16</inkml:trace>
  <inkml:trace contextRef="#ctx0" brushRef="#br2" timeOffset="377794.7417">9840 14354 349 0,'0'0'2325'0,"0"0"-1879"0,0 0-51 15,0 0-6-15,0 0-69 16,0 0-16-16,0 0-2 0,0 0-113 15,0 0-66-15,0 0-35 0,-13 64-21 16,9-41-18-16,2 1-25 0,2 0-24 16,-4-2 0-16,4-2-15 0,0-4-49 15,0-3-52-15,0-1-46 0,0-6-31 16,2 2-90-16,0-6-155 0,4-2-193 16,0 0-334-16,-1-1-130 0,1-10-289 0</inkml:trace>
  <inkml:trace contextRef="#ctx0" brushRef="#br2" timeOffset="378024.9965">9997 14321 1755 0,'0'0'823'15,"0"0"-520"-15,0 0 100 0,0 0-6 16,0 0-114-16,0 0-75 0,0 0 16 15,2 65-5-15,-2-42-93 0,0 5-61 16,0-2-44-16,0-2-21 0,0 1-2 16,0-3-22-16,0-7-31 0,0-2-35 15,0-5-67-15,0-4-101 0,2-4-200 16,0-2-580-16,4-11-488 0</inkml:trace>
  <inkml:trace contextRef="#ctx0" brushRef="#br2" timeOffset="378258.7285">10185 14290 2786 0,'0'0'507'0,"0"0"-133"0,0 0 67 15,0 0-182-15,0 0-80 0,6 66-18 16,-6-45-8-16,0 1-55 0,0 1-64 15,-4 2-34-15,4-2 0 0,0 1-3 16,0-3-52-16,0 0-80 0,0-8-34 16,6 0-51-16,-2-7-135 0,2-5-254 15,-3-1-478-15,9-4-624 0</inkml:trace>
  <inkml:trace contextRef="#ctx0" brushRef="#br2" timeOffset="378488.6263">10402 14255 2699 0,'0'0'530'16,"0"0"-269"-16,0 0 156 0,0 0-144 16,0 0-114-16,-2 59-4 0,0-39 12 15,2 2-63-15,-2-1-70 0,2 3-32 16,0-1-2-16,0 2 0 0,0-2-22 15,4 1-42-15,0-4-35 0,-2-2-61 16,4-3-120-16,-2-2-211 0,3-6-274 16,1-2-553-16</inkml:trace>
  <inkml:trace contextRef="#ctx0" brushRef="#br2" timeOffset="378749.9859">10561 14222 2440 0,'0'0'413'15,"0"0"-169"-15,0 0 123 0,0 0-111 16,0 0-89-16,0 0 44 0,-2 61 72 16,0-40-63-16,-4 6-60 0,4 4-25 15,0 1-34-15,-3 1-37 0,3 2-45 16,0 0-7-16,0-3-11 0,2-2-1 15,0-4-9-15,0-6-13 0,0-6-73 16,0-8-79-16,4-6-39 0,3-3-206 16,1-10-309-16,-2 2-363 0,4-12-484 15</inkml:trace>
  <inkml:trace contextRef="#ctx0" brushRef="#br2" timeOffset="378989.7305">10768 14173 2842 0,'0'0'484'0,"0"0"-252"0,0 0 143 16,-2 51-167-16,-2-29-102 0,-1 2 27 16,1 3 28-16,-2 0-62 0,4 4-56 15,0 0-12-15,-2 1-13 0,4-3-16 16,0-2-2-16,0-1 0 15,0-4-10-15,2-6-67 0,2-5-52 16,4-1-67-16,-2-7-107 0,1-3-198 16,-3 0-536-16,8-7-509 0</inkml:trace>
  <inkml:trace contextRef="#ctx0" brushRef="#br2" timeOffset="379240.9167">10896 14173 1820 0,'0'0'1274'0,"0"0"-1143"15,0 0 155-15,0 0 18 0,0 0-119 16,-4 66 10-16,2-44 38 0,0 1-23 16,2 1-75-16,-2 5-52 0,2 2-15 15,-5 2-26-15,5 0-20 16,-2 2-22-16,2-3-1 0,0-2 1 15,0-4-22-15,0-7-73 0,0-4-73 16,0-5-55-16,2-6-112 0,3-4-207 16,-1 0-417-16,2-12-412 0</inkml:trace>
  <inkml:trace contextRef="#ctx0" brushRef="#br2" timeOffset="379492.9335">11001 14139 1026 0,'0'0'1925'16,"0"0"-1611"-16,0 0 99 0,0 0 19 15,0 0-208-15,0 0-69 0,0 0 67 16,-4 70-10-16,2-42-81 0,0 4-39 16,-2 3-22-16,2 4-31 0,2-2-14 15,-2 1-22-15,-2 0 9 0,4-7-12 16,0 0 0-16,0-8-1 0,0-4-27 15,4-4-39-15,-2-5-61 0,2-4-61 16,0-6-32-16,-2 0-129 0,4-9-357 16,-1 1-388-16,9-15-177 0</inkml:trace>
  <inkml:trace contextRef="#ctx0" brushRef="#br2" timeOffset="379739.2739">11161 14071 2342 0,'0'0'619'16,"0"0"-379"-16,0 0 205 0,0 0-177 15,0 0-174-15,4 65 36 0,-4-37 47 16,0 4-19-16,-2-1-50 0,2 3-46 16,-2 2-3-16,-1 1-4 0,1-3-15 15,0 0-6-15,0-3-10 0,2-5-21 16,0-5-3-16,0-3-1 0,0-5-63 15,4-6-72-15,-2-2-46 0,3-5-72 16,-1-3-142-16,2-8-309 0,-2 2-277 16,11-15-419-16</inkml:trace>
  <inkml:trace contextRef="#ctx0" brushRef="#br2" timeOffset="379951.7061">11301 14073 166 0,'0'0'2315'0,"0"0"-1947"0,0 0 51 16,0 0-53-16,8 60-152 0,-8-32-6 15,0 6 48-15,0 2-42 0,0 4-72 16,0 1-50-16,-4 1-15 0,2 0-19 16,0-1-21-16,0-6-25 0,2-1-12 15,0-6-77-15,0-7-138 0,0-7-78 16,0-5-183-16,0-5-576 0,8-4-1050 0</inkml:trace>
  <inkml:trace contextRef="#ctx0" brushRef="#br2" timeOffset="380598.8749">11462 14177 2526 0,'0'0'451'16,"0"0"-131"-16,0 0 159 0,0 0-136 15,0 0-138-15,0 0-46 0,0 0 26 16,-2 56-50-16,2-28-52 0,-2 1-16 16,0 5-12-16,-2-1-21 0,2 0-16 15,0-1-18-15,-2-1-2 0,2-3-13 16,0-6-28-16,2-4-85 0,0-8-63 15,2-7-106-15,4-3-266 0,-2-3-768 16,8-10-566-16</inkml:trace>
  <inkml:trace contextRef="#ctx0" brushRef="#br2" timeOffset="380863.9808">11593 14111 836 0,'0'0'2208'16,"0"0"-1936"-16,0 0-68 0,0 0 168 16,0 0-158-16,0 0-48 0,0 0 63 15,0 0 2-15,0 0-93 0,24 66-21 16,-22-35-1-16,0 3-25 0,1 5-24 16,-3 1-24-16,2 1-13 0,-2 2 4 15,2-2-1-15,-2-5-15 0,2-2-17 16,-2-6-1-16,0-7 0 15,2-8-33-15,0-9-92 0,2-4-79 16,0-4-99-16,4-10-248 0,1-6-493 16,-3 2-165-16,10-12-672 0</inkml:trace>
  <inkml:trace contextRef="#ctx0" brushRef="#br2" timeOffset="381129.57">11839 14067 2966 0,'0'0'578'16,"0"0"-306"-16,0 0 192 0,0 0-145 15,0 0-85-15,0 0-35 0,0 0-50 16,0 0-61-16,2 57-39 0,-2-26 0 16,-2 2-4-16,-1 6-17 0,-1 2-26 15,2 3 0-15,2 3-1 16,0 0 1-16,-4-2-1 0,4-3 1 15,0-6-2-15,0-6 0 0,0-8-40 0,2-8-54 16,0-6-58-16,4-8-47 16,3-3-68-16,1-10-278 0,0-7-422 15,-1 2-188-15,9-19-744 0</inkml:trace>
  <inkml:trace contextRef="#ctx0" brushRef="#br2" timeOffset="381359.8851">11996 14018 2794 0,'0'0'1059'0,"0"0"-920"16,0 0 239-16,0 0-54 0,0 0-195 15,0 0-12-15,0 56 72 16,0-27-6-16,0 2-71 0,0 3-39 16,0 6 0-16,-2 0-34 0,-1 2-17 15,1-1-21-15,0 1 0 0,0-3-1 16,2-4-3-16,0-4-25 0,0-6-35 15,0-6-49-15,2-4-71 0,2-8-58 16,1-6-81-16,1-1-309 0,-2-4-750 16,13-10-555-16</inkml:trace>
  <inkml:trace contextRef="#ctx0" brushRef="#br2" timeOffset="381647.7566">12182 13992 2421 0,'0'0'749'0,"0"0"-522"0,0 0 232 15,0 0-98-15,0 0-197 0,0 0-15 16,0 0 24-16,2 55-26 0,-2-29-40 16,0 3-24-16,0 4-10 0,0 2-27 15,0 4-22-15,-2 2 25 0,0-1-19 16,2 4 1-16,0-4-13 0,-2 1 3 15,2-5-19-15,0-5-2 0,0-2-1 16,0-6-23-16,0-4-52 0,0-7-58 16,2-3-53-16,0-5-6 0,2-4-103 15,0 0-220-15,-2-6-621 0,6-7-216 0</inkml:trace>
  <inkml:trace contextRef="#ctx0" brushRef="#br2" timeOffset="381915.5037">12401 13903 277 0,'0'0'2584'16,"0"0"-2285"-16,0 0 13 0,0 0 33 16,0 0-308-16,0 0 58 0,0 66 112 15,-2-40 42-15,-4 2-63 0,3 3-82 16,-1 5 1-16,0 1 8 0,0 4-30 15,0 2-25-15,0 1 0 0,4-2-15 16,-2-2-16-16,2-3-17 0,0-5-10 16,0-4-1-16,2-3-38 0,4-6-86 15,0-4-38-15,-2-5 1 16,3-5-73-16,-5-5-129 0,4-5-175 16,0-2-620-16,6-13-180 0</inkml:trace>
  <inkml:trace contextRef="#ctx0" brushRef="#br2" timeOffset="382149.4595">12531 13939 2566 0,'0'0'460'0,"0"0"-178"15,0 0 16-15,0 53-127 0,0-25 8 16,-4 6 103-16,4 4-58 0,-6 5-39 15,-1 10-53-15,1 11-55 0,-4 8-16 16,6-9-15-16,0-11-43 0,2-19-1 16,0-9-2-16,2-2-11 0,0-1-87 15,0-1-160-15,0-10-117 0,0-1-594 16,0-9-747-16</inkml:trace>
  <inkml:trace contextRef="#ctx0" brushRef="#br2" timeOffset="382915.4616">12667 14029 1228 0,'0'0'978'0,"0"0"-771"0,0 0 26 16,0 0 146-16,0 0-56 0,0 0-25 15,0 0 33-15,0 0-27 16,0 0-75-16,-8-9-65 0,8 9 11 16,0 3 15-16,0 4-4 0,0 7-86 15,0 6-30-15,0 6-27 0,0 8-4 16,-2 6 22-16,2 2 18 0,-4 4-16 15,4 0-36-15,-2 1 4 0,2 0-31 16,0-2-10-16,0-6 8 0,-2-3-14 16,2-7-32-16,0-6-64 0,0-9-22 15,2-1-42-15,0-11-86 0,2-2-116 16,-2-2-320-16,4-5-733 0,5-10-241 0</inkml:trace>
  <inkml:trace contextRef="#ctx0" brushRef="#br2" timeOffset="383215.498">12827 13992 1448 0,'0'0'997'15,"0"0"-817"-15,0 0 174 0,0 0-34 16,0 0-97-16,0 0 30 0,0 0-5 15,0 0-35-15,0 0-76 0,0 0-16 16,4 62 39-16,-4-39 3 0,0 6-49 16,0 4-47-16,0 5 12 0,-2 4 4 15,2 3 33-15,-4 3-25 0,4 2-52 16,-3-3-21-16,3 0-15 0,-2-6-3 16,0-7-3-16,0-5-48 0,2-7-46 15,0-9-59-15,2-8-36 0,2-5-51 16,3-9-380-16,5-7-463 0,-4 1 41 15,5-14-501-15</inkml:trace>
  <inkml:trace contextRef="#ctx0" brushRef="#br2" timeOffset="383499.1617">13040 13967 2579 0,'0'0'1278'0,"0"0"-1175"0,0 0 161 16,0 0 68-16,0 0-237 0,0 0 4 16,0 0 140-16,-3 59-19 0,1-36-87 15,0 5-35-15,-2 6-25 0,2 4-16 16,-2 12-36-16,0 12 7 16,2-5-28-16,0-3 1 0,0-12 14 15,2-9 11-15,-2 4-26 0,0 4-2 16,-1-7-28-16,3 0-46 0,0-8-36 15,0-7-43-15,0-4-25 0,3-11-46 16,3-4-141-16,2-9-295 0,-4-2-822 16,13-17-296-16</inkml:trace>
  <inkml:trace contextRef="#ctx0" brushRef="#br2" timeOffset="383783.4677">13224 13954 2428 0,'0'0'670'0,"0"0"-485"15,0 0 184-15,0 0-80 0,0 0-106 16,0 0 106-16,0 0 29 0,0 0-72 16,0 0-133-16,0 0-49 0,2 50-28 15,-2-21-2-15,0 8-7 16,0 4 16-16,0 3-13 0,-2 11 7 15,2 10-7-15,-3 11-3 0,1-7-8 16,-2-15-17-16,2-16-1 0,2-14 10 16,0 0-11-16,-2 0-12 0,0-4-43 15,2-6-67-15,0-8-76 0,0-6-84 16,2-5-181-16,2-9-266 0,0 0-362 16,9-18-262-16</inkml:trace>
  <inkml:trace contextRef="#ctx0" brushRef="#br2" timeOffset="384066.7936">13364 13815 2910 0,'0'0'361'16,"0"0"-112"-16,0 0 120 0,0 0-271 15,0 0-96-15,-6 70 144 0,4-42 82 16,0 7-15-16,-4 3-77 0,1 9-38 15,-1 12-12-15,0 11-40 0,0 4 6 16,2-6-3-16,4-13 55 0,-2-15-1 16,0-7-27-16,2-4-42 0,0 4-19 15,0 0-15-15,0 2-2 0,0-6-35 16,0-7-63-16,4-6-55 0,-2-8-17 16,2-3-52-16,6-5-203 0,-2-9-537 15,1 1-402-15,7-17-562 0</inkml:trace>
  <inkml:trace contextRef="#ctx0" brushRef="#br2" timeOffset="384350.5719">13581 13844 1876 0,'0'0'1143'0,"0"0"-1063"16,0 0 128-16,0 0 68 0,0 0-156 15,0 0 72-15,0 0 163 0,0 0-104 16,0 0-146-16,2 54-34 0,-2-26 21 16,0 7-15-16,0 16-22 15,-4 12 15-15,0 15-8 0,-2 6-13 16,2-5-1-16,-5-8 10 0,5-11-6 16,0-13-3-16,0-13-37 0,2-9-12 15,2-9 0-15,-2 0-58 0,0-1-61 16,2-4-21-16,0-6-44 0,0-5-29 15,4-2-152-15,2-11-290 0,2-4-343 16,1 2-20-16,5-18-487 0</inkml:trace>
  <inkml:trace contextRef="#ctx0" brushRef="#br2" timeOffset="384616.5833">13755 13820 2797 0,'0'0'388'0,"0"0"-270"0,0 0 241 16,0 0-315-16,0 0-44 0,0 72 205 16,-2-43 137-16,-5 2-75 0,1 3-76 15,0 3-53-15,-4 4-25 16,6 10-18-16,-5 11-31 0,3 10 0 16,0 3-9-16,4-14-3 0,0-16-4 15,-2-15-20-15,4-6-26 0,0 3 0 16,0 1-2-16,4 1-55 0,0-6-82 15,2-7-28-15,-2-4-25 0,5-6-90 16,-5-6-215-16,6-6-311 0,-2 0-708 16,5-20-178-16</inkml:trace>
  <inkml:trace contextRef="#ctx0" brushRef="#br2" timeOffset="384901.4602">13941 13741 2194 0,'0'0'453'0,"0"0"-286"0,0 0 260 15,0 0-81-15,0 0-311 0,0 0 79 16,2 65 128-16,-6-36 18 0,0 6-76 16,-1 16-33-16,-3 14 3 0,4 13-68 15,-4 2-46-15,4-5 6 0,-3-10 6 16,5-19 18-16,0-11-21 0,0-8-21 15,2-4-16-15,-4-1 0 0,4 4-11 16,-2-2-1-16,2-5-11 0,0-4-47 16,0-9-61-16,0-2-47 0,2-4-25 15,6-6-119-15,-1-8-223 0,-1-6-472 16,0 1 261-16,6-19-658 0</inkml:trace>
  <inkml:trace contextRef="#ctx0" brushRef="#br2" timeOffset="385167.5479">14098 13823 1774 0,'0'0'413'16,"0"0"-193"-16,0 0 183 0,0 0-41 16,0 69-126-16,-4-42 97 0,-2 5-15 15,1 3-90-15,1 5-63 0,-4 9-39 16,0 11-36-16,-3 9-20 0,3-3-20 15,4-15-7-15,0-13 6 0,4-11 3 16,-2 3-28-16,-2 3-22 0,4 0 0 16,0-5-2-16,0-7-43 0,0-3-64 15,0-5-25-15,0-7-19 0,4-6-85 16,0-6-203-16,-2-2-586 16,8-20-434-16</inkml:trace>
  <inkml:trace contextRef="#ctx0" brushRef="#br2" timeOffset="385434.6388">14174 13797 726 0,'0'0'2342'16,"0"0"-2128"-16,0 0-90 0,0 0 48 16,0 0-125-16,0 0 102 0,0 0 127 15,0 0-47-15,0 0-83 0,0 0-106 16,-2 63 25-16,2-40 31 0,0 7-44 15,0 6 6-15,2 11-24 16,-2 14-6-16,2 11 3 0,1-5 5 16,-1-11-5-16,-2-15 0 0,0-13-28 15,0 7 9-15,0 1-12 0,-2 2-15 16,2-5-34-16,0-9-13 0,0-4-48 16,-3-6-91-16,1-6-125 0,0-3-199 15,0-5-437-15,2-3-218 0</inkml:trace>
  <inkml:trace contextRef="#ctx0" brushRef="#br2" timeOffset="385751.3329">14402 13531 2156 0,'0'0'318'0,"0"0"-218"0,0 0 183 16,-13 60-49-16,7-31-61 0,0 5 126 15,0 7 20-15,0 10-2 0,-3 13-72 16,1 9-50-16,0 1-66 0,2-13-28 16,-1-14-88-16,5-16-13 0,0-1 0 15,-2 6-3-15,2 4-22 0,2 6 4 16,0-4-4-16,0-2-18 0,0-2-6 15,0-7-44-15,0-3-42 0,0-3-42 16,0-9-89-16,0-5-105 0,2-6-176 16,2-2-178-16,2-8-780 0</inkml:trace>
  <inkml:trace contextRef="#ctx0" brushRef="#br2" timeOffset="386040.3243">14507 13586 1041 0,'0'0'1123'0,"0"0"-906"0,0 0 112 16,0 0 66-16,0 0-174 0,0 0 17 15,0 0 131-15,0 0-127 0,0 0-121 16,35 58 35-16,-35-4 57 0,0 23-54 15,-4 15-36-15,-2 4-1 0,-2 5 9 16,-1-5-9-16,5 0-79 0,-2 0-22 16,2-5-6-16,0-12-3 15,0-10-12-15,2-20-24 0,0-11-98 16,-3-12-103-16,5-4-69 0,0-1-161 16,0-6-497-16,7 2-856 0</inkml:trace>
  <inkml:trace contextRef="#ctx0" brushRef="#br2" timeOffset="1.08E6">12750 5039 1349 0,'0'0'326'0,"0"0"-92"0,0 0-20 15,0 0-59-15,0 0-41 16,0 0 360-16,0 0-198 0,0 0-53 16,0 0 18-16,-29-43 21 0,29 43-7 15,-2 0-22-15,2 0-34 0,-2 6-27 16,0 3-27-16,0 9-29 0,-2 6-24 16,2 7-25-16,0 16-16 0,-5 14-8 15,3 14-12-15,0 5-10 0,-2-3-18 16,2-6 12-16,0-11-14 0,0-10 2 15,-1-10-1-15,3-10-1 0,2-10-1 16,0 2-39-16,0-4 23 0,-2-2 15 16,2-7 1-16,0-6-1 15,0-3-10-15,2-3-31 0,5-9 5 16,-1-7 19-16,2-7 18 0,0-6 2 16,5-14 1-16,-3-16 12 0,-2-13-15 15,-4-6 0-15,-4 4-12 0,3 7 12 16,-10 20 1-16,5 14 29 0,-2 11 1 15,0 11-10-15,2 4-9 0,-2 5 0 16,0 5 10-16,-3 10 69 0,5 12-36 16,-2 18-25-16,4 20-18 0,-4 15-10 15,2 7 0-15,0-2 13 0,2-5-12 16,0-9 19-16,-2-5-10 0,2-12-12 16,0-11-27-16,0-14 6 0,0-10 19 15,0-1 0-15,0-6 2 0,0-5 0 16,0-9-53-16,0-14 31 0,4-20 22 15,0-19 0-15,0-20 15 0,0-7-12 16,-4 3 13-16,0 11-16 0,0 21-14 16,-4 13-2-16,2 13 13 0,2 7 2 15,-2 2 1-15,0 4 2 16,2 6 1-16,-2 7 43 0,0 9 27 16,2 10-37-16,-4 17-24 0,0 19-12 15,0 14 3-15,-3 6 0 0,3-3 9 16,2-19-11-16,0-14 2 0,-2-12-1 15,2-5-2-15,0 0-39 0,0-3 18 16,-2-8 19-16,2-8-19 0,0-10-34 16,2-15 41-16,0-21 14 0,2-22 18 15,4-17-3-15,0-9-15 0,0 6-15 16,-6 13-3-16,2 23 15 0,0 14 3 16,-2 15 1-16,0 10 11 0,0 5 3 15,0 5 0-15,0 12 64 0,0 22-49 16,-2 21-30-16,0 20-1 0,-4 11 1 15,0-3 1-15,0-6 1 0,-3-12 11 16,1-1-13-16,2-12 0 0,0-12-46 16,-1-12 19-16,1-9 9 15,0-2 2-15,4-6 13 0,-4-7-21 16,4-10-49-16,2-23 28 0,0-21 20 16,0-25 13-16,4-9-6 0,0 0 15 15,-2 10 3-15,-2 12-1 0,0 14 1 16,0 15-2-16,0 13-1 0,0 9 0 15,0 4 3-15,0 7 0 0,0 7 58 16,0 13-46-16,-4 19-12 0,-4 19 0 16,-7 15 0-16,5 1 1 0,-3-11 11 15,3-18-10-15,4-16-2 0,0-6-36 16,-3 3 14-16,-1-3 10 16,2-1 9-16,0-9-9 0,1-10-3 15,1-7-25-15,0-14 10 0,4-16 30 16,0-20 0-16,0-14 0 0,2 5-3 15,-2 12-1-15,2 18 4 0,0 14-12 16,0 3 0-16,-2 5 9 0,0 6-9 16,-1 6 12-16,-1 17 21 0,0 18-6 15,0 18-13-15,-4 14 2 0,2 4 14 16,-1-14-18-16,3-14-11 0,2-18 11 16,-4-3 2-16,0-4 10 0,0 2-12 15,1-3 0-15,-1-9-2 0,0-9-16 16,2-9-28-16,0-14 34 0,2-17 11 15,2-22-15-15,0-13-26 0,2 4 11 16,-2 13 19-16,0 58 12 0,0-63 0 16,0 37-2-16,0 2 0 0,0 5 0 15,-2 13 2-15,2 6 32 16,-2 15 39-16,-2 10-38 0,1 10-30 0,1 6 0 16,-2 3 9-16,2 3 4 15,0-2-16-15,-2 0-34 0,0-4 31 16,-4-3-9-16,1 0 12 0,1-5 21 15,-2-6-9-15,-2-6-12 0,3-12-1 16,3-9-38-16,0-11-7 0,0-15 28 16,0-16 16-16,2 0-32 0,0-6 0 15,-5 3 18-15,5 9 16 0,0 2 15 16,-2 10-13-16,2 12 2 0,0 11-1 16,0 7 55-16,0 17-22 0,-2 15-21 15,-2 19-15-15,-5 16-1 0,3 4 1 16,2-12 48-16,-2-16 4 15,1-19-31-15,-1-3-8 0,2 0 8 16,-2-1-9-16,-3-4-12 0,5-11-1 16,2-11-48-16,0-17 7 0,2-21 26 15,0-20 13-15,2-17-30 0,-2 5-10 16,0 13 20-16,2 20 23 0,-5 12 15 16,1 0 0-16,0 5 10 0,0 4-1 15,2 10-9-15,-2 10 58 0,-2 12 3 16,1 8-48-16,-3 8-28 0,4 5-1 15,0 3 0-15,0 1 0 0,-2-2 0 16,1 0 1-16,-1 0 3 0,0-5 9 16,-2-3-12-16,6-6-1 0,-2-7 0 15,-1-7-2-15,3-11-15 0,2-8-58 16,-2-15 45-16,2-16 29 0,0-2-16 16,0-4-7-16,2-2-2 0,-2 12 15 15,-2-2 12-15,-2 11 3 16,-2 11 8-16,2 11-10 0,0 7 19 15,-5 14 26-15,1 8-28 0,-2 10-16 16,2 2-2-16,-1 3 1 0,-3 2 0 16,4-2 2-16,1-3 19 0,-1-5-20 15,-2-4-2-15,4-5-1 0,1-10-1 16,-1-6-20-16,2-7-8 0,2-12-28 16,0-12 41-16,2-9 16 0,-2-6 0 15,2-3-2-15,0 1 0 0,-6 5 3 16,4 10 1-16,-2 10 14 0,-1 13-14 15,1 9 48-15,-4 23 15 0,-2 24-28 16,-3 18-21-16,3 8-13 0,-7-5 11 16,9-18 17-16,0-19 0 15,-2-9-14-15,3-4-15 0,-1-1 1 16,-2-1-2-16,-1-4 0 0,3-13-25 16,2-8-39-16,2-17 16 0,2-11 33 15,0-7-10-15,2-8 4 0,0 2 0 16,-2 0 20-16,0 6 1 0,-3 9 12 15,3 10-10-15,0 9 1 0,-4 10 24 16,2 13 68-16,-2 12-29 0,-7 9-35 16,5 8-19-16,0 1-9 0,-3 0 0 15,-1-2 12-15,4-4-13 0,-3-5-2 16,-1-8 0-16,4-6-21 0,-1-10-9 16,5-8-19-16,0-7-9 0,0-12 38 15,4-9 20-15,0-6 0 0,0 2-19 16,0-1 17-16,4 5 2 0,-4 10 0 15,0 10 3-15,-4 8 0 0,0 11 79 16,-4 14-43-16,-1 9-24 0,1 8-14 16,-6 3 3-16,7 1 10 0,-5-4-14 15,0-6-40-15,3-6 16 16,-1-9 6-16,0-8 6 0,1-9-7 16,5-10-38-16,2-13 5 0,0-10 0 15,2-9 9-15,-2-3 22 0,0 0 21 16,-2 7 0-16,-2 7 0 0,2 10-24 15,-3 10 24-15,3 7 13 0,-2 14 69 16,-4 11-33-16,1 7-25 0,3 6-12 16,0 2-12-16,-2 1-16 0,-3-2 4 15,5-5 12-15,-2-7-1 0,-4-6-11 16,3-5 10-16,5-7-14 16,-2-7 1-16,2-3-49 0,-2-13 22 15,-1-5 23-15,5-5-2 0,-2 1-7 16,2 0 16-16,-2 6 12 0,0 8 0 15,-2 7 2-15,-5 2 50 0,3 15 15 16,2 6-33-16,-4 7-31 0,-3 5-2 16,5 1 0-16,0-2 0 0,-5-3 1 15,7-6-2-15,0-8-2 0,2-6-16 16,-3-9-28-16,3-4-46 0,-2-10-9 16,6-6 9-16,-4-2 40 0,2 0 9 15,-2 7 18-15,2 4 25 0,-4 7 0 16,-1 4 46-16,-3 9 34 0,0 8-34 15,-1 6-27-15,-3 5-7 0,4 4 22 16,-7 2 5-16,5-6-17 0,3-2-1 16,-3-7-21-16,4-6-12 0,1-8-3 15,5-5-31-15,0-9-6 0,2-13 37 16,0-3 13-16,2-6-13 0,0 1 14 16,0 5 1-16,-2 5 1 15,0 7 2-15,0 9-1 0,0 4 41 16,-4 12 24-16,-2 7-42 0,-6 6-25 15,3 7-2-15,1 1 1 0,-6 0 1 16,3-2 0-16,3-5 1 0,-6-5-1 16,7-6-12-16,1-7 11 0,2-4-12 15,2-4-23-15,0-1-7 0,0-9 43 16,0-3 0-16,0 0 21 0,0 3-18 16,-4 3 0-16,1 7-1 0,-1 2 44 15,-4 11-6-15,-5 5-15 0,3 7-22 16,-7 4 15-16,5-3 55 0,2-2-27 15,-1-6-45-15,7-5-1 0,4-6-24 16,2-7-96-16,0 0-195 0,4-8-660 16,15-9-573-16</inkml:trace>
  <inkml:trace contextRef="#ctx0" brushRef="#br2" timeOffset="1.08215E6">12849 4966 2406 0,'0'0'361'0,"0"0"-242"0,0 0 67 16,0 0 127-16,0 0 1 0,0 0-43 16,0 0-48-16,0 0-77 0,0 0-72 15,-8 74-36-15,-4-31-26 0,-1 15-12 16,-5 17-1-16,3 0-21 0,3-2-37 15,1-17-12-15,9-16 31 0,-2-12 36 16,4-7 4-16,0-3 2 16,2-4 17-16,2-7 13 0,1-8-32 15,5-19-68-15,2-14 37 0,-1-21 12 16,7-18 17-16,-18 73 0 0,25-166 1 16,-15 88-1-16,-5 9 2 0,-3 3 40 15,-2 16 44-15,0 14 3 0,0 14-9 16,0 11-14-16,0 8-24 0,-5 5-15 15,1 21 141-15,-2 25-31 0,0 25-113 16,0 10-22-16,4 3-22 0,0-9 21 16,2-11 1-16,-2-3 1 15,2-11 1-15,0-12 1 0,0-13 1 16,0-10 11-16,0-5-13 0,0-7-2 16,2-10-32-16,2-24-38 0,6-29 39 15,0-28 3-15,3-18-12 0,-1 0-21 16,-1 5 27-16,-7 19 34 0,2 18 11 15,0 17 14-15,-2 17-3 0,0 14-7 16,0 7-12-16,3 7 40 0,-1 12 21 16,4 25-45-16,1 24-19 0,-3 20-3 15,2 5-9-15,1-5 12 0,-5-9 18 16,-4-21 10-16,-2-10-4 0,0-11-2 16,0-9-10-16,0-4-10 0,0-3-1 15,0-9-1-15,0-11-71 0,0-27 38 16,2-26 20-16,4-25-5 0,2-10-16 15,-1-1-6-15,-3 13 22 0,-2 15 18 16,2 14 3-16,0 16 21 0,-4 15-5 16,6 13-16-16,0 7 12 15,1 4 41-15,-1 15-56 0,2 19-3 16,-2 21-30-16,7 15 5 0,-5 5 13 16,-2-12 12-16,-4-18 1 0,0-16 2 15,-2-2 0-15,0 0 15 0,0-1 6 16,0-5 1-16,0-13-21 0,0-12-1 15,2-27-37-15,2-27 34 0,3-25 3 16,-1-11 0-16,0 0 2 0,-2 9 0 16,0 13 17-16,-2 14-1 0,-2 14 0 15,5 17-18-15,-5 12-13 16,2 6 13-16,2 7 0 0,2 13 71 16,-2 25-68-16,2 23-2 0,-2 18 0 15,-2 7-1-15,5-7-20 0,-7-12 2 16,0-18 6-16,0-12 11 0,0-9 1 15,0-5 15-15,0-2 10 0,0-4-4 16,0-8-21-16,0-12-3 0,0-24-25 16,4-25 25-16,2-19 2 0,0-9 1 15,0 2-1-15,-1 8 1 0,1 11 0 16,-2 14 3-16,-2 10 16 0,0 13-18 16,-2 9-1-16,2 6-25 0,0 7 25 15,2 6-1-15,0 17 1 0,1 20-15 16,1 17 14-16,0 15 1 0,2 3-28 15,-6-7 13-15,0-16 12 0,0-17 0 16,-2-10 3-16,0-1 0 0,0-5 15 16,3-1-3-16,-3-6 4 0,0-15-16 15,2-15-16-15,2-22 13 0,6-24 2 16,-2-20 1-16,1-10 1 16,1 3 1-16,-4 9 14 0,-2 10-1 15,2 7-3-15,-1 12-9 0,-5 50-3 16,6-60-30-16,-4 45 14 0,4 5 16 15,0 10 16-15,3 5 27 0,-3 24-43 16,0 20-1-16,4 18 1 0,-4 9 2 16,-1-5 1-16,-3-6-3 0,-2-18-3 15,0-8-16-15,0-12 1 0,-2-1 6 16,-3-3 12-16,3-3-1 0,-2-7 1 16,2-13-22-16,2-27 3 0,0-26 19 15,2-27 3-15,4-17 12 0,-6 97-13 16,13-189-2-16,-11 116-1 0,0 12-1 15,4 16-38-15,-2 14 38 0,-2 9 1 16,3 3 1-16,1 6 3 0,0 8 22 16,-2 17-22-16,6 24-3 0,1 24-19 15,-1 17 17-15,2 7 1 0,-3-3 1 16,-5-9 0-16,0-9 0 0,-4-4-3 16,2-12-18-16,-2-12 2 15,0-15 18-15,0-7 1 0,2-8 2 16,0-6-2-16,-2-16-12 0,6-21 10 15,1-23 2-15,-1-25 0 0,2-10 15 16,-4 3-12-16,5 7 13 0,-1 12-16 16,-2 3-24-16,-2 13 24 0,0 17 25 15,-2 12 2-15,0 14-14 0,5 7-1 16,-3 8 6-16,2 8 35 0,0 29-53 16,0 23-15-16,5 21 13 0,-3 3 1 15,-2-3 1-15,-2-9 2 0,-4-10 0 16,2-10 1-16,-2-12-1 0,0-10 9 15,0-9-11-15,0-3-16 0,0-8 14 16,0-10-10-16,0-23-31 16,0-29 33-16,2-31 10 0,3-13 12 15,3-6-9-15,-2 5-3 0,-2 10-37 16,2 3-6-16,-4 9 43 0,0 17 12 16,1 20 13-16,-3 16 0 0,2 13-10 15,2 8-12-15,0 6 65 0,4 25-38 16,0 26-30-16,1 24-21 0,5 10 18 15,-4-2 3-15,-3-9 0 0,-1-14 18 16,-6-3-6-16,2-15-10 0,-2-10 1 16,0-12 10-16,2-11-11 0,-2-4-2 15,0-10-12-15,0-5-52 0,0-27 21 16,2-28 42-16,2-17-1 0,0-10-44 16,5 3 15-16,-5 9 17 0,6 12 14 15,-2 3 15-15,1 12 4 0,-5 14-4 16,0 13 0-16,4 10 4 0,-2 6-7 15,3 5 13-15,-1 13-25 16,2 21-3-16,1 19-19 0,-3 18 10 16,-4-6 9-16,-2-10 2 0,2-17 1 15,-4-12-1-15,0 4 1 0,-6 3-1 16,4-1 2-16,2-8-1 0,-2-11 0 16,0-13-13-16,2-13-36 0,0-23 37 15,0-23 12-15,0-19-2 0,2-5 1 16,2 3 0-16,2 15 1 0,-4 14 12 15,2 14 4-15,-2 10 2 0,1 7-6 16,1 1-10-16,2 7-1 0,0 7-1 16,4 7-95-16,-1 12-112 15,1 6-144-15,-6-2-245 0,6 0-609 0</inkml:trace>
  <inkml:trace contextRef="#ctx0" brushRef="#br2" timeOffset="1.08422E6">11208 6628 1823 0,'0'0'338'0,"0"0"-160"15,0 0-58-15,0 0 57 0,0 0 7 16,0 0-8-16,0 0 23 0,0 0-21 15,-35 61-34-15,29-40-5 0,-3-1 12 16,-3 2 13-16,2 1-19 16,1-2-58-16,-1 0-53 0,0-3-21 15,4-3-11-15,-1-5-2 0,1-3-12 16,-2-5-22-16,4-2 6 0,0-4 25 16,-1-5 3-16,3 0 3 0,-2-3 16 15,-2 0-16-15,-2 1 0 0,0 4 22 16,-1 3 9-16,-1 4 16 0,-5 11 21 15,3 6 1-15,-4 5 2 0,3 7-22 16,-5 4-15-16,3 1-9 0,-4 1 0 16,9-3 6-16,-2 0-4 0,-1-10-8 15,5-6-20-15,2-5-2 0,0-7-15 16,2-1-16-16,-3-3 6 0,5 0 7 16,-2-3 15-16,2-2 0 0,0 0 1 15,0 0 0-15,0-1 0 0,2 6-1 16,-6-15 2-16,2 4-2 0,1 1 3 15,-1-5 0-15,2-1 2 16,0 3-1-16,-2-3-1 0,0 5 0 16,4 2 0-16,-4 5-2 0,2 3 2 15,-2 2 17-15,-1 8 17 0,-1 9-10 16,0 3-21-16,2 6 16 0,0 3-16 16,0-1 21-16,-1 0 10 0,-5-4-9 15,4-1-11-15,-2-7-14 0,4-4-3 16,-5-3-22-16,1-6 1 0,-2-4-10 15,6-3-6-15,-1-7 0 0,-1-4 0 16,0-3 6-16,4-2 0 0,2 19 10 16,-8-43 21-16,4 27 0 0,4 3 2 15,-5 7 0-15,1 3 1 0,0 4 30 16,-4 10 16-16,2 8-12 0,-1 5-15 16,-1 4 2-16,-4 4 1 0,1 2 9 15,5-1-4-15,-8-6-17 0,6-4-10 16,-1-7-13-16,1-9 1 0,-2-5-16 15,3-4 4-15,3-8 11 16,2-6 13-16,0-7 13 0,-2 1-1 16,2-5 0-16,-2 5-12 0,2 4-10 15,-4 10 9-15,-1 8 1 0,1 5 57 16,2 16-14-16,-6 7-18 0,-1 7-22 16,3 4-3-16,-2 3-30 0,-1-1 15 15,3-4 13-15,0-9 2 0,0-3 0 16,-3-9-1-16,3-11-11 0,4-5-19 15,2-10-6-15,-2-10 25 0,2-10 12 16,2-7 2-16,-2-4 16 0,-1 1-15 16,-1 6 16-16,2 6-17 0,-2 10-2 15,-2 13 1-15,4 8 8 16,-4 16 40-16,-1 19-30 0,-3 16-19 16,0 15-40-16,6-7 15 0,-5-12 13 15,1-15 11-15,6-13 0 0,-4 1 0 16,2 2 0-16,-2-1-2 0,-3-8-10 15,1-6-5-15,2-7-25 0,2-6-19 16,0-9 31-16,-3-5 28 0,-1-4 3 16,4 0 3-16,-4 1 0 0,1 2 10 15,-1 8-10-15,-4 4 12 0,4 6 7 16,-3 7 30-16,-3 9-6 0,5 4-15 16,-1 3-13-16,-2 2-15 0,1-1 18 15,7-7-9-15,-4-3-9 0,0-7-3 16,4-7-26-16,-1-4-17 0,3-11 18 15,0-3 25-15,0-4 1 0,0 2 1 16,-4 2-2-16,-2 9-1 0,1 9 1 16,-1 5 6-16,0 14 22 15,-4 7-25-15,-1 8-2 0,3 2 0 16,-3 2 0-16,3-3 0 0,2-4-1 16,-5-6-2-16,5-8-10 0,4-5-16 15,-2-8-21-15,2-3-3 0,0-3 8 16,-3-7 26-16,5-6 18 0,-2-3 15 15,2-1-14-15,-2-1 0 0,0 7 0 16,-2 1-1-16,-3 6-1 0,3 6 1 16,0 3 20-16,2 9 5 0,-4 4-23 15,-3 1-2-15,5 0-1 0,0 2-2 16,2-2 2-16,-3-2 0 0,-1-4-1 16,6-4 0-16,-2-3-10 15,2-4-19-15,0 0-21 0,0 0 28 16,-2-6 24-16,4-1 2 0,-2 1-1 15,-3-1 0-15,1-1-1 0,-4 5-3 16,2 3 3-16,-2 0 2 0,1 6 20 16,-3 6-7-16,2-2-2 0,-1 4-11 15,5 0 13-15,-2-2-12 0,-2 0 0 16,2-6-2-16,2 1-1 0,-1-3-15 16,3-1-4-16,-4 0 4 0,2 0 14 15,-2 0 0-15,0 1 0 0,-3-1-42 16,5 1-60-16,-2 0-68 0,-2 1-130 15,4-2-221-15,4 2-648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3-04T07:39:52.289"/>
    </inkml:context>
    <inkml:brush xml:id="br0">
      <inkml:brushProperty name="width" value="0.05292" units="cm"/>
      <inkml:brushProperty name="height" value="0.05292" units="cm"/>
      <inkml:brushProperty name="color" value="#0070C0"/>
    </inkml:brush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292" units="cm"/>
      <inkml:brushProperty name="height" value="0.05292" units="cm"/>
    </inkml:brush>
  </inkml:definitions>
  <inkml:trace contextRef="#ctx0" brushRef="#br0">8849 16425 147 0,'0'0'199'0,"0"0"-144"16,0 0-55-16,0 0-42 0,0 0 9 15,0 0-75-15,0 0-110 0</inkml:trace>
  <inkml:trace contextRef="#ctx0" brushRef="#br1" timeOffset="4.14343E6">10098 3881 935 0,'0'0'2181'0,"0"0"-1833"15,0 0-92-15,0 0 81 0,0 0 12 16,0 0-25-16,0 0-30 0,17-52-56 16,-26 43-37-16,-1 2-40 0,-11 3-13 15,-1 2-15-15,-5 0-6 0,-4 2-22 16,-9 4-35-16,3 1-25 15,-4 3-18-15,4-2-15 0,-5 1-10 16,1-1-1-16,4-1-1 0,2-2-1 16,2 1-14-16,2-2-12 0,2 0-27 15,8-1-28-15,-2 0-32 0,7 2-38 16,1-1-20-16,7 3-31 0,6-1-55 16,0 3-75-16,2 1-176 0,4 1-216 15,2 3-233-15,2-5-85 0,11 3-219 0</inkml:trace>
  <inkml:trace contextRef="#ctx0" brushRef="#br1" timeOffset="4.14365E6">9984 3991 2066 0,'0'0'543'0,"0"0"-366"0,0 0-6 16,0 0 311-16,56 13 61 0,-52-13-68 15,-2 0-63-15,-2 0-88 16,-2 0-141-16,-4 0-46 0,-6-2 75 15,-7-3 11-15,-2 3-27 0,-5 1-48 16,-3 1-37-16,-4 1-26 0,-5 8-22 16,-1-1-30-16,2 1-30 0,0 0-3 15,1 2-18-15,1-2-39 0,2-4-76 16,2-1-93-16,2-4-109 0,11 0-345 16,-3-8-1108-16</inkml:trace>
  <inkml:trace contextRef="#ctx0" brushRef="#br1" timeOffset="4.14629E6">10451 4378 2406 0,'0'0'451'15,"0"0"-358"-15,0 0 84 0,0 0 148 16,0 0 13-16,0 0-41 0,0 0-14 16,-6-58-54-16,10 35-57 0,3-3-9 15,-1-7-26-15,2-6-6 16,2-1-6-16,3-4-15 0,-3 1-7 16,3-1-12-16,1 3-13 0,-4 4-17 15,1 6-25-15,1 7-15 0,-6 6 13 16,-2 7 8-16,1 5 30 0,-1 4 49 15,-2 2 12-15,2 8-40 0,-4 6-45 16,0 9-33-16,0 5-13 0,0 7 10 16,0 8-10-16,0 1-2 0,-4 2-45 15,4-1 27-15,0-3 17 0,6-6 1 16,0-4 3-16,0-7 24 0,1-4-9 16,-1-8 3-16,6-5-3 0,-4-7-5 15,5-2-13-15,3-10-27 0,-1-7 9 16,1-5 15-16,-1-5-9 0,-1-3 10 15,-3-1 1-15,-1-2 1 0,-2 2 0 16,-2 2 1-16,-1 1 0 16,-3 6-1-16,-2 2 1 0,2 3-1 15,-2 3 0-15,0 3 0 0,0 5 0 16,0 0 0-16,0 3 0 0,0 3 36 16,0-1 19-16,0 2 2 0,4 0-15 15,2-1 21-15,-2-1 21 0,4 2-30 16,-1 0-24-16,-1 0-15 0,0 0 9 15,0 0-12-15,5 0 0 0,-5 0-9 16,0 0-1-16,0 5 1 0,3 1 9 16,-3 5-10-16,0 3-2 0,-2 4-1 15,0 5-32-15,0 3 9 0,-2 1 9 16,5-1 3-16,-3-1 10 0,2-4 2 16,-4-4 2-16,2-4 0 0,0-6 10 15,0-2-9-15,1-5-2 16,3 0-1-16,0-8-12 0,0-3-6 15,7-4 17-15,-3-6 1 0,1-3 0 16,3-4 0-16,-6 0 2 0,5-2 0 16,-5 0 1-16,1 1 8 0,1 3-11 15,-2 5-24-15,-3 5 9 0,1 3 15 16,2 6 2-16,-2 5 19 0,-1 2-3 16,1 2 0-16,2 8-3 0,1 8-12 15,-3 12 9-15,6 19-10 0,-3 23 1 16,1 11-3-16,-2 6-51 0,-3 1 27 15,-5-4 12-15,-2-1 12 0,0 1 0 16,-4-8 18-16,-3-6 0 0,-3-17 3 16,4-16 0-16,0-11-9 0,-3-10-12 15,-1-1-20-15,0-2-4 0,-7-3-3 16,1-10 0-16,-1-3 3 16,-2-11 3-16,-1-7 9 0,5-10 10 15,-3-7 2-15,5-4 0 0,5-6-2 16,2-9-55-16,2-8 36 0,10-8 19 15,8-3 2-15,11 6 2 0,6 7 13 16,2 5 0-16,-2 10 0 0,0 9 6 16,-8 8-3-16,4 2 3 0,4-3-3 15,8-4 0-15,7-2-3 0,-5 1 0 16,-2 4 0-16,-2 3-13 0,-1 2-2 16,-3 4-13-16,-6 1 1 0,-3 5 11 15,-9 3-1-15,-1 5 2 0,-5 3 15 16,-7 4 3-16,-2 1-15 0,0 0-3 15,-7 5-11-15,-7 9 11 0,-1 7 0 16,-5 5 3-16,-1 4 12 0,0 3-3 16,-1 0-12-16,5-4-24 0,-1 1 6 15,7-4 3-15,3-3 3 0,2-5 12 16,2-7 1-16,4-4 11 0,0-6-3 16,6-2-9-16,4-11-30 15,1-8 9-15,7-7 18 0,1-5 1 16,1-8-13-16,7-12-6 0,2-15-6 15,0-15-6-15,-2-13-27 0,-4 2 30 16,-13 2 12-16,-2 12 17 0,-8 8 1 16,0 18 1-16,0 14 14 0,0 14-3 15,0 12-10-15,0 0 13 0,0 3-13 16,0 4-1-16,0 6 2 0,-2 1 12 16,-2 8-15-16,2 9-2 0,-4 7-10 15,2 10 10-15,-2 12-1 16,-3 16 0-16,1 13 2 0,0 8 1 15,6-6 12-15,2-3 9 0,0-12 12 16,-2-3 0-16,6-4 3 0,2-10-6 16,2-10-6-16,-2-10 6 0,3-6-30 15,-1 2-15-15,4-6 15 0,3 0 14 16,3-10-2-16,1-6 3 0,6-4-15 16,2-11 0-16,0-10 1 0,-1-5 2 15,5-5 9-15,-2-7 0 0,0-2-12 16,-2-2-29-16,-4 2 5 0,-4 6 9 15,-5 5 14-15,0 9 1 0,-7 8 2 16,-1 7 22-16,0 9 6 0,-4 0 3 16,-2 12-31-16,-6 9-2 0,0 6-2 15,-5 18 2-15,-7 13 1 0,3-4 11 16,-3-4-9-16,9-7 8 0,1-14-11 16,0 4-45-16,0-1 24 0,1-9 9 15,5-7 11-15,2-6 1 0,0-10 0 16,0 0-14-16,5-13 2 15,5-8 9-15,0-10 2 0,1-5 1 16,1-8 12-16,-4-1-9 0,-2 1-3 16,-1 4-26-16,-1 8 5 0,-2 11 6 15,0 9 12-15,-2 6 3 0,0 6 27 16,2 8-12-16,2 7-15 0,-2 6 0 16,2 6 0-16,0 6 12 0,0 0 0 15,1 2-9-15,1-2-3 0,6-1-25 16,-3-1 10-16,1-4 14 0,4-3 1 15,-1-8 1-15,-3-5 20 0,7-5-6 16,-3-6-12-16,7-7-2 16,-7-8 0-16,9-8 0 0,-4-6-1 15,-3-7 2-15,5-4 1 0,-7-1 12 16,5 0-13-16,-9 4-2 0,-2 7-42 16,3 6 24-16,-5 9 17 0,-2 9 1 15,2 6 27-15,-2 4-15 0,3 17-12 16,3 16 0-16,0 23 0 0,-1 28 1 15,1 13 14-15,0 6-15 0,-4 1-75 16,1-7 48-16,-3 3 15 0,2 7 12 16,-2 2 15-16,-4 0 6 0,-2-3 9 15,-8-5-30-15,-1-11-24 0,-1-25-12 16,-2-20 22-16,3-19 14 0,-5-12 3 16,-1 0-1-16,-8-10-2 0,-6-5-2 15,-2-11-1-15,-6-20-15 0,-7-22-9 16,-5-21 15-16,7-11 10 0,7-3 2 15,8 4 0-15,9 4 15 0,9 9 6 16,5 11 6-16,4 16 0 16,2 14-24-16,10 7-3 0,5 3-1 15,10-1 1-15,6 2 15 0,14 0-3 16,19-1-11-16,-4-1-1 0,-2 5-11 16,-17-4-7-16,-12 4 16 0,0 0 1 15,-2-5 1-15,-10 0-1 0,-1 0-11 16,-6-4 10-16,-5-4-10 0,-1 1 10 15,-2-4 2-15,0 0 0 0,-2-2 1 16,4 1-1-16,0 5 0 0,2 1 0 16,3 5-12-16,1 3-18 0,4 7-27 15,-1 6-21-15,3 3-28 0,-1 9-32 16,-1 4-43-16,-3 1-109 0,-3 1-170 16,-2-3-188-16,0-1-828 15,-4-1-894-15</inkml:trace>
  <inkml:trace contextRef="#ctx0" brushRef="#br1" timeOffset="4.14671E6">12322 3544 2760 0,'0'0'1666'0,"0"0"-1465"0,0 0-48 16,0 0 19-16,0 0-117 0,0 0-55 15,0 0-87-15,0 0-146 0,0 0-387 16,0 0-1264-16</inkml:trace>
  <inkml:trace contextRef="#ctx0" brushRef="#br1" timeOffset="4.14736E6">10948 3605 3089 0,'0'0'1272'16,"0"0"-1068"-16,0 0 33 0,0 0 157 15,6-59-41-15,0 38-81 0,0-3 0 16,2-4-55-16,7-3-97 0,-1-16-65 15,11-10-37-15,0-15-18 0,0 6-17 16,-5 14-89-16,-5 14-108 0,2 16-96 16,-9 6-339-16,19-2-1074 0</inkml:trace>
  <inkml:trace contextRef="#ctx0" brushRef="#br1" timeOffset="4.15031E6">12984 4218 2951 0,'0'0'451'16,"0"0"-448"-16,0 0 232 15,0 0 161-15,0 0-46 0,4-68-68 0,0 41-21 16,10-14-75-16,3-17-64 0,6-16-25 16,-3-7-33-16,1 6-33 0,-6 15-31 15,-5 22-16-15,-6 12 13 0,2 12-8 16,-6 3 11-16,4 8 15 15,-2 6 70-15,-2 25 9 0,-2 31-57 16,-6 37-35-16,-2 21 1 0,-7 10 24 16,5 4 18-16,-5-11-29 0,3-5-16 15,1-7-1-15,1-13 1 0,6-17 27 16,0-19 6-16,-1-20 0 0,3-18 7 16,0-9-39-16,2-7-1 0,0-5-34 15,0-13-50-15,2-25 62 0,0-27 22 16,10-29 0-16,-1-10-36 0,1 3 12 15,-2 15 12-15,2 25 9 0,1 18-31 16,-3 13 1-16,-2 8 22 0,7 0 11 16,1 2 21-16,5 1 0 0,-5 6 22 15,9 4 36-15,-7 3 5 0,7-2-5 16,0 0 11-16,-2-3 61 0,3-5-45 16,-3-6-52-16,-2-4-18 0,3-7-12 15,-9-2 0-15,3-1-12 0,-5 0-12 16,-5 5-1-16,-2 6 1 0,-4 5-1 15,0 9-1-15,-4 6 2 16,0 5 1-16,-2 6 29 0,-5 11 0 16,-3 9-12-16,6 6-5 0,-3 15-1 15,3-1 0-15,0 1-10 0,6 1-2 16,2-10-43-16,4 1 25 0,8-6 18 16,-2-12 2-16,7-8-1 0,4-10-1 15,-1-7-21-15,1-10 0 0,8-10 0 16,-6-7 6-16,-1-6-6 0,-3-11-9 15,-5-12-9-15,-3 5 18 0,-7 6 3 16,-4 8-18-16,-6 13 8 0,-7-1-5 16,-1 3-21-16,-3 5-6 0,-1 9 5 15,-3 6 38-15,5 5 17 0,-1 1 12 16,5 7 6-16,-1 4 7 0,3 2 8 16,8-2 15-16,0 2 12 0,2 0 7 15,4-4-1-15,6-2-6 16,5-2-18-16,5-1-12 0,1-4-3 15,8 0-9-15,0-5-5 0,6-5-13 16,2-4 0-16,0-2-13 0,5-1 12 16,-5-1-2-16,-2 0 0 0,-4 6 2 15,-6 1 1-15,-6 3 0 0,-9 5 12 16,2 2-8-16,-8 1 14 0,-4 2-17 16,0 6-1-16,-4 4-34 0,-10 4 10 15,3 2 21-15,-5 6 0 0,-3 2 1 16,-1 2 2-16,5 1 2 0,-1 2 0 15,3 2 10-15,3-1-9 0,0 3 0 16,5-3-3-16,5-4-9 16,0-5 6-16,0-6 3 0,5-5 0 15,7-9 11-15,0-6-11 0,5-11-24 16,-1-11 13-16,7-14 11 0,0-15 2 16,2-15 11-16,-3-5-13 0,-3-3-51 15,-4 6 18-15,-5-1 16 0,2-2 17 16,-5 1 3-16,-3 2 12 0,-2 14 3 15,0 15-3-15,-2 11 3 0,2 7-16 16,0 3 1-16,0 1 9 0,-2 2-12 16,0 7 1-16,0 7 1 0,0 4 13 15,0 2 9-15,0 9-24 0,0 4-14 16,0 10-7-16,0 8 3 0,-4 14 16 16,0 15-1-16,-2 17 3 0,-1 5 2 15,-1 0 22-15,4-4 3 0,4-11 4 16,0 4 11-16,2-5 0 0,6-4-6 15,1-12 9-15,1-13 27 0,-4-12 57 16,6-5-84-16,3-4-42 0,4-4 9 16,3-5-11-16,7-9 0 15,4-15-1-15,0-14-1 0,9-15 1 16,1-15 2-16,-8-3 10 0,-6 8-12 16,-10 6-36-16,-3 13 9 0,-1 4 3 15,-1 2 13-15,-3 11 11 0,-1 9 18 16,-2 9 0-16,-2 4-6 0,-1 13-12 15,-3 7-12-15,-2 9 9 0,0 6 3 16,-2 4 1-16,-3 2 11 0,1 0 0 16,-6-5-12-16,6-3 0 0,-4-5-39 15,3-6 15-15,-1-8 12 0,2-6 11 16,4-6 0-16,0-6-2 0,0-8-33 16,8-11 34-16,5-19 2 15,7-14 2-15,1-15 16 0,4 5-18 16,-9 14 0-16,-5 18-48 0,-5 16 24 15,0 2 11-15,7 4 13 0,-3 7 33 16,0 1-12-16,1 14-18 0,-1 6-1 16,0 6 0-16,-1 5 16 0,1 3-15 15,-4 0 12-15,2-1 0 0,-4-1-14 16,5-8-1-16,-3-1-27 0,0-8 15 16,0-5 12-16,-2-5 2 0,7-5-2 15,-1-11 0-15,3-6-15 0,1-9 15 16,0-5 2-16,1-8 9 0,-3-2-11 15,-1-3-45-15,1 2 27 0,-4 3 6 16,-1 5 11-16,-3 11 1 0,-2 5 1 16,0 10 14-16,2 3 3 0,-4 5 12 15,2 3-14-15,0 9-16 0,0 6-15 16,-2 3 12-16,2 8 3 0,0 2 0 16,0 1 2-16,0 1 1 0,5 1 9 15,-1-2 0-15,0 1-10 16,2 1 1-16,3-4-3 0,-3 2-29 15,6-6 28-15,-1-4 0 0,1-8 1 16,-1-5 1-16,1-5 14 0,3-4-13 16,-1-9-1-16,5-9-1 0,0-9 0 15,1-15 1-15,7-15 11 0,4-16 0 16,0-8-12-16,-4-6-33 0,-2-1 3 16,-10 2 15-16,-1-8 3 0,-7 3 12 15,-3-5 2-15,-6 11 10 0,0 16 6 16,0 19 0-16,-6 23-18 0,1 9-27 15,1 3-24-15,-2 5 24 0,-4 1 0 16,6 9 6-16,-7 3 0 16,-3 7 21-16,-1 9 2 0,-1 8 19 15,-5 16 0-15,0 16 3 0,1 14-7 16,1 4-17-16,7-2-45 0,3-16 27 16,3-20 18-16,6-9 0 0,0-6 3 15,0 1 12-15,6-6 6 0,3 0-6 16,1-12 9-16,7-5-24 0,1-4 0 15,5-7-12-15,4 0 10 0,2 0-1 16,-2 2 1-16,-3 3 2 0,-3 4 3 16,-4 4 15-16,-7 7-6 0,-2 5-11 15,-6 6-1-15,-2 4-3 0,-8 3 1 16,-2 2 2-16,-3 3 0 0,-3-2 2 16,-1 1 10-16,-1 0 0 0,5-3 3 15,1-1 6-15,4-3 0 0,1-2 0 16,5 0 3-16,2-4-3 0,2-2-21 15,5-2 2-15,7-3 13 0,3-4 0 16,3-5-13-16,3-4-1 16,2-1 2-16,2-11 0 0,0-8 0 15,-1-4 9-15,-1-9-9 0,0-2 10 16,-4-3-13-16,-1 4-45 0,-3 3 27 16,-5 5 15-16,1 8 0 0,-5 3 3 15,-4 8 3-15,-2 3 9 0,0 4 3 16,-2 0-13-16,0 9-2 0,0 6-2 15,-2 9-16-15,-2 8 18 0,0 3 2 16,2 3 16-16,0-2-15 16,2-4 7-16,0 1-10 0,2-9-33 15,2-5 18-15,4-5 15 0,3-6 1 16,-1-4-1-16,4-4 0 0,1-5-1 16,3-10-11-16,1-7 11 0,-2-5 1 15,5-2 0-15,-5-4 3 0,-3 3-3 16,-1 5-29-16,-5 9 26 0,-2 5 3 15,0 7 29-15,1 4-2 0,-3 9-24 16,-2 10-3-16,6 13-2 0,-4 19 2 16,0-3 0-16,0-1 0 0,-1-3-57 15,1-11 21-15,-2 3 0 0,2 0-21 16,0-8-21-16,0-8-21 0,2-8-13 16,-2-5-14-16,1-6-85 0,3-1-212 15,-2-9-253-15,0 0-535 0,7-9-432 0</inkml:trace>
  <inkml:trace contextRef="#ctx0" brushRef="#br1" timeOffset="4.15063E6">15696 3424 795 0,'0'0'2593'0,"6"-58"-2115"0,-6 22-126 16,-2-3 94-16,-6-2-133 0,-5 3-142 15,1 8-43-15,-5 7 5 0,1 12-42 16,-3 8-42-16,3 6 8 0,-1 13 31 16,1 9 9-16,3 5-24 0,3 6-31 15,6 0 12-15,4-3 1 0,-2-4 5 16,6-6-3-16,6-5-12 0,0-7-5 15,5-3-16-15,1-6-24 16,1-2 0-16,2-11-33 0,-1-8-55 0,-1-3-72 16,-5-6-72-16,-2-2-144 15,-3 5-331-15,1-13-1006 0</inkml:trace>
  <inkml:trace contextRef="#ctx0" brushRef="#br1" timeOffset="4.15102E6">14670 3312 4678 0,'0'0'557'0,"0"0"-451"0,0 0-72 15,0 0 22-15,0 0-56 0,13-52-177 16,-13 46-143-16,0 2-771 0,0-2-2230 16</inkml:trace>
  <inkml:trace contextRef="#ctx0" brushRef="#br1" timeOffset="4.15708E6">3136 5423 1197 0,'0'0'498'16,"0"0"927"-16,0 0-1071 0,0 0-97 16,0 0 70-16,58-20 44 0,-48 13-75 15,-4 2-38-15,5-2-17 0,-5 3-19 16,-4 1-37-16,2 0-22 0,-4 3-12 16,2-2 6-16,-2 2-33 0,0 0-34 15,0 0-27-15,-2 0-33 0,-4 0-18 16,0 0 24-16,-5 0-8 0,-5 2-1 15,-1 1-3-15,-5 2 0 0,-3-5 9 16,0 3 3-16,-2-3 0 0,0 0 6 16,-2 0-18-16,0-3-12 0,0 1-9 15,5 0-3-15,-5 1 0 0,6 1-1 16,0 0 0-16,2 0-17 0,3 5-15 16,1-2-33-16,5 3-39 0,-5 0-34 15,11 2-20-15,-2-4-43 0,2 2-122 16,2-3-155-16,-1-1-205 0,1 0-555 15,4 2-384-15</inkml:trace>
  <inkml:trace contextRef="#ctx0" brushRef="#br1" timeOffset="4.15766E6">2950 5595 1269 0,'0'0'413'0,"0"0"-279"0,0 0 90 15,0 0 138-15,0 0-19 0,10-54-41 16,-8 45-8-16,-2-1 10 0,0 1-8 16,2 3-35-16,-2-1-37 0,0 4-5 15,0 0-13-15,0 2-13 0,0 1 17 16,0 0-6-16,0 0-16 0,0 3-28 15,0 3-12-15,0 5-45 0,0 6-31 16,-2 6-6-16,2 5-2 0,0 6-4 16,-2 1 0-16,2 5-21 0,0 2-38 15,-2 0 11-15,0 2 9 0,2 2-5 16,-2 6 8-16,2 9 9 0,-2 10-3 16,2 0 0-16,0-4-3 15,0-15 0-15,0-14 3 0,0-11 6 16,0-4-6-16,-2 6-6 0,2-1-9 15,0 2-13-15,0-5 0 0,-4-4-2 16,4-6-1-16,-2-4-2 0,2-5-30 16,0-2-3-16,0-2-36 0,0-2-42 15,0 0-46-15,-2 0-9 0,2-6-23 16,-2 0-80-16,2-5-196 0,0 0-249 16,0 1-581-16,0 3-509 0</inkml:trace>
  <inkml:trace contextRef="#ctx0" brushRef="#br1" timeOffset="4.15807E6">3196 6687 2970 0,'0'0'593'0,"0"0"-375"15,0 0 52-15,0 0 120 0,0 0-51 16,0 0-51-16,0 0-93 0,0 0-30 15,0 0 65-15,0 0-21 0,-58-21-19 16,31 18-27-16,2 3-28 16,-4 0-42-16,0 3-11 0,-4 1-13 15,2 0-9-15,0 1-21 0,0-2-12 16,2-3-16-16,-2 0-11 0,0-3-2 16,7-5-10-16,-1-3-33 0,0-3-72 15,0 0-97-15,7-3-87 16,-1 1-280-16,7 3-760 0,-5-1-1598 0</inkml:trace>
  <inkml:trace contextRef="#ctx0" brushRef="#br1" timeOffset="4.15915E6">4174 6184 3224 0,'0'0'712'0,"0"0"-408"16,0 0-15-16,0 0 46 0,0 0-72 16,0 0-53-16,0 0-43 0,0 0 18 15,0 0-34-15,-42-14-57 0,17 12-34 16,-1 0-17-16,-1 1-25 15,-2 2-6-15,2-1-12 0,0 0 0 16,0 0 0-16,2-1-3 0,1 1-30 16,1 0-28-16,0 0-32 0,5 0-34 15,1 0-40-15,2 3-39 0,3 2-89 16,-2-1-169-16,9 0-300 0,1 1-611 16,4 0-422-16</inkml:trace>
  <inkml:trace contextRef="#ctx0" brushRef="#br1" timeOffset="4.15944E6">4217 6303 3372 0,'0'0'686'15,"0"0"-383"-15,0 0-37 0,0 0-2 16,0 0-13-16,0 0 28 0,0 0 40 16,0 0-81-16,-60 18-87 0,35-8-54 15,-6 0-19-15,0 1-9 0,-2-1-21 16,0-2-21-16,2-2-16 0,2-1-11 16,0-5-18-16,2 0-54 15,3-6-78-15,-1 0-104 0,4-3-196 16,7 4-658-16,-3 3-1347 0</inkml:trace>
  <inkml:trace contextRef="#ctx0" brushRef="#br1" timeOffset="4.16294E6">4829 6687 1926 0,'0'0'363'0,"0"0"602"0,0 0-754 16,0 0-72-16,0 0 98 0,0 0 40 15,0 0-25-15,-2-64-42 0,6 40-53 16,2-5-46-16,0-5-10 0,3-3 3 15,1-5 6-15,2-2 12 0,1 1-31 16,1 0-12-16,-1 5-15 0,1 5-13 16,-1 5 1-16,-1 8 11 0,-2 8 16 15,-1 6 39-15,-1 6 18 0,0 1-40 16,-4 11-36-16,4 5-26 0,-5 9-16 16,-1 5-17-16,-2 5 1 0,0 2 0 15,0-2 0-15,0 1-2 0,-2-8 0 16,-1-2-2-16,3-7-1 0,0-5-24 15,0-8 8-15,0-5 17 16,0-5-34-16,7-9-15 0,-1-11 38 16,6-14 13-16,1-16 9 0,-1 1-9 15,1 3-54-15,-3 8 39 0,-4 12 15 16,0 3 1-16,5 3 11 0,-7 10 3 16,2 12 27-16,0 2 15 0,0 12-18 15,1 4-20-15,-3 8-4 0,2 2 6 16,-2 4 9-16,2-1 18 0,0-2-12 15,5 0 0-15,-3-4-6 0,0-5 9 16,5 0 13-16,-1-8 2 0,3-5 0 16,1-4-30-16,5-4-24 15,1-11-11-15,1-10-7 0,4-4-6 16,0-8 9-16,4-12 0 0,-6 1 12 16,-2-2-9-16,-5-2 12 0,-5 9 2 15,-5-4 13-15,-2 6-12 0,-4 7 9 16,-2 11-12-16,-4 7 0 0,-4 11-12 15,-1 4 11-15,-3 12 1 0,0 8 12 16,-1 9-10-16,1 5 0 0,1 6 1 16,5 2 12-16,2 2-12 0,0-1 0 15,4 0 9-15,4-6 0 0,4 0-9 16,5-4 12-16,3-5-13 0,7-4 10 16,4-6-11-16,2-8-1 0,0-10-18 15,4-4-3-15,-2-12 6 0,0-6 12 16,-4-5-21-16,-7-5-21 0,1-3 21 15,-4 1 9-15,-7-3 13 0,-4 2-1 16,-4 2 1-16,-2 2-10 0,-4 4 11 16,-6 2-1-16,-3 3-29 0,-1 4 7 15,-1 3 9-15,3 4 15 16,2 5 0-16,1 1 2 0,5 3 16 16,2 1-6-16,2 0 19 0,0 0 17 15,4 0 9-15,9 2-18 0,1 1-21 16,5 1-15-16,2 1 15 0,5 0-17 15,1 1 1-15,0 2 0 0,0 3 1 16,-6 1 12-16,-3 1 3 0,-3 3-6 16,-9 2-12-16,-2 0-3 0,-4 2-15 15,-4 3 6-15,-4-2 9 0,-1 1-9 16,-7-2 9-16,1-1 1 0,-3 1-10 16,3-4 11-16,-5-1-1 0,5 0 1 15,-1-3-1-15,3 1 1 0,3-3 1 16,4-2 0-16,4-2 3 0,0 0 21 15,4-1-3-15,12-2-3 0,-1 0-6 16,9-3-10-16,3 0 16 0,6-5-3 16,2-6 0-16,4-4-15 0,5-6-1 15,1-2-11-15,-2-5 9 16,3-2 0-16,-7-5-9 0,-2 1 10 16,-6-3 1-16,-4 3 0 0,-6 6 1 15,-3 3 2-15,-4 11 10 0,-5 6 0 16,-3 7 18-16,-4 2-1 0,0 10-29 15,-6 9-15-15,-5 8 3 0,-5 5 11 16,1 7 1-16,-3 4 1 0,1-2 0 16,1 0 1-16,1-2 0 0,5-6 1 15,-3-4-3-15,9-7 0 0,0-7-18 16,4-10 3-16,0-6 0 16,4-5-24-16,5-15 9 0,5-8 15 15,0-14 12-15,5-15-39 0,-9 5 15 16,-1 4 15-16,-3 12 12 0,-4 14 1 15,0 1 1-15,2 6 1 0,-2 10 24 16,-2 5 15-16,2 8-39 0,0 6-3 16,0 10-2-16,3 4 1 0,-1 5 1 15,0 1 3-15,0 1 12 0,4-4-13 16,-2-5 1-16,3-2 0 0,-1-7 9 16,4-4-9-16,-3-5 9 0,3-8-12 15,5-7-2-15,1-10-28 0,1-10 6 16,6-4 3-16,-7-8 3 0,3-3 6 15,-3-2 9-15,-3 5 1 0,-3 5 2 16,-3 11 1-16,-1 9 14 0,-4 10 18 16,0 4-3-16,2 12-28 0,-2 7-2 15,1 9-3-15,-3 4 1 0,4 4 1 16,-4 4 1-16,2 1 1 0,0-3 1 16,4-1 1-16,1-3 9 15,3-4-11-15,1-4-1 0,1-6-15 16,1-8 3-16,3-5 0 0,1-7 9 15,-1-2-9-15,3-13 9 0,-4-6 0 16,-1-8 1-16,-1-6 2 0,-5-6-1 16,0-3-38-16,-2-3 37 0,-8 2 1 15,5 3 1-15,-5 9 1 0,0 4 11 16,0 9-10-16,0 5 10 0,0 7 0 16,0 4 3-16,0 4 9 0,0 0 9 15,0 0 6-15,2 0 6 0,0 2-27 16,4 1-3-16,0 0-12 15,2-1 9-15,-1 0-11 0,1-1 1 16,0 0 0-16,2-1 1 0,-1 0-3 16,1-6-1-16,5 0-1 0,-5-2 1 15,2 0 0-15,3-1 1 0,-5 2 2 16,0 3 1-16,3 1 12 0,-7 1-3 16,2 2 0-16,1 0 0 0,1 5-9 15,-6 1 0-15,2 3-1 0,-2 2-2 16,1 4-2-16,-3-1-1 0,-2 6 0 15,0 1-12-15,0 4 15 0,0 0 0 16,0 2 0-16,0 0 1 0,-2 2 0 16,-1-2 11-16,3 2-11 0,0-2 0 15,0-1 2-15,5-4 9 0,-1-3-9 16,4-4 9-16,0-5-11 0,3-4-1 16,1-4-1-16,-2-2-2 0,5-5-15 15,1-9 15-15,1-6-9 16,1-4 0-16,5-7-24 0,-6 0 18 0,1-4 3 15,-5 3 12-15,-1 6 0 16,-4 3 3-16,-1 9 0 0,-1 5 3 16,-2 5 21-16,-4 2-12 0,2 2-12 15,-2 0 0-15,0 0-3 0,0 1-24 16,0 2-21-16,0 3-21 0,0-1-30 16,0 1-18-16,0 3-22 0,0 0-39 15,0 2-133-15,2-1-271 0,0-4-586 16,6 8-1036-16</inkml:trace>
  <inkml:trace contextRef="#ctx0" brushRef="#br1" timeOffset="4.16311E6">6977 5593 5007 0,'0'0'593'0,"0"0"-520"15,0 0-55-15,0 0 2 0,0 0-20 16,0 0-112-16,0 0-6 0,0 0-88 16,0 0-317-16,0 0-1340 0</inkml:trace>
  <inkml:trace contextRef="#ctx0" brushRef="#br1" timeOffset="4.16411E6">7188 6223 414 0,'0'0'532'16,"0"0"-529"-16,0 0 62 0,0 0 85 15,0 0 26-15,0 0-1 0,0 0 66 16,0 0 74-16,-15-53-4 16,15 35-1-16,2 1 43 0,0-1 21 0,-2 2 9 15,6 0-25-15,-6 5-38 16,5 3-36-16,-5 4-27 0,0 4 15 15,2 0 22-15,2 4-73 0,-2 10-85 16,4 4-45-16,-2 8-34 0,2 7-21 16,3 3-3-16,-5 6 0 0,2 1-8 15,2-1 2-15,-2-3 0 0,3-4-3 16,-7-5-9-16,0-6-3 0,0-3-12 16,-2-6-11-16,-2-8-7 0,-2-1-6 15,-5-6-9-15,-1 2 9 0,-2-8 9 16,-3-2 13-16,-1-3-1 0,1-2 3 15,-1 0 0-15,1 1 0 0,5 3-21 16,-1 2 19-16,7 4 2 0,0 2 3 16,4 1 31-16,0 1 23 0,2 4-24 15,4 3-6-15,5 0-12 0,5 0-3 16,3-3-9-16,4-3 12 16,4-2-12-16,4-9 8 0,0-6-11 15,2-8-24-15,2-5 9 0,-4-7-3 16,-2-3 6-16,-2-3 10 0,-5 2-1 15,1 1 2-15,-8 3 1 0,-5 9 1 16,2 4 2-16,-10 11 0 0,3 3 18 16,-3 8 6-16,0 1 9 0,0 11-34 15,0 7-2-15,0 9-1 0,-2 8 1 16,2 1 3-16,-2 4 21 0,2 1-6 16,4-3-3-16,-2-3 1 0,-2-3-4 15,3-4-12-15,1-6-2 0,0-7-16 16,0-5-37-16,4-9-44 0,-1-2-85 15,1-10-81-15,5-7-117 16,-5-5-270-16,-2 3-693 0,7-12-1026 0</inkml:trace>
  <inkml:trace contextRef="#ctx0" brushRef="#br1" timeOffset="4.16427E6">7653 5735 4515 0,'0'0'602'16,"0"0"-456"-16,0 0 22 0,0 0 32 16,66-67-113-16,-46 40-59 0,3-1-28 15,0-3-16-15,0-3-154 0,-1-1-131 16,3-3-108-16,-8 10-552 0,16-22-1291 16</inkml:trace>
  <inkml:trace contextRef="#ctx0" brushRef="#br1" timeOffset="4.16492E6">8730 5483 2820 0,'0'0'531'0,"0"0"-416"16,0 0-33-16,12-67 149 0,-12 45 20 15,0 2-13-15,0 4 10 0,-6 1-29 16,0 3-59-16,-5 4-38 0,3 4 10 16,-6 4 23-16,-1 4-12 15,3 11-19-15,-9 5-12 0,0 11 12 16,-1 14 3-16,-12 21-6 0,-7 24-7 16,0 11-17-16,2 4-16 0,1-6-39 15,3-5-39-15,0 0 12 0,2 1 27 16,2 1 13-16,2-5 2 0,2-1 3 15,6-6-6-15,7-4-3 0,6-5-51 16,-1-7-15-16,9-1-6 0,7-10 18 16,1-10 0-16,6-9 0 0,1-13-21 15,-1-6-27-15,9-1-48 16,4-1-52-16,4-1-48 0,0-6-81 0,-2-7-162 16,2-3-252-16,-8 0-649 0,6-5-726 15</inkml:trace>
  <inkml:trace contextRef="#ctx0" brushRef="#br1" timeOffset="4.16649E6">8744 6538 2103 0,'0'0'1982'16,"0"0"-1771"-16,0 0-68 0,-19-75 190 15,9 39-2-15,-2-13-91 0,-7-10-54 16,0-14 1-16,1-1-60 0,-1 11-66 16,9 16-34-16,6 18-12 0,4 6 6 15,-2-1-9-15,2 4 7 0,2 0 2 16,6 9 18-16,9 8 18 16,-1 3 40-16,9 6 17 0,8 6-51 15,-2 6-36-15,4 3-12 0,0 3-3 16,0 5 9-16,-4 1 7 0,0 2-7 15,-8-1-18-15,-8-1 0 0,-5-3-2 16,-6 0-1-16,-4-3 0 0,0-2-12 16,-6 0 9-16,-4-4-9 0,-7 0 10 15,1-2-13-15,-3-3 13 0,2 0-11 16,-7-2 12-16,5 0 0 0,-2-2 0 16,5-1 0-16,1-3 1 0,7-1 0 15,4-2 13-15,2 0 8 0,2-2 30 16,6 0 12-16,4 0-3 0,13-1 21 15,-2-4-48-15,8-4-30 0,4-4 0 16,2-2 12-16,2-6-15 0,5-3 0 16,-5-4 0-16,0-1 0 0,-6-2 1 15,-2 0 1-15,-8 4-1 0,-3 5 1 16,-8 4-1-16,1 9 1 16,-7 7 25-16,-4 2 3 0,0 10-30 15,-4 8-20-15,-9 8 5 0,3 5 13 16,-4 6 2-16,-1 1 1 0,3-2-1 15,-3 0 0-15,7-9-1 0,-2-5-1 16,3-8-13-16,3-8 0 0,4-6-9 16,0-6-33-16,9-12 24 0,1-7 9 15,-2-9 6-15,7-5-3 0,-5-3 9 16,-4 3 9-16,2 5 1 0,-3 10 1 16,3 6 1-16,-6 10 11 0,2 7 22 15,-2 6-15-15,2 10-17 0,0 6 0 16,3 7 0-16,-1 4 1 0,2 2 10 15,-4 2-10-15,4 0 13 16,1-4-15-16,1-3 3 0,-4-6 12 16,3-6-13-16,-1-9 1 0,6-6-3 15,-3-7-14-15,7-15-1 0,5-16 13 16,10-21-19-16,8-19-24 0,1-19 18 16,-3-4 15-16,-4-1 11 0,-8 8 1 15,0 0 0-15,-8 6 21 0,-1 6 9 16,-5 6-6-16,-1 20-5 0,-4 17-19 15,-6 16-42-15,2 11-3 0,1 3 15 16,-1 6 30-16,-2 1 24 0,2 13-24 16,-2 10-10-16,-2 9 7 0,-6 16 3 15,-3 12 12-15,-1 16 0 0,-6 9-12 16,1-4-41-16,-1 2 20 0,3-8 10 16,3 0 11-16,-1-1 15 0,7-5 15 15,0-6 12-15,4-10 0 0,0-14 3 16,0-10-3-16,4-6-18 0,5 1-3 15,3-4-4-15,3-6-17 16,3-10-1-16,9-9-14 0,2-15 0 16,-2-8 13-16,4-9-1 0,2-15-39 15,0-11 12-15,-8 5 18 0,-5 9 10 16,-9 7 0-16,-7 15 2 0,2-1 2 16,-4 8-2-16,2 7 3 0,-4 10 9 15,0 5 12-15,0 13-9 0,-4 6-15 16,0 10 0-16,0 4 0 0,0 5 12 15,2 0-9-15,0 1 9 0,2-2-9 16,0-3 0-16,6-4 9 0,2-2-9 16,4-6 12-16,-1-6-3 0,5-10-12 15,1-8 0-15,8-3-18 16,-7-15 0-16,7-7 17 0,2-9-20 16,0-6-27-16,-4-4 24 0,-1-4 21 15,3 3 0-15,-8 3 3 0,1 7 0 16,-5 11 12-16,-1 6-10 0,-4 9 16 15,-1 9 3-15,-1 0-6 0,-2 14-13 16,2 4-2-16,-4 5-3 0,-2 8-8 16,0 4 11-16,0 3 2 0,-2-2 0 15,-4 1 10-15,2 1-10 0,-2-6 0 16,3-4 10-16,1-7-11 0,2-7 0 16,0-7 0-16,0-5-1 0,0-4 0 15,7-11-24-15,5-7 3 0,3-9-12 16,3-5 18-16,-1-5 3 0,5 0 9 15,-5 0 0-15,4 5 3 0,-7 5 1 16,3 9 14-16,-7 7 0 0,0 8 6 16,3 5 3-16,-7 3-12 15,0 10-10-15,-2 2-2 0,-2 8-2 16,-2 4 0-16,0 4 2 0,0 0 0 16,-2 0 2-16,-2-3 0 0,0-3-1 15,2-4 1-15,2-6 0 0,-2-3 0 16,2-7 1-16,0-4 0 0,2-1-3 15,4-9 0-15,2-6-21 0,11-7 3 16,-5-8 6-16,5-3-3 0,4-2 13 16,-5 2 0-16,3 6 2 0,-6 7 1 15,1 11 20-15,-4 7 9 16,1 5 6-16,-1 11-15 0,-3 7-9 0,-3 6-10 16,2 7 0-16,-4 3 0 15,-2 1 1-15,0-4 0 0,-2 0-1 16,0-8-2-16,0-7-18 0,0-5-39 15,0-6-63-15,0-3-43 0,0-3-23 16,-2-1-76-16,0-1-183 0,-2 0-274 16,-2 0-440-16,2-5-524 0</inkml:trace>
  <inkml:trace contextRef="#ctx0" brushRef="#br1" timeOffset="4.16673E6">10009 5720 3882 0,'0'0'717'0,"0"0"-542"15,-4-63 15-15,4 38 195 0,4-4-118 16,4 0-113-16,7 3-45 0,1-1-55 15,7 2-54-15,2 1-62 0,4 1-102 16,0 0-87-16,2-3-200 0,-6 8-685 16,10-21-1014-16</inkml:trace>
  <inkml:trace contextRef="#ctx0" brushRef="#br1" timeOffset="4.16734E6">10875 5256 2771 0,'0'0'707'15,"0"0"-513"-15,0 0 86 0,0 0 139 16,0 0-85-16,0 0-40 0,0 0 99 16,0 0-90-16,0 0-130 0,0 18-56 15,11 12-2-15,-1 8 6 0,0 4 8 16,11 11-33-16,-2 12-11 0,7 15-4 15,3 4 9-15,-6 1 12 0,-6-3-33 16,-1-6-68-16,-6 4 23 0,-5 1 15 16,-3 3-2-16,-2 2 5 0,-7 0-6 15,-1 1 9-15,-12-3-9 0,-5 0 3 16,-2-4-39-16,-8-3-33 0,-7-8-9 16,7-13 18-16,6-14 3 0,5-12-12 15,1-6-43-15,-8-1-59 16,4-1-48-16,-2-6-58 0,6-6-157 0,5-8-371 15,9-2-868-15,9-6-1472 0</inkml:trace>
  <inkml:trace contextRef="#ctx0" brushRef="#br1" timeOffset="4.16836E6">11435 6513 2602 0,'0'0'648'15,"0"0"-479"-15,0 0 85 0,0 0 187 16,0 0-68-16,-4-62-105 0,4 49-17 16,0-1 21-16,4-4-72 0,3-2-45 15,5-4-19-15,-2-4-9 16,3-3-31-16,3-6-26 0,-1-1-25 16,5 1-6-16,-1 4-6 0,-2 6 1 15,-5 6-7-15,5 9 9 0,-7 7 9 16,0 7 12-16,-2 9 31 0,-1 12-40 15,-5 7-48-15,0 10 0 0,-2 2 0 16,-2 4 0-16,-2 1 2 0,-3-7 10 16,1-7-11-16,0-7-1 0,0-6 0 15,2-9-12-15,4-4-9 0,-2-7-16 16,2-3-2-16,0-12 39 0,4-9 0 16,6-16 0-16,7-2-15 15,-5-4-3-15,5-1 16 0,-5 11 0 16,2 4 2-16,-3 7 2 0,-3 14 19 15,0 11 18-15,3 2-5 0,-5 18-19 16,0 4-14-16,-2 8 1 0,0 4 1 16,3 1 15-16,-1-1 0 0,0-2 12 15,0-6-9-15,2-7 3 0,3-5 0 16,-3-6 12-16,2-9-34 0,9-2-2 16,-3-15-3-16,9-9-15 0,4-6 3 15,6-15-27-15,-2 2 24 0,0-2 17 16,-1-1 1-16,-6 10 1 0,-5 0 23 15,4 8 3-15,-11 10 3 0,-3 9 3 16,-7 8 18-16,-2 2 72 0,-2 9-29 16,-2 10-77-16,-6 6-17 0,-7 7-2 15,1 5 2-15,-7 3 3 0,2 0-2 16,1 1 1-16,-1-2-2 0,3-4 1 16,3-4-1-16,3-5-2 15,2-9-1-15,8-7-15 0,0-8-1 16,4-2-11-16,8-12-6 0,3-5 18 15,1-9 15-15,3-5-18 0,-3-2-27 16,-1-5 30-16,-3 2 15 0,3-1 0 16,-7 3 3-16,0 8 0 0,0 6 1 15,-1 11 11-15,-3 9 24 0,2 4-9 16,2 12-15-16,3 9-11 0,-3 6 1 16,2 6 0-16,5 3 10 0,-1 2-9 15,1-3 0-15,1-2-3 0,1-8-29 16,1-9-61-16,3-9-54 0,-3-8-43 15,5-4-72-15,0-12-154 16,-2-7-283-16,-3 4-641 0,9-10-944 0</inkml:trace>
  <inkml:trace contextRef="#ctx0" brushRef="#br1" timeOffset="4.17081E6">12810 6535 2910 0,'0'0'470'0,"0"0"-340"16,0 0-19-16,0 0 107 0,0 0-1 15,0 0-29-15,0 0 69 0,27-69-20 16,-17 46-65-16,1-6-22 0,3-3-10 15,1-6-36-15,3-1-10 0,-1-5-15 16,3-2 3-16,-5 3 0 0,3 3-16 16,-3 4-11-16,-5 6-22 0,-1 12-9 15,-3 3-3-15,-2 10 1 16,-2 4 23-16,-2 4 30 0,0 8 4 16,0 9-50-16,-2 3-29 0,-2 7 0 15,0 6 2-15,-3 2 13 0,3 2 3 16,-2-3-6-16,4-1 6 0,0-3 3 15,2-2 1-15,0-9-4 0,0-4-6 16,4-9-9-16,2-6 9 0,5-4-12 16,1-10-33-16,2-8 5 0,3-7 13 15,2-6 0-15,-3-3 0 0,1-2 12 16,-1 1 1-16,-3 7 0 0,-3 3 2 16,-2 11 1-16,-2 8 11 0,1 7 21 15,-3 5-8-15,-2 9-22 0,0 10 0 16,2 6-2-16,-2 4 1 0,2 3 13 15,0 0 3-15,3-5 6 0,3-1 0 16,-2-5 6-16,0-7-3 0,5-7 3 16,-3-6-9-16,1-6-21 0,3-7-1 15,0-11-20-15,3-7 3 0,-3-6-15 16,-1-2 15-16,1-6 6 16,-3-2 10-16,-5 1 0 0,0 1 0 15,-2 5 0-15,-4 5 2 0,0 7 0 16,0 5 0-16,0 7 1 0,0 6 2 15,0 0 21-15,2 4 18 0,0 0-15 16,5 0-24-16,-1 0 12 0,-2 4 9 16,4-3 6-16,-2 3-2 0,1-2-4 15,-1 3-3-15,-2-1-3 0,-2 3 6 16,0 2-6-16,-2 2-15 0,0 6-1 16,0 4-2-16,-2 3-3 0,0 3 2 15,-2 3 1-15,0-1 1 16,4-1 1-16,0 0 1 0,0-2 9 15,6-4 0-15,0-4 3 0,8-3-3 16,1-5 6-16,4-9-17 0,1-2-1 16,7-12-18-16,-2-8 6 0,6-4 0 15,0-4-3-15,-2-5 12 0,2-4 0 16,-6 1 0-16,-3 0 3 0,-3 7 1 16,-7 6 0-16,-3 6 2 0,-7 9-1 15,-2 8 10-15,0 2 3 0,-2 13-15 16,-11 4 0-16,1 11 0 0,-3 2 1 15,1 7 2-15,2-2 9 0,1 1-11 16,3-1 0-16,2-4 2 0,2-6-1 16,4-3-1-16,0-10 2 0,6-6-3 15,4-7-2-15,3-5-34 0,5-10 0 16,-1-11-9-16,1-5 15 0,-1-2 3 16,-1-3-1-16,-3-1 10 0,-5 4 6 15,-4 3 11-15,-4 6-1 16,0 5-31-16,-10 7-18 0,4 5 3 15,-7 5 15-15,-1 2 23 0,3 3 10 16,3 6 2-16,-4-1 13 0,8 1 0 16,4 0-3-16,0-1 9 0,2-3-3 15,10 2 0-15,3-6 3 0,7-1-18 16,1-3 9-16,4-7 3 0,4-2 6 16,0-7 0-16,-2-4-3 0,2-6-17 15,0-6 2-15,2-12-2 0,0-17 1 16,0-15 1-16,-4-10 9 15,-12 5 0-15,-5 7 3 0,-10 20-3 16,-2 18-12-16,-4 11 0 0,-6 12-33 16,-1 2-16-16,-3 5-17 0,-3 6 6 15,-1 6 24-15,-3 15 18 0,0 7 18 16,5 9 11-16,-3 14 4 0,3 16 0 16,1 7-6-16,3 6-9 0,6-4-54 15,3-8 37-15,3-10 17 0,0-6 15 16,3-13 3-16,1-10 0 0,2-8 9 15,2-2 0-15,5-3-6 0,1-5-6 16,5-8-15-16,-3-5-3 0,3-8-9 16,-1-1 9-16,1 3-9 0,-9 1 10 15,-4 7 2-15,1 3 18 0,-5 7-7 16,-2 10-11-16,-6 6-2 0,-1 3 2 16,-1 3 0-16,-4 4 21 0,1-4 0 15,5 2 3-15,0-5 4 0,0-2 5 16,4-3 3-16,2-6-6 15,-2-3 6-15,8-6 6 0,4-6-18 16,5-3-24-16,3-8 0 0,7-8-3 16,0-3 0-16,2-6 3 0,2-5 0 15,0-4-1-15,-5-1 0 0,-1 1 0 16,-4 4 1-16,-5 9 0 0,-6 8 1 16,-3 9 11-16,-5 7 12 0,0 5-6 15,-5 12-18-15,-3 5-15 0,-4 9 4 16,1 5 11-16,-1 2 0 0,4 1 1 15,-3-3 0-15,5-2-1 0,0-2-3 16,6-3-15-16,0-7 18 0,0-5-1 16,6-7-11-16,3-10-6 0,1-2-18 15,6-16-6-15,1-6 3 16,-1-8-15-16,-1-4 5 0,-5-3 13 16,-1-5 15-16,-7 2 19 0,0 0 2 15,-2 4 0-15,-2 5 0 0,-5 9 1 16,-3 8 1-16,8 4 10 0,0 6-9 15,2 4 15-15,0 2 6 0,0 0 25 16,4 0-1-16,8 0-27 0,1 2-9 16,1 3 0-16,5 1 3 0,0 1 3 15,-1 4 0-15,1 2 0 0,-3 3-6 16,1 6-10-16,-5 2 10 0,-1 2-11 16,-3 2-1-16,-2 0 0 0,0 1-2 15,-2-2 0-15,-2-4-10 0,1-5 10 16,3-4-19-16,-2-5 9 0,0-6-6 15,0-3-3-15,4-7-24 0,-3-6 6 16,7-6 5-16,-4-3 16 0,3-6-3 16,-3 1 6-16,-4 3 12 15,0 1 0-15,-4 6 2 0,0 6-2 0,0 4 1 16,0 6 2-16,0 1 0 16,-2 3 21-16,0 6-6 0,2 1-3 15,0 1 0-15,2 2 0 0,4 0-9 16,2-2 19-16,5-2 5 0,3-3 3 15,5-1-6-15,2-4-3 0,6-1 12 16,-2 0-3-16,2-6-6 0,2-4-12 16,-2-6-11-16,-3-4-1 0,-1-7 0 15,-4 1 0-15,-7-5 0 0,3 0 1 16,-9 2-1-16,-4 7 0 0,-4 5 0 16,2 7-12-16,-10 7 9 0,-2 3 1 15,-5 8 2-15,-3 9 0 0,-3 5 15 16,-2 9-13-16,5 4 1 0,-1 8 0 15,3 8 9-15,1 9-10 0,9-4 13 16,0-7-12-16,6-7 9 0,8-9-9 16,4 3-3-16,5 2-18 0,6-7-9 15,1-6-6-15,3-8-15 16,6-8-24-16,-2-7-34 0,0-4-47 16,-2-9-31-16,-2-9-54 0,-2-4-123 15,-2-7-230-15,-9 8-611 0,5-14-953 0</inkml:trace>
  <inkml:trace contextRef="#ctx0" brushRef="#br1" timeOffset="4.171E6">15012 5647 3923 0,'0'0'639'0,"18"-60"-470"16,-5 27 92-16,5-5 89 0,7-5-231 15,6 4-77-15,6 2 13 0,2 4-19 16,-1 4-33-16,-5 6 8 0,-4 5-11 16,-11 4-57-16,1 4-177 0,-9 3-172 15,-6 2-301-15,-4 0-941 0</inkml:trace>
  <inkml:trace contextRef="#ctx0" brushRef="#br1" timeOffset="4.17141E6">13166 5870 2598 0,'0'0'1600'0,"0"0"-1398"16,0 0 94-16,12-60 97 0,-2 29-77 15,9-3-109-15,0-3-50 0,7-5-66 16,1-1-91-16,4-1-34 0,-2 3-162 16,4 2-123-16,-12 11-277 0,16 1-1279 0</inkml:trace>
  <inkml:trace contextRef="#ctx0" brushRef="#br1" timeOffset="4.17301E6">15475 6637 1383 0,'0'0'537'0,"0"0"-265"0,0 0 22 15,0 0 64-15,0 0-50 0,0 0-2 16,0 0 48-16,0 0 5 0,-38-54-36 16,38 41-40-16,0-4-19 0,7-4-8 15,1-4-28-15,4-6-31 0,1-4-31 16,7-2-42-16,1-5-49 0,4 0-74 15,-2 0 1-15,1 0 1 0,-1 5 0 16,0 3 12-16,-5 11-3 16,-1 5 0-16,-5 8 6 0,-3 7 3 0,-1 4 16 15,-4 11-4-15,-2 7-12 0,-2 10-21 16,0 7-3-16,-6 5 2 16,-2 4 1-16,-3 0 2 0,3 0 10 15,-4-4-10-15,1-5-2 0,3-5-3 16,0-5-30-16,-1-9 9 0,5-8 21 15,0-4-16-15,4-5-11 0,0-9-4 16,8-7 34-16,3-11 21 0,3-7-6 16,5-5 3-16,2-4-18 0,-3 1-29 15,5 1 14-15,-4 9 13 0,-5 9 2 16,-4 11 12-16,1 11 27 0,-5 5 10 16,0 12-13-16,-4 10-18 15,0 3-17-15,-2 5 2 0,0 2 15 16,-2 2 6-16,0-4-3 0,0-3-18 15,2-9-3-15,0-3-12 0,0-9 9 16,0-7 1-16,0-3-10 0,6-10-12 16,0-9 9-16,11-7 15 0,-3-8 2 15,3-3 8-15,-1-1-10 0,-3 4-51 16,-1 6 30-16,-3 9 20 0,-3 10 1 16,-2 7 36-16,0 3-3 0,-2 9-18 15,0 10-15-15,-2 4 0 0,0 4 1 16,2 2 17-16,0-1-15 0,4 0 21 15,1-5-6-15,-1-5-17 0,4-7 14 16,1-5 0-16,1-7-15 0,7-9 0 16,-1-11-3-16,5-7 3 0,-2-7-1 15,-1-3 1-15,1-1-42 0,-5 1 27 16,1 4 13-16,-7 2 0 0,-1 9 2 16,-3 8 2-16,-2 6 1 15,-2 8 33-15,0 2 0 0,-2 11-36 16,0 4-2-16,0 6-1 0,0 2 3 15,0 4 0-15,2-1 2 0,2 0 0 16,2-3 10-16,3-2-11 0,1-3 1 16,2-4 1-16,3-3-3 0,1-5-1 15,3-6-14-15,0-2 3 0,-1-5 0 16,1-8 9-16,-3-2 0 0,-1-4 1 16,-1-1-16-16,-3-4-9 0,-1 0 9 15,0-6 16-15,-3-2-10 0,-1-1 9 16,-4 0 0-16,0 1 0 0,-2 1 2 15,0 5 0-15,0 1-1 0,-2 4-13 16,0 4-3-16,0 3 16 0,0 3-10 16,2 2 12-16,0 3 1 0,0 2 2 15,0 3 18-15,0 1 24 0,4 0-18 16,4 0-12-16,0 0 9 16,1 2 3-16,1 3 9 0,0-1-5 15,1 0-10-15,1 1-3 0,0-3-16 16,-1 1 28-16,-1-2 51 0,-2 1-3 15,1-1-45-15,-1 1-30 0,-4 2 15 16,-2-3-17-16,0 2 11 0,-2 1-10 16,0 4-2-16,0 3-1 0,-4 7-1 15,-2 5-10-15,0 0 12 0,-1 6 2 16,1 0 10-16,4 2 0 0,0 2 0 16,2-1 9-16,4-1 9 0,4 0 3 15,5-5 3-15,3-7-5 0,5-5-10 16,4-8 6-16,4-6-24 0,4-3-3 15,6-12 0-15,3-7-18 16,1-6-18-16,-2-6 14 0,3-13 7 16,-5-9 12-16,-8 2-12 0,-10 7 3 15,-11 8 12-15,-10 12 1 0,0 3 0 16,-6 4-1-16,-5 9-3 0,-3 10-15 16,-5 4 18-16,1 15 1 0,-3 7 17 15,0 8-15-15,1 12 12 0,3 13-12 16,5 13 12-16,4 2-13 0,8-4 10 15,2-16-9-15,8-16-1 0,0-11-2 16,7-6-32-16,3-2-37 0,5-2-27 16,6-3-21-16,2-8-36 0,0-5-46 15,-4-5-85-15,-2-10-133 0,-6-1-195 16,-9 2-500-16,-1-9-724 0</inkml:trace>
  <inkml:trace contextRef="#ctx0" brushRef="#br1" timeOffset="4.17332E6">16031 5842 4168 0,'0'0'989'0,"0"0"-910"15,0 0-46-15,18-66 198 16,-5 38 18-16,-1-4-131 0,3-4-19 16,1-1-17-16,1-2-55 0,1 2-27 15,1 1-61-15,-3 2-115 0,3 5-144 16,-3 7-284-16,-3 5-664 0,1 7-638 0</inkml:trace>
  <inkml:trace contextRef="#ctx0" brushRef="#br1" timeOffset="4.17348E6">16270 5493 4476 0,'0'0'737'16,"0"0"-509"-16,0 0 84 0,60 11 65 15,-18-8-151-15,18-3-63 0,20-1-1 16,9 1-69-16,-2 0-66 0,-13 0-26 15,-22 1-1-15,-13 3-1 0,-8 1-38 16,-6 1-138-16,8 3-127 16,-10 0-300-16,22 12-1184 0</inkml:trace>
  <inkml:trace contextRef="#ctx0" brushRef="#br1" timeOffset="4.17546E6">6216 5778 2428 0,'0'0'1421'0,"0"0"-1075"0,0 0-70 16,0-66 128-16,2 47-56 0,4 1-63 15,-2-1-63-15,5 2-32 0,3-3-69 16,3-4-85-16,1-5-36 0,7-9-45 15,4-18-106-15,6-19-158 0,-4 12-309 16,-2 1-1253-16</inkml:trace>
  <inkml:trace contextRef="#ctx0" brushRef="#br1" timeOffset="4.18504E6">3018 5592 1099 0,'0'0'537'0,"0"0"-73"0,0 0 192 16,0 0-274-16,0 0-146 0,0 0 15 16,0 0 14-16,0 0-44 0,0 0-34 15,4-49-11-15,-8 41 6 0,2-2-16 16,-2 2-9-16,2 4-8 0,2 0 4 15,-2 3-23-15,2 1-8 0,-2 0 5 16,2 1 18-16,-2 6-3 0,2 7-24 16,0 10-37-16,0 14-33 0,2 14-17 15,2 18-1-15,-2 5-30 0,2 0-21 16,-2-5 6-16,-2-4 14 0,0 0 1 16,0 2 1-16,0-3 11 15,0-10 9-15,-2-12 3 0,2-9 6 16,0-5-9-16,-4 2-3 0,2 5-3 15,2 0-12-15,-2-2-3 0,0-2-12 16,0-6-9-16,0-3 3 0,2-5 6 16,-2-4 0-16,2-5 9 0,-3-1-27 15,3-3-15-15,0-3-13 0,0-2-20 16,0 0-58-16,0-6-51 0,0-3-46 16,0-4-123-16,3-7-239 0,-3 6-718 15,4-14-1127-15</inkml:trace>
  <inkml:trace contextRef="#ctx0" brushRef="#br1" timeOffset="4.18559E6">3128 5491 1094 0,'0'0'1009'0,"0"0"-753"0,0 0-26 15,0 0 162-15,0 0-65 0,49-3-57 16,-38-2 14-16,-5 1-17 0,2 0-21 16,-2-1-17-16,1 3 17 15,-1 0 14-15,-2 1-35 0,0 1-6 16,0 0-19-16,-4 0-22 0,0 0-30 15,0 0-52-15,0 0-53 0,-6 1-40 16,-4 1 33-16,-3 0 9 0,-3 1 3 16,-5 1 0-16,-2-3 9 0,-6 1 4 15,0 0-7-15,-2 0-21 0,0 0-15 16,-4 1-15-16,2 2 12 0,0 0-15 16,0 3 2-16,2-2-2 0,2 2-12 15,4-2-27-15,-2-3-45 0,7-1-52 16,-1-2-35-16,4 0-35 0,3 0-90 15,0 0-217-15,1 0-453 16,7 3-528-16,0 12-982 0</inkml:trace>
  <inkml:trace contextRef="#ctx0" brushRef="#br1" timeOffset="4.18614E6">3177 6723 2002 0,'0'0'528'16,"0"0"-354"-16,0 0 96 0,0 0 196 16,0 0-4-16,0 0-61 0,0 0-129 15,0 0-56-15,0 0 53 0,0 0-7 16,-37-13-7-16,16 19-37 0,1-1-46 15,-5 1-42-15,-6-1-30 0,-2-1-19 16,0-4-18-16,-2 0-15 0,-5 0-27 16,3-2-18-16,2-3-3 0,2-1-51 15,2-2-84-15,4-2-125 0,0 2-184 16,13 1-693-16,1 4-1690 0</inkml:trace>
  <inkml:trace contextRef="#ctx0" brushRef="#br1" timeOffset="4.18733E6">4213 8090 1197 0,'0'0'2023'15,"0"0"-1442"-15,0 0-213 0,0 0 54 16,0 0-38-16,0 0-67 0,0 0-83 16,0 0-62-16,0 0 4 0,-19-29-43 15,-1 35-34-15,-5 1-15 0,-2 0-23 16,-2 0-31-16,0-2-28 0,0-2 0 16,0-2-2-16,4-1-3 0,-1 0-39 15,3-4-37-15,2-2-44 0,3 1-43 16,1 0-43-16,5 2-91 0,3 2-185 15,3 1-242-15,2 0-614 16,4 8-575-16</inkml:trace>
  <inkml:trace contextRef="#ctx0" brushRef="#br1" timeOffset="4.18757E6">4283 8206 3205 0,'0'0'989'0,"0"0"-676"16,0 0-72-16,0 0-11 0,0 0 29 15,0 0 63-15,0 0-50 16,-62 20-69-16,33-7-80 0,0 2-65 16,-4 1-34-16,0 1-9 0,-2-3-15 15,2-1-15-15,0-3-64 0,2-5-83 16,2-3-89-16,-2-2-213 0,14 0-656 15,-3-1-1419-15</inkml:trace>
  <inkml:trace contextRef="#ctx0" brushRef="#br1" timeOffset="4.19367E6">4672 8439 668 0,'0'0'408'16,"0"0"-376"-16,0 0 102 0,0 0 640 15,0 0-466-15,0 0-147 0,0 0 7 16,-31 54-16-16,29-50-56 0,-4-1-19 15,3-3 23-15,-1 0 31 0,-2 0-10 16,2 2 13-16,2-2 5 0,-2 0 3 16,2 1 3-16,-2-1 22 15,2 1 30-15,-1-1 11 0,1 0-11 16,2 0 12-16,0 0-22 0,0-4-38 16,0-4-18-16,2-4 55 0,3-8-17 15,5-7-54-15,0-7-33 0,1-3-25 16,1-4-12-16,-2 1-17 0,1 2-10 15,-1-2 42-15,0 2-15 0,1 2-9 16,-3 6-5-16,0 2 2 0,-2 6-21 16,1 6-11-16,-3 5 2 0,0 4 30 15,-2 4 9-15,0 3 57 0,2 0 22 16,-2 5-58-16,0 5-39 0,0 9-12 16,-2 4-12-16,0 7 0 15,0 3-1-15,0 3-9 0,0 2-38 16,0-3 27-16,0-4 19 0,-2-3 0 15,2-4 0-15,0-7 2 0,0-6 2 16,0-6 1-16,0-5-3 0,2-7-36 16,5-12 25-16,3-6 11 0,0-7 1 15,-1-8 11-15,3-2-9 0,-4-1 12 16,0 4-12-16,3 6-3 0,-5 5-13 16,2 10 1-16,-2 11 12 0,1 3 14 15,-1 6 10-15,4 9-9 0,-4 7-13 16,3 4 0-16,-1 9 0 0,2 0 9 15,1 2-11-15,-1 3-36 0,2-5 36 16,-3-2 2-16,1-6 19 0,0-2 3 16,3-8-3-16,-3-7-6 0,0-5-13 15,7-2-2-15,-1-12-2 0,3-5-10 16,2-8 11-16,1-5 1 16,-1-6 2-16,-4-3 1 0,-1-3 12 0,-1 1-13 15,-7 3-2-15,-2 5-24 16,-6 9 0-16,0 6 3 0,-6 9 0 15,0 5 6-15,-7 5 13 0,3 5 2 16,-2 9 1-16,-1 5 14 0,3 7-3 16,0 5 0-16,1 6 3 0,5 0 5 15,4 2-20-15,0 0-36 0,4-3 21 16,11-1 3-16,-3-5 12 0,9-5 0 16,-1-5 1-16,7-6 1 0,0-8 1 15,-2-6-3-15,4-3-1 0,-6-11-1 16,1-6 0-16,-1-3-1 0,-8-5-9 15,-1-3 10-15,-6-2 2 0,-1 0 1 16,-7-3 0-16,0 3 1 0,-9 0-2 16,1 4-15-16,-4 4-12 0,-1 3 9 15,1 6 3-15,2 3 2 0,1 5 13 16,5 3 0-16,4 3 2 0,0 2 41 16,2 0 5-16,9 4-18 15,5 3-15-15,3 2 0 0,6 0 3 16,1 0 3-16,7 0-19 0,1 1 0 15,-1-1 0-15,-4 1 1 0,-1-1-1 16,-7-1 10-16,-4 0-10 0,-7-1-1 16,-4 1-1-16,-6-2-1 0,0 2-20 15,-6 1-3-15,-4 1 12 0,-5 2 9 16,1 3-12-16,-7-2-12 0,5 2 25 16,-5 0-1-16,0 0 2 0,5-1 1 15,-1 3 0-15,5-3 2 0,3 3 10 16,1 1 0-16,4 0 0 15,4-1 3-15,0 1-12 0,8-2 15 16,5-3-6-16,3-2 0 0,5-2 0 16,2-2-9-16,-1-3 9 0,3-4 9 15,2-2 0-15,-2-9-9 0,6-7-9 16,-4-8 21-16,4-5-21 0,0-7 0 16,2-3 15-16,-4-5-3 0,-2-1-12 15,-5 2 12-15,-1 7-15 0,-6 6-18 16,-5 8 3-16,-2 11 12 0,-4 7 3 15,-4 6 0-15,0 0 18 0,-2 13-17 16,-4 6 0-16,-2 6-1 0,-1 10 1 16,-1 3 11-16,0 5-12 0,-1 3-3 15,3 0-48-15,2-4 30 0,2-1 18 16,2-7 3-16,0-6 0 0,2-11 15 16,4-10-12-16,2-7-3 0,4-8-16 15,1-13-2-15,1-10 17 0,1-16 1 16,-1-12 2-16,-2 4 10 0,-1 4 0 15,-9 13 0-15,0 13-12 16,0 3-1-16,0 3-29 0,0 11 6 16,0 7 21-16,0 3 3 0,0 11 21 15,0 9-6-15,0 3-13 0,2 9 10 16,4 3-12-16,2-2-30 0,2-1 15 16,1-2 14-16,1-5 1 0,5-1 2 15,-5-4 0-15,3-1 16 0,1-5-6 16,-1-6-9-16,1-6 12 0,1-4-15 15,-1-12-1-15,7-8-2 16,-7-9 1-16,9-17 1 0,2-14 1 16,-4 3 12-16,-5 5-9 0,-1 8 0 0,-5 15-3 15,-1 3-20-15,5 6 2 16,-7 9 18-16,-1 8 2 0,2 5 13 16,1 12-15-16,-3 6 0 0,2 10-2 15,0 8 2-15,1 13 1 0,-1 10-1 16,-2-6-42-16,3-5 9 0,-5-10 18 15,0-6 15-15,2-1 1 0,1-1 1 16,-1-5 10-16,0-10-9 0,0-7 15 16,1-11-18-16,1-6-18 0,2-12 0 15,1-10 16-15,-1-15-1 0,1-16 3 16,-3 7 0-16,-2 4 12 0,-6 10-9 16,2 10 12-16,-4 3-13 0,5-1-1 15,-3 9-1-15,4 5 0 0,-2 4 0 16,2 4 1-16,5 3 20 0,-3 2-3 15,6 4 0-15,1 0-15 0,1 5 0 16,3 1 27-16,-3 0 3 16,3 0-30-16,0-1 9 0,-1-1 3 15,-3-1-15-15,-3-3-24 0,1 1 24 16,-3-2 0-16,-2-1 1 0,0 1 1 16,-3 0 0-16,-1 4 0 0,-2-1-2 15,0 7-1-15,0 3-14 0,-2 3 0 16,0 5 3-16,0-1 9 0,0 1 0 15,2-4 3-15,2-1 0 0,0-4 3 16,4-5 12-16,-3-1 0 0,5-4-3 16,2-5-2-16,3-7-10 0,3-7-15 15,1-5 12-15,4-9 2 0,-3-3 1 16,1-6 0-16,2-1 2 0,-7-1 13 16,5 2-12-16,-4 6-3 15,-1 6 0-15,-6 8-12 0,3 6 12 16,-3 5 0-16,-4 4 0 0,3 2 0 15,-1 0 0-15,0 0 2 0,-4 4 0 16,3 2 1-16,-1 3-1 0,0 2-2 16,2-1 0-16,-2 6 1 0,1-2-1 15,3 3 1-15,0 1-1 0,-3 1-11 16,1-1-19-16,0 0 27 0,-2 2-9 16,0-4 10-16,-3 2-1 0,-3 1 0 15,0-1-15-15,-9 2 6 0,-1 1-3 16,-5 2 12-16,-5-6-12 0,-3 1 0 15,0-4 12-15,-2-5-15 0,5-4 0 16,-1-4 0-16,-2-1 3 0,9 0 13 16,-1-2-1-16,7 0 1 0,2 0 1 15,6 2 1-15,0 0 30 0,0 0 18 16,6 0-24-16,7 0-12 16,3 0-12-16,3 0 0 0,3 0 0 15,1-2 0-15,2-3 2 0,0-2 0 16,0-2 10-16,-1-2 3 0,-1 0 0 15,0-2-3-15,0-2-10 0,-1-5 1 16,1 1-1-16,0-6-1 0,-2-2 1 16,-1 1 0-16,1-5 0 0,-5 3 0 15,1 1-1-15,-7 0-1 0,3 6-10 16,-3 2-5-16,-4 3 3 0,-2 6 0 16,3 0 10-16,-1 5 2 0,-4 2 1 15,2 3 14-15,0 0 6 0,-2 5-6 16,2 8-12-16,0 6-1 0,-1 9-1 15,-1 6-1-15,-2 7 12 0,0 3-12 16,0 3-54-16,0 0 39 0,0-3 12 16,2-3 2-16,0-6 1 0,0-6 2 15,2-9-2-15,2-7-16 0,-2-3-35 16,2-7-48-16,1-3-82 0,1-6-66 16,0-9-97-16,0-2-262 0,-1 0-638 15,5-4-347-15</inkml:trace>
  <inkml:trace contextRef="#ctx0" brushRef="#br1" timeOffset="4.19389E6">7568 7553 320 0,'0'0'3435'0,"0"0"-2927"0,12-54-368 15,-1 33 107-15,5-2-1 16,5-1-127-16,4 1-54 0,-3 2-23 16,3 1-21-16,-2 1-21 0,-5 1-25 15,-3-1-85-15,-3-2-135 0,-5 2-163 16,-1 3-323-16,-6 2-434 0,0 2-1074 0</inkml:trace>
  <inkml:trace contextRef="#ctx0" brushRef="#br1" timeOffset="4.19434E6">6729 7706 2767 0,'0'0'1423'0,"0"0"-1209"0,0 0 110 15,0 0 71-15,0 0-142 0,0 0-20 16,0 0-90-16,0 0-119 0,0 0-24 15,0 0-145-15,8-10-156 0,-6 10-295 16,8 0-1068-16</inkml:trace>
  <inkml:trace contextRef="#ctx0" brushRef="#br1" timeOffset="4.19473E6">5877 7722 2966 0,'0'0'1709'0,"0"0"-1442"15,8-62-17-15,3 28 100 16,-3-6-48-16,4-3-111 0,1 2-71 15,1 2-62-15,5 1-58 0,-5 3-47 16,7 1-121-16,2 3-135 0,-7 6-338 16,15-1-1173-16</inkml:trace>
  <inkml:trace contextRef="#ctx0" brushRef="#br1" timeOffset="4.19619E6">8258 8245 2282 0,'0'0'603'16,"0"0"-350"-16,11-51 389 0,-9 28-190 16,2-6-86-16,0-3-10 0,-4-4-57 15,-2 1-44-15,-6 3-91 0,-1 2-43 16,-1 5-33-16,-7 8-19 0,1 6-11 15,-5 9 2-15,1 7 15 0,-7 12 40 16,0 10-19-16,-2 15-39 0,4-1-21 16,4 7-8-16,-3 2-10 0,13-6-18 15,-7 5-61-15,7-4 43 0,7-4 15 16,2-7 3-16,-2-6 2 0,12-12 1 16,3-5-3-16,9-9 0 0,-1-6-36 15,6-11 9-15,4-8 12 0,0-6 12 16,-7-8 0-16,1 1 0 0,0-3 0 15,-13 3 1-15,0 3 1 16,-1 7-1-16,-7 9-10 0,-2 5-12 16,0 8-6-16,0 4-3 0,-2 1 33 15,0 11-1-15,-2 6 1 0,1 5-1 16,3 5 0-16,0 4 1 0,7 1 0 16,1-1 27-16,-2-1 0 0,4-1 3 15,3-6 6-15,-1 0-3 0,5-7-3 16,-3-5 0-16,7-7-3 0,-2-5-24 15,3-9-3-15,5-9-3 0,-2-7 1 16,4-5-10-16,-2-9 12 0,0-4 2 16,2-1-1-16,-5 0 14 15,-5 2-12-15,4 7-1 0,-11 8-2 16,3 4-14-16,-7 10 12 0,0 7 2 16,0 4 0-16,-1 2 16 0,-1 9-14 15,-4 8-1-15,0 4 0 0,-2 4 0 16,0 5 1-16,0 1-2 0,0-1-43 15,0 0 41-15,0-6 2 0,0-2 1 16,-2-5 11-16,2-6-9 0,0-3 0 16,0-8 15-16,0 0-18 0,6-14-16 15,4-6 15-15,5-5 1 0,-3-6 3 16,5-3 10-16,-5-1-1 0,5 5-9 16,-7 7 9-16,0 8-9 0,-1 5-2 15,1 10 17-15,-4 2-6 0,3 11-10 16,-1 6 0-16,0 9-2 0,-2 2-12 15,-4 6-27-15,7-4 39 16,-3-1 0-16,0-6 24 0,2-4 3 16,-4-5-3-16,5-6 12 0,-1-7 18 0,6-3 12 15,1-6-45-15,3-7-20 16,1-11 0-16,4-3-1 0,2-6 2 16,-3-5 1-16,-3-1 12 0,4 1-12 15,-11 4 14-15,3 8-17 0,-5 8-24 16,-6 8 24-16,2 7 23 0,0 3 4 15,-1 7-24-15,1 7 0 0,-4 7 0 16,0 6-1-16,-2 5 1 0,0 5-3 16,0 3-36-16,2 0 21 0,-2 1 12 15,2-4 3-15,4-4-1 0,0-6 1 16,5-4 0-16,-3-8 0 0,2-7-45 16,5-7-54-16,-5-2-67 15,9-13-38-15,-7-6-74 0,5-5-191 16,-1-6-484-16,-7 5-581 0,7-9-1215 0</inkml:trace>
  <inkml:trace contextRef="#ctx0" brushRef="#br1" timeOffset="4.19633E6">9191 7637 4407 0,'0'0'1147'15,"0"0"-1080"-15,0 0-66 0,0 0 41 16,0 0-42-16,0 0-123 0,0 0-23 15,0 0-113-15,0 0-447 0,0 0-1589 0</inkml:trace>
  <inkml:trace contextRef="#ctx0" brushRef="#br1" timeOffset="4.1974E6">9701 8439 3246 0,'0'0'530'0,"0"0"-243"16,0 0-35-16,0 0-23 0,0 0 82 16,0 0-11-16,0 0 7 0,0 0-34 15,0-65-83-15,6 40-30 0,3-10-21 16,9-10-13-16,3-12-54 0,4-12-26 16,2 7-22-16,-7 12-9 0,-7 16-15 15,-3 14-19-15,2 1-2 0,-1 3 9 16,1 1 12-16,1 10 19 0,-5 5 8 15,0 3-6-15,-2 14-10 16,3 1-11-16,-7 13-1 0,0 4 1 16,-2 6 2-16,0 2 13 0,0-1-15 15,-4-1-9-15,-3-6-51 0,3-5 44 16,0-9 15-16,0-6 1 0,2-6 1 16,2-7-1-16,0-2-1 0,2-8-14 15,6-9 15-15,5-7 25 0,-1-7-10 16,7-8-12-16,-5-1 15 0,7 1-3 15,-7 5-4-15,5 5-11 0,-7 11-24 16,7 9 24-16,-7 5 18 0,-1 8 6 16,1 8-9-16,-4 8-12 0,-2 8-3 15,3 5 2-15,-3 2-2 0,0 1-22 16,-2-3 7-16,0-4 15 0,-2-5 18 16,3-4 6-16,-3-7 0 15,2-3-3-15,2-6 18 0,0-4 15 16,0 0-12-16,3-5-30 0,5-8-11 15,1-4 1-15,5-6 13 0,-1-3-12 16,4-5 12-16,-1-3 3 0,-1 2 0 16,2 0 6-16,-1 4-5 0,-7 4-19 15,4 5-3-15,-7 6 0 0,-4 5 3 16,-4 6 2-16,3 2 28 0,-7 1-9 16,0 11-6-16,-5 6-11 0,-1 8-1 15,-4 5 15-15,0 4 0 0,-3-1-18 16,3 1-52-16,2-1 31 0,-5-3 20 15,5-3 1-15,4-6 0 0,0-2 2 16,2-7 10-16,2-7 6 0,2-6-1 16,4-1-17-16,4-12-22 15,7-5 7-15,-5-10 14 0,5-4 0 16,-5-4 1-16,-2-3 3 0,3 1 9 16,-7 4-11-16,-4 2 0 0,2 9-1 15,-2 6-33-15,-2 8 12 0,0 5 21 16,0 5 17-16,0 12-2 0,2 8-13 15,0 8 0-15,0 8 8 0,7 6-10 16,-1 2-51-16,2 1 33 0,5-4 16 16,-1-3 1-16,7-6 0 0,-2-5-23 15,5-7-33-15,7-9-54 0,-2-8-75 16,2-6-37-16,-2-12-82 0,-2-8-209 16,-4 2-542-16,10-10-792 0</inkml:trace>
  <inkml:trace contextRef="#ctx0" brushRef="#br1" timeOffset="4.198E6">11088 7343 2726 0,'0'0'488'16,"0"0"-217"-16,0 0 114 0,0 0 54 15,-4-55-77-15,0 48-25 0,2 4-2 16,2 1-22-16,0 2 7 0,0 3-21 16,0 7-79-16,2 6-100 0,6 8-39 15,0 12-30-15,3 18-6 0,9 18 12 16,-3 9 12-16,6 1-2 0,2-4-4 16,-5-11-3-16,3-3-12 15,-2-13-6-15,-5-14-6 0,-1-12-9 16,-3-7-15-16,5 0-11 0,-3-3-1 15,-2-2-24-15,5-5-27 0,-7-8-27 16,-1 0-45-16,1-8-28 0,-4-5-14 16,-4-3-33-16,-2-1-92 0,0-1-193 15,0 2-570-15,0 5-614 0,0 0-1102 0</inkml:trace>
  <inkml:trace contextRef="#ctx0" brushRef="#br1" timeOffset="4.19832E6">11814 7225 3343 0,'0'0'575'0,"0"0"-414"16,0 0 175-16,0 0 35 0,0 0-142 15,0 0 6-15,0 0 123 0,0 0-70 16,0 0-89-16,-50 71-33 0,15-6-22 15,-13 24-74-15,-3 11-13 0,-3 4-15 16,9-2 0-16,1-7 12 0,-1 2 18 16,1-2 21-16,1-1 22 0,-3-5-1 15,7-5-39-15,2-10-75 0,6-17-65 16,6-14 51-16,11-12 14 0,-5-9 3 16,5 1-3-16,-5-1-9 0,6-2-54 15,3-5-67-15,2-6-44 0,8-3-61 16,0-6-150-16,8 0-556 0,9 0-1266 15</inkml:trace>
  <inkml:trace contextRef="#ctx0" brushRef="#br1" timeOffset="4.21025E6">11167 7371 950 0,'0'0'553'0,"0"0"-188"0,0 0-106 16,0 0-152-16,0 0 613 0,0 0-302 15,0 0-154-15,0 0-40 0,0 0 12 16,-23 0-58-16,19-4-51 16,2 4-9-16,0-2-26 0,0 0-18 15,2-2 12-15,0 1 19 0,-2-1 17 16,2 0 0-16,0-1 9 0,0 2 0 15,0 0-19-15,0-1-9 0,0 2-6 16,0 1 0-16,2 1 18 0,-2 0 9 16,2 3-13-16,0 4-23 0,4 6-22 15,4 8-30-15,-1 5-36 0,-3 9-12 16,8 5 10-16,-1 2 2 0,-3 3 1 16,4 3 11-16,-1-1-9 0,-1 2 0 15,5-3 9-15,-5-1-10 0,3-8 10 16,-5-2-9-16,0-9 0 0,-1-4 0 15,-3-6-3-15,-2-4-1 0,-2-5-23 16,0-4-24-16,-2 0-67 0,0-3-71 16,0-2-74-16,0-5-98 0,0-6-210 15,-2 4-633-15,0-12-1139 0</inkml:trace>
  <inkml:trace contextRef="#ctx0" brushRef="#br1" timeOffset="4.21093E6">11673 7343 658 0,'0'0'1356'0,"0"0"-1058"15,0 0-78-15,0 0 60 0,0 0-20 16,0 0-30-16,0 0 28 0,0 0 20 16,0 0-26-16,0 0-43 0,48-24-33 15,-48 16-21-15,-4 0-14 16,-5 1 0-16,5 0 9 0,-2 4 0 15,0 3-16-15,0 0-7 0,-7 4 6 16,5 11-17-16,-2 3-26 0,-5 7-14 16,5 5-16-16,-5 8-5 0,1 2-1 15,-1 4 0-15,-5 9 3 0,-5 10-11 16,-6 9-10-16,-2 1-9 0,0-4-6 16,4-7-6-16,-2-6-12 0,2-9 15 15,6-6-15-15,0-10 9 0,7-3-11 16,-9 3-1-16,0 1-14 0,2 2-22 15,3-1 18-15,-1-4 17 0,5 0-1 16,-1-2 2-16,5 1 0 0,3-1 0 16,1-4 0-16,0-2-1 0,0-5-14 15,5-3-12-15,-1-5-25 0,0-1-26 16,0-7-24-16,2 0-37 0,2 0-28 16,0-6-66-16,0-3-16 15,2-2-100-15,6-3-324 0,-4 1-660 16,7 2-540-16</inkml:trace>
  <inkml:trace contextRef="#ctx0" brushRef="#br1" timeOffset="4.23554E6">12271 7973 492 0,'0'0'382'0,"0"0"-366"16,0 0 101-16,0 0 923 0,0 0-849 16,0 0 39-16,0 0 144 0,0 0-82 15,-52-49-94-15,46 42-10 0,2 1 181 16,-3 1 20-16,3 1-123 0,0 1-19 15,4 2 16-15,0-1-1 16,-2 1-37-16,2 0-1 0,0 1-1 16,0 0-18-16,0 0-12 0,0 0-15 15,2 0-28-15,0 1-39 0,4 2-21 16,7 0-14-16,-1-3-25 0,3 0-18 16,1 0-15-16,5-7-6 0,2 0 3 15,1-3-3-15,5 0 9 0,-2 1 15 16,2 2 0-16,-4 2 3 0,6 1 21 15,-4 3 0-15,2 1-24 0,-4 1-18 16,-7 5-6-16,7 0-12 0,-6 1 0 16,-3-1-3-16,-3-1-15 0,-1-2-27 15,-8 0-42-15,0-1-33 0,-4-2-42 16,0 0-70-16,-4 0-71 0,-4 0-192 16,-7-2-518-16,9 2-767 0,-6 0-864 15</inkml:trace>
  <inkml:trace contextRef="#ctx0" brushRef="#br1" timeOffset="4.23594E6">12289 8071 176 0,'0'0'1926'0,"0"0"-1321"16,0 0-373-16,0 0-24 0,0 0 22 15,0 0 65-15,0 0 76 0,0 0 72 16,0 0-28-16,0 0-52 0,-2-12-23 15,8 5-40-15,3-1-35 0,7 2-42 16,1 1-36-16,3 1-28 0,5 1-24 16,2 1-29-16,-2 2-40 0,4-4-21 15,2 4-15-15,-4 0-3 0,-1 0-9 16,-3 0-15-16,2-3-3 0,-2 3-12 16,-5-4-9-16,1 2-45 0,-7-1-51 15,5 0-61-15,-9 2-47 0,-4 1-106 16,0 0-328-16,-4 0-936 0,3 8-1376 0</inkml:trace>
  <inkml:trace contextRef="#ctx0" brushRef="#br1" timeOffset="4.23975E6">13649 7995 1641 0,'0'0'322'0,"0"0"338"16,0 0 49-16,0 0-354 0,0 0-106 15,23-57 83-15,-21 41 92 0,0-1-65 16,-2-1-73-16,0-4-61 0,0 3-55 15,0-1-46-15,-2 1-25 0,-2 2-8 16,-2 3-10-16,-2 1-21 0,1 2-8 16,-1 2-10-16,0 1 9 0,-5 2 0 15,3 2-15-15,-2 0-9 0,-1 2-9 16,3 2-5-16,-7 0 2 0,7 0-13 16,-2 2 10-16,-1 2-9 15,3 3 9-15,-3 1 3 0,1 2-12 16,2 3 9-16,-3 0 0 0,3 5 3 15,0 1-12-15,-1 4 21 0,-1 1-6 16,4 3-15-16,-1 0 15 0,1 3 12 16,0 1 0-16,4-2 18 0,-2 0 33 15,3 2-3-15,3 0-32 0,0-4-4 16,0 3-23-16,7-6-18 0,-1-4-1 16,6-1 3-16,1-8 12 0,3-2-12 15,1-7-3-15,3-2-2 0,1-1-10 16,2-9 11-16,4-5-2 0,-7-4 0 15,5-5-9-15,-2-2 12 0,-4-5 0 16,1-1 0-16,-1-4-14 0,-5 2-4 16,-1 0-6-16,1 1 8 0,-6 2 4 15,-1 3 10-15,-3 5 0 0,2 7-1 16,-4 3 1-16,-2 5 2 0,2 5 2 16,-2 1 10-16,0 2 6 15,0 0 1-15,0 2 11 0,0 5-3 16,0 5-3-16,-2 3-22 0,0 7 0 15,0 4 10-15,-2 4 0 0,4 2 9 16,-2-1 3-16,2 2-6 0,2-2-3 16,6-7-3-16,0 0-9 0,3-9-3 15,-1-3-21-15,2-3 18 0,1-6-15 16,3-3 17-16,1-2-1 0,1-10-10 16,-1-4 10-16,4-5 1 0,-3-7 0 15,3-6-17-15,-2-4-9 0,-1-2 15 16,-1 1 9-16,-3-1 3 0,-1 3 0 15,-5 5 0-15,-2 9 0 0,-2 6 3 16,-2 8-1-16,0 7 10 0,-2 2 12 16,0 5 3-16,-2 10-26 0,-2 4-1 15,0 6-2-15,-2 6 2 0,2 0 0 16,-5 1 3-16,5-1 12 0,4 0-14 16,-2-3 11-16,0-1-11 15,2-4 2-15,0-4 12 0,4-4-13 16,-2-4 10-16,9-5-12 0,-1-3-3 15,0-3-15-15,9-3 0 0,-3-7 6 16,3-5 12-16,4-6-21 0,-3-2 6 16,3-4 3-16,-6-3 9 0,8 0-21 15,-9 1 21-15,1 0 2 0,-3 5-1 16,-4 2 1-16,-1 6 0 0,-3 3 1 16,-4 4-1-16,4 3 1 0,-4 3 0 15,-2 2 1-15,0 1 0 0,0 0 1 16,-2 2 0-16,0 4-2 0,-4 2 1 15,6 5 2-15,-6 3 9 16,2 3-10-16,-1 5 16 0,3 2-15 16,-2 1 9-16,2 2 0 0,2 0 0 15,0-1 6-15,2 0-3 0,4-3 3 16,3-1 1-16,3-4-19 0,0-2-21 16,3-2 9-16,4-6 10 0,-3-4 2 15,7-4 0-15,0-2-2 0,-3-12-10 16,9-6 10-16,-2-6 2 0,0-7 0 15,6-14 0-15,0-15-19 0,6-19-11 16,-1-9 9-16,-7-3 6 0,-7 2 12 16,-3 6 2-16,-4 0 1 0,-5 5 18 15,2 5-3-15,-5 15 15 0,-3 14-9 16,-4 14-21-16,0 8 0 0,2 3-30 16,0 0 6-16,-2 7 21 0,0 5 3 15,1 7 12-15,-1 2 1 0,-2 8-13 16,0 5-3-16,0 5-12 15,-2 9 13-15,-5 11 2 0,-3 15 3 16,-5 15 0-16,-3 8-3 0,-1-3-63 16,3 2 42-16,-3-8 21 0,3 3 1 15,1-3 17-15,1 1 6 0,3-7 9 16,5-4 9-16,0-11 3 0,2-10-3 16,0-9 0-16,4-4 0 0,0-1-42 15,0 1 15-15,8-3 27 0,0-7 12 16,3-6-18-16,1-8-9 0,7-3-6 15,3-11-21-15,3-8 2 0,2-8 10 16,10-15 12-16,5-12-6 16,-7 0-18-16,-4 8-18 0,-7 7-15 15,-9 16 12-15,-3 2 12 0,5 3 9 16,-9 10 21-16,-4 9 12 0,0 2-3 16,-4 10-19-16,0 8-11 0,-2 5-3 15,-6 10 1-15,-2 4 2 0,-3 1 10 16,7 3-7-16,-4-1 9 0,4-3-12 15,-3-4-14-15,7 0-40 0,2-11 33 16,0-4 19-16,6-8 2 0,5-8 0 16,1-3-1-16,5-14-14 0,3-9-3 15,5-17 17-15,2-14 1 0,-2-19 3 16,-4-2-3-16,-9 10-24 0,-8 18-15 16,-4 19 9-16,0 5 6 0,-6 2-6 15,-2 3 9-15,-1 2 6 0,-1 6 12 16,-4 6 1-16,1 2 2 0,3 2 0 15,-1 3 2-15,3 4 1 0,2 0 15 16,2 2-3-16,4-2 3 0,0 1 0 16,0-3-3-16,6 1 0 15,4-2 0-15,1-3-13 0,3 0 0 0,3-1 0 16,3-2-2-16,3-4 0 16,0-4-3-16,2-4-12 0,0 1 14 15,1-2 0-15,-1 0-1 0,-2 2 0 16,0 2-1-16,-3 4 2 0,-1 4 1 15,0 3 0-15,-7 0 0 0,-2 6-1 16,5 4 1-16,-9 5 0 0,0 2-2 16,-2 5 1-16,-2 3-2 0,-2 5 0 15,0 1 3-15,-8 3 0 0,0 0 0 16,0-1 2-16,-3-1-1 0,1-2 2 16,2-6-2-16,-1-4 1 0,5-6 0 15,2-7-2-15,2-5-1 16,0-2-17-16,6-9 3 0,5-7 13 15,3-7-10-15,3-4 0 0,3-10-6 16,1-3 16-16,2 0-10 0,0-2 11 16,1 4 1-16,-1 3 2 0,-4 9 10 15,-5 8 3-15,1 9-3 0,-7 4 3 16,0 5 0-16,-4 10-3 0,0 3-12 16,-4 5-2-16,0 6-10 0,0 4 10 15,-2 3 2-15,-2 0 2 0,0 3 0 16,0-2 1-16,2-4 15 0,-2 1-16 15,4-3 16-15,4-2-3 0,2-6 12 16,4-3-9-16,3-5 3 0,1-7-3 16,5-3-8-16,2-9-10 0,5-4-15 15,3-9 0-15,0-4 12 0,4-7-15 16,0-4 15-16,1-5 2 16,-3 0-2-16,-5 3 2 0,-5 4 1 0,-6 11 0 15,-1 10 3-15,-10 8 24 16,0 6 0-16,-4 6-15 0,-2 8-12 15,-4 10-15-15,-8 9 1 0,3 4 14 16,-3 4 3-16,-1 3 9 0,3-5 0 16,-3 0-10-16,9-4 13 0,0-6-14 15,4-3-1-15,2-6-9 0,0-6-27 16,8-6 18-16,3-6 0 0,7-2 0 16,3-7 0-16,6-7 0 0,2-8-6 15,2-7 3-15,0-14 3 0,-4-12-24 16,-7 0 12-16,-7 4 3 0,-9 8 12 15,-6 12 3-15,-7 3 0 0,-7 1 0 16,-3 9 10-16,-8 8-8 16,-4 8 10-16,-6 2 15 0,2 5-3 15,0 5-10-15,4 1 13 0,6 2-3 16,9 5 6-16,7-3 15 0,7 3 12 16,4-2 12-16,13-3-15 0,10-2-3 15,16-1-24-15,25-5-14 0,23-3-1 16,18-2-12-16,5-10-3 0,-9-8-6 15,-20-7-39-15,-21 0 9 0,-21 3-33 16,-14 1-9-16,-8 5-39 0,-5-5-79 16,-1 1-150-16,-3-5-544 0,-6 8-971 15,0-8-1360-15</inkml:trace>
  <inkml:trace contextRef="#ctx0" brushRef="#br1" timeOffset="4.24153E6">16535 7801 323 0,'0'0'2290'0,"0"0"-1852"16,0 0-157-16,0 0 24 0,0 0 32 16,0 0 51-16,0 0 53 0,0 0 8 15,0 0-109-15,17-43-86 0,-20 43-39 16,1 3-31-16,0 2-34 0,-2 1-38 15,0 5-31-15,2 3-18 0,-4 3-24 16,0 1-12-16,-1 4 3 0,-1 2-9 16,0 1 0-16,0 1-6 15,1 0-3-15,-3 2-9 0,4-2 12 16,-4 1-12-16,3-2 0 0,1-3 9 16,0-1-11-16,2-6-1 0,4-2-13 15,-2-6-17-15,2-6 18 0,2-1-6 16,2-8-27-16,4-8 18 0,5-5 27 15,3-10 0-15,5-7-6 0,2-9-15 16,8-12 0-16,-5 4 9 0,-1 8 10 16,-6 8 0-16,-5 12 2 0,3 0 2 15,-1 5 10-15,-1 7 9 0,-5 8 6 16,-4 7 12-16,-1 4 9 0,-1 7-9 16,-4 10-18-16,0 5-6 15,-4 7-13-15,-5 4 16 0,-3 1 3 16,2 2-6-16,-5-2-13 0,3-5-1 15,-1-2 0-15,3-7 1 0,2-4-1 16,1-6-1-16,3-6-1 0,4-8-14 16,0-2-33-16,7-13 12 0,9-16 24 15,7-16 9-15,8-16-18 0,4-7 3 16,-4 10 0-16,-10 15 17 0,-7 18 1 16,-2 9 2-16,1 1 1 0,-1 3 12 15,3 5 12-15,-5 9 3 0,-2 2-3 16,-1 9-12-16,-1 7-13 0,-6 3 0 15,0 5 10-15,0 3 6 0,0-1 6 16,-6 3 1-16,1-2-1 0,-1-2 3 16,2-1-3-16,0-1 0 0,2-3 51 15,2 0 9-15,0-4-39 0,2-1-21 16,4-5-3-16,0 0-6 0,7-3-12 16,1-4 12-16,1-3-14 15,3-2-1-15,3 0-2 0,2-7-16 16,2-6 6-16,-1-3-3 0,5-5 0 15,-2-4 3-15,2-4-3 0,0-6 3 16,-2-4 0-16,0-2 10 0,0 2-10 16,-7 5 11-16,-1 6 0 0,-3 7 1 15,-3 5 12-15,-1 9 0 0,1 2 0 16,-5 5-9-16,2 2 0 0,-4 7 0 16,1 6-3-16,-5 6 0 0,-2 4-15 15,0 7 0-15,-9 1 13 0,-1 4 2 16,-2 1 1-16,-3-3-1 0,3-1 1 15,-1-3 0-15,1-4 0 16,2-5 1-16,1-4-2 0,3-6 0 16,2-8-3-16,4-4-18 0,2-3-30 15,6-9 15-15,7-8 35 0,4-8-2 16,3-6-12-16,5-7 3 0,0 0 10 16,4-1 1-16,-6 5 1 0,0 2 2 15,-3 10 13-15,-3 5 0 0,-5 9 9 16,-1 4 0-16,-3 6 0 0,-4 1 0 15,3 8-9-15,-5 3 3 0,0 3-17 16,-2 5-1-16,0 1-2 0,-2 3 0 16,0 1 2-16,0 1 3 0,0-3 18 15,0 0-6-15,0-1 6 0,0-3 0 16,6-4 6-16,-2-2-3 0,7-4 3 16,1-1-12-16,1-5-15 0,5-2 0 15,5-5-12-15,2-7-3 0,6-4-3 16,-2-8 15-16,2-2-21 0,2-9 12 15,2-11 9-15,-4 3-12 16,-4-3 13-16,-5 2 1 0,-5 11 1 16,-5 1 1-16,-1 13 1 0,-5 5 1 15,-4 7 12-15,-2 7 6 0,0 0 3 16,0 9-24-16,-6 8-1 0,-2 4-11 16,-1 10 12-16,1 6 0 0,-4 5 1 15,3 1 14-15,-1 1 0 0,6 0-3 16,-2-2 6-16,4-1-15 0,2-2 18 15,0-5-6-15,4-1 0 0,2-4-13 16,6-3-2-16,1-9-1 0,3-2-50 16,1-5-9-16,-1-3-18 0,-1-4-39 15,3-3-42-15,-3 0-25 0,1-3-41 16,-5-4-112-16,1-8-282 0,-2 1-699 16,-3 1-498-16,3-9-689 0</inkml:trace>
  <inkml:trace contextRef="#ctx0" brushRef="#br1" timeOffset="4.24177E6">18075 7155 4600 0,'0'0'539'0,"0"0"-328"0,0 0 246 16,19-73-40-16,-7 46-161 0,11-1-4 15,4-8-23-15,10-1-121 0,0-7-75 16,4-3-18-16,1 1-15 0,-3 1-18 16,-6 3-57-16,-6 6-25 15,-4 5-29-15,-5 3-51 0,-1 3-121 16,-5 5-330-16,-1 3-1047 0,-1-2-1181 0</inkml:trace>
  <inkml:trace contextRef="#ctx0" brushRef="#br2" timeOffset="4.26502E6">2828 16212 1007 0,'0'0'329'0,"0"0"-329"15,0 0-9-15,0 0-43 0,0 0 52 16,0 0 26-16,0 0 44 0,0 0-70 16,-2-6-26-16,2 4-16 0,0 2 9 15,0 0 33-15,-2 0 25 0,0 0 31 16,0 0 25-16,0 0 16 0,-3 0 1 15,5 0 45-15,-2 0 52 0,2 0 6 16,0 0-42-16,-2 2-59 0,0 0-22 16,0-1 9-16,2-1 382 0,-2 0-235 15,2 0-120-15,0 0-31 16,0 0 25-16,0 0 31 0,0 0 43 16,0 0 36-16,0 0-4 0,0 0-25 15,0 0-13-15,0 0-1 0,0 0-13 16,0 0-19-16,0 0-18 0,0 0-25 15,0 0-8-15,2 0-11 0,2 0-5 16,-2 0 6-16,0 0 5 0,7 0-5 16,-3 0-6-16,-2 0-10 0,2 0-6 15,0 0-9-15,1 0 1 0,1 0-16 16,-2 0 3-16,2 0-12 0,-1 0 0 16,3 0-6-16,-2 0 3 15,5 0 0-15,-1 0-3 0,0 0-3 16,-1 0 10-16,5 0-10 0,-1 0 3 15,3 0-3-15,-1 0 6 0,6 0-22 16,-1 0 10-16,-1 0-11 0,8 0-1 16,-4 0 3-16,0 0 12 0,1 0-3 15,-1 0-10-15,2 0-2 0,2 0 1 16,0 0 1-16,4 0-1 0,0 0 1 16,0 0 1-16,4 0 0 0,3 0 12 15,-1 2-13-15,2-2 0 0,1 0 1 16,5-2 9-16,-1 2-10 0,3 0-1 15,1 0 0-15,6 0-1 0,10 0 1 16,10 0 1-16,1 0-1 0,-7 0 1 16,-4-1-2-16,-6 0-1 0,2 1 1 15,0-1 1-15,2 1-1 0,5-2 1 16,-1 2-1-16,2-2 0 16,2 2 2-16,1 0-2 0,1 0 1 15,3 0 1-15,-3 0-1 0,3 0-1 16,3 0 2-16,-1 0 10 0,1 0-10 15,3 0 0-15,-2 0-1 0,1 0 0 16,1-3 0-16,2 3-1 0,2 0 0 16,-3-1 0-16,3 0-3 0,2 0-12 15,0 1 14-15,2 0 0 0,0-1 1 16,0 1 2-16,2-2-1 0,0 2 1 16,2 0-2-16,4-2 0 0,0 0-12 15,5 2 10-15,-3 0-1 0,0-2 2 16,-1 1 1-16,5 1 3 0,-6 0 15 15,2-3-18-15,1 3 0 16,-1-2 1-16,0 2 0 0,1-1-1 16,-3 1-3-16,2-1 3 0,-2-1-2 15,1 2-10-15,1-1 12 0,2 0-3 16,1-1 1-16,-1 4-16 0,2-4 8 16,1 0 10-16,-5 2 0 0,0 0 1 15,-1-2 2-15,1 2 12 0,0-2-13 16,-2 3 10-16,-1-2-11 0,-1 0-1 15,-2 1 0-15,-4-1 15 0,-2 1-14 16,2 0 0-16,0-1-1 0,-5 1 0 16,1-2-9-16,-6 2 9 0,1 0 3 15,-7 0 12-15,-1-2 0 0,1 4-14 16,-5-4 20-16,0 2-21 0,-6 0 1 16,-2-2-2-16,-6 2-12 0,-6 2 11 15,-13-2 1-15,-8 0-1 0,-6 0-25 16,1 0 26-16,1 0 1 15,6-2-12-15,-8 2 9 0,-6 0 0 16,-1 0 0-16,-6 0-9 0,-3 0 9 16,-3 0-15-16,2 0 16 0,-4 0-10 15,0 0-3-15,-2 0 13 0,2 0-10 16,-2 0 0-16,0 0-3 0,0 0-15 16,0 0-18-16,0 0-10 0,0 0-2 15,0 0 3-15,0 0 12 0,-2 0 6 16,0 0 23-16,-6 0 16 0,4 0 3 15,0 0 15-15,1 0-15 0,-1 0 9 16,0 0-11-16,2 0 1 16,-2 0 1-16,2 0-1 0,-2 0-2 0,4 0 0 15,-2 0-12-15,2 0-27 16,0 0-70-16,-4 0-75 0,2-2-149 16,-1 1-324-16,3-12-1078 0</inkml:trace>
  <inkml:trace contextRef="#ctx0" brushRef="#br2" timeOffset="4.26849E6">2940 16617 307 0,'0'0'397'0,"0"0"-195"0,0 0-58 16,0 0-82-16,0 0-62 0,0 0 3 15,0 0 768-15,0 0-469 0,0 0-302 16,-27 1 9-16,27-1-9 0,-2-1 114 16,2 1 31-16,0 0 52 15,-2 0-16-15,0 0-181 0,2 0 0 16,-3 1 378-16,3 1-60 0,0 0-213 15,0 1-67-15,0-1 22 0,0 0 25 16,0-1 15-16,0 0 16 0,0 0 1 16,0-1-17-16,0 0-22 0,0 0 8 15,0 0 29-15,0 0 14 0,-2 0-2 16,2 0-29-16,0 0-25 0,0-5-15 16,0-2 19-16,0-2 17 0,0-3 7 15,0-4-10-15,0-2-27 0,0-2-7 16,0 1 4-16,0-2-6 0,2 1-13 15,-2 0-6-15,0 3 4 0,0-1-7 16,0 3 0-16,0-4 3 0,0-2 7 16,0-2-4-16,0-5 12 0,0-1 1 15,0-4-13-15,0-2 24 0,3-3 6 16,-3 1-8-16,0-4-25 16,0-1 6-16,0 0 3 0,0-1-6 15,0 0 0-15,2-1-5 0,-2 1 11 16,0 2-9-16,0 1 9 0,0 0-6 15,2 0 6-15,-2 1-6 0,0-2-15 16,0 2-6-16,0 1-6 0,0 2-3 16,0-2-9-16,2 3-39 0,-2 2 21 15,0-2-3-15,4 1 3 0,-4 2 16 16,2-2 0-16,-2-1 1 0,0-2 0 16,0-2 1-16,0-2 0 0,0-4 1 15,2-3 0-15,-2-6 2 0,0-12 9 16,0-5 0-16,2-4-9 0,-2 5 0 15,0 8 12-15,2 5-15 0,-2 10-23 16,0 7-1-16,0 7 12 16,0 4-3-16,0-5 14 0,0-5 0 15,0-5 1-15,2 4 1 0,-2-1 2 16,0 0 9-16,0-3-9 0,0-6 9 16,0-13 0-16,2-10-9 0,-2-4 21 15,0 4-9-15,0 9-15 0,0 5-33 16,0 4 6-16,0-2 15 0,2 1 10 15,-2 2 1-15,0 7 1 0,0 9-1 16,0 5 1-16,0 4 2 0,0-7 10 16,2-6-10-16,-2-15 13 0,0-8-13 15,0-9 16-15,0-2-18 0,2 5-16 16,-2 6-11-16,0 6 9 0,3 2 15 16,-3-3 0-16,2 3 3 0,-2 1 2 15,0 1 13-15,0 7 0 0,0 11-3 16,0-10 0-16,2-4 0 0,-2-8 0 15,0-6 0-15,0 4-12 16,0 5-20-16,2 0-10 0,-2-4 3 16,0 1 3-16,0-1 23 0,0 0-11 15,0 4 10-15,0 2 2 0,0 8 12 16,0 8-10-16,0 10 19 0,0-2-9 16,0-6 6-16,0-8-6 0,0-3-12 15,0-3-42-15,2 1 18 0,-2-8 12 16,0-9-6-16,0-12 15 0,4-1-12 15,-4 4 3-15,0 9 9 0,0 6 3 16,0 4 1-16,2 2 14 0,-2-1 6 16,0 2-6-16,0 7 0 0,0 6-6 15,0 9-9-15,0 0-24 0,2-3 9 16,-2-10 12-16,0-5-14 0,0 1 17 16,0 0 3-16,0-1 0 0,0 1-2 15,2 3 1-15,-2-1-2 0,0 1 2 16,0 1 13-16,0 2-12 0,0 0 12 15,2-3 3-15,-2-1-9 0,0 3-9 16,0-1-54-16,0 2 30 16,0 1 21-16,0 2 1 0,0 4 1 15,2 1 1-15,-2 2 0 0,0 5 3 16,0 4 9-16,0 2 3 0,0 3-3 16,0 3 3-16,0 4 0 0,0 0 0 15,0 2-13-15,0 3 1 0,0 3-2 16,0 1-1-16,0 0-2 0,0 2-28 15,0 0-15-15,2 0-24 0,0 0-55 16,3 4-56-16,-1 1-89 0,0 3-212 16,2 1-439-16,-2 1-621 0,6 5 494 15</inkml:trace>
  <inkml:trace contextRef="#ctx0" brushRef="#br2" timeOffset="4.2699E6">2913 9039 85 0,'0'0'1065'15,"0"0"-785"-15,0 0-17 0,0 0 72 16,0 0-21-16,0-51 16 0,0 40-250 15,0 1 529-15,0 3-298 0,0 1-144 16,0 1-10-16,0 0 44 0,0 2 13 16,-2 2 9-16,2 1 26 0,0 0 35 15,-2 0-89-15,0 1-83 16,-3 7-21-16,-1 7-3 0,-2 6-15 16,-2 7-25-16,3 8-18 0,-5 11-12 15,0-1-17-15,1 2 1 0,3-1-2 16,-2-5 0-16,-1 4 0 0,1-2 2 15,0-5-1-15,1-3 0 0,1-5 0 16,2-6 0-16,0-3-1 0,-1-7 0 16,3-6-1-16,2-2 0 0,2-4 0 15,0-3-2-15,0 0-9 0,0 0 9 16,6-7-24-16,1-4 3 0,1-5 6 16,2-7 6-16,1-4 9 15,-1-5-10-15,2-5 11 0,1-4 0 16,-1-3-1-16,-2-3 1 0,1 2 1 15,-3-1-1-15,0 4 2 0,-1 3 0 16,1 2 1-16,0 7 1 0,-4 4 10 16,2 7-10-16,1 5 1 0,-7 5-1 15,2 3 10-15,4 4 6 0,-4 2 6 16,2 0-3-16,0 8-9 0,2 3-9 16,1 9 7-16,1 5-10 0,0 10 0 15,5 12 0-15,1 15 21 0,5 18 10 16,-3 3-1-16,1-7-6 0,-3-10 6 15,-6-21-12-15,1-9 4 0,-3-10-10 16,-2-5-10-16,2-2-2 0,-2-4-1 16,3-2-39-16,-5-9-68 0,0-4-89 15,0-10-82-15,-2 10-181 0,0-38-524 16,0-1-911-16</inkml:trace>
  <inkml:trace contextRef="#ctx0" brushRef="#br2" timeOffset="4.27046E6">2328 8782 137 0,'0'0'3069'0,"0"0"-2522"0,0 0-261 15,0 0-2-15,0 0 57 16,0 0 42-16,0 0-97 0,0 0-122 16,0 0-45-16,-33-12-41 0,10 16-8 15,0 0-19-15,-2 1-14 0,-2 0-19 16,-1 1-6-16,1-2-12 0,0 1 0 16,-4-3-2-16,8-1-22 0,0-1-25 15,1 0-48-15,5-1-39 0,0 0-40 16,7 0-67-16,2 1-198 0,-2 0-210 15,5 0-300-15,5 11-603 0</inkml:trace>
  <inkml:trace contextRef="#ctx0" brushRef="#br2" timeOffset="4.27074E6">2135 8845 1281 0,'0'0'1705'15,"0"0"-1328"-15,0 0-152 0,0 0 9 16,0 0 96-16,0 0 15 0,-18 78 43 16,16-37-89-16,-2 15-122 0,0 13-110 15,-1 1-28-15,3-11-9 0,2-16-14 16,-2-15-13-16,2-7-2 0,0 5-1 15,0-2-2-15,0 3-29 0,0-9-26 16,2-2-38-16,0-6-45 0,0-4-104 16,1-3-140-16,1 1-183 0,0-4-579 15,4 0-568-15</inkml:trace>
  <inkml:trace contextRef="#ctx0" brushRef="#br2" timeOffset="4.27096E6">2305 9545 2526 0,'0'0'969'16,"0"0"-653"-16,0 0-48 0,0 0-3 15,0 0-54-15,0 0 127 0,0 0 10 16,0 0-120-16,0 0-49 0,-70-17-25 16,39 13-27-16,-4-1-36 0,-3 3-34 15,-1 1-27-15,-4 1-18 0,5 0-12 16,-1 1-29-16,4 0-95 0,0-1-87 15,4-2-34-15,6-8-157 0,6 1-670 16,3-7-902-16</inkml:trace>
  <inkml:trace contextRef="#ctx0" brushRef="#br2" timeOffset="4.27231E6">11196 16049 1380 0,'0'0'455'0,"0"0"-231"0,0 0 123 16,0 0-108-16,0 0 53 0,0 0 213 16,0 0-251-16,-54-19-21 0,48 19-4 15,2 1 36-15,-1 2 37 0,-1 1-5 16,2 0-71-16,0-1-77 16,4 0-30-16,0 0-13 0,0-2-25 15,6 1-20-15,2 0-19 0,1 0-15 16,7 1 1-16,1 0 2 0,3 0-3 15,1 1 18-15,2-1-24 0,6 3 19 16,-4 3 5-16,-3 0 3 0,3 2-3 16,4 1 1-16,-4 0-7 0,-2 1-3 15,1-3-18-15,1 1-6 0,0 0-11 16,-6 0 11-16,3-3 3 0,-7 3-3 16,1-4-12-16,-5 0 0 15,-3-1 1-15,2 1 1 0,-6-3 1 16,-1-1-3-16,-3-3 0 0,0 0-30 15,0 1-21-15,-7-1 0 0,-3 0 37 16,0 0 14-16,-3 0 3 0,-7 3 21 16,1-3-3-16,-4 5-9 0,-4 0-10 15,1 3 13-15,-6 1-3 0,1 5-9 16,-2-1 12-16,0 2-3 0,0 2-12 16,2-2-1-16,4 0-14 0,5 0-60 15,-1-3-106-15,13-2-91 0,-1-3-92 16,3-1-390-16,8 2-783 0</inkml:trace>
  <inkml:trace contextRef="#ctx0" brushRef="#br2" timeOffset="4.27306E6">11884 15837 2108 0,'0'0'414'0,"0"0"-211"16,0 0 128-16,0 0-5 16,0 0-113-16,0 0-24 0,0 0 66 15,0 0 67-15,0 0 30 0,-21-33 34 16,21 33-24-16,0 0-89 0,0 0-53 16,0 6-57-16,7 2-36 0,3 5-22 15,2 0-21-15,-1 7-11 0,5 1-13 16,-1 5 6-16,3 1-15 0,1 2-6 15,-1 2-3-15,-1-2-15 0,2 2 3 16,-1-2-12-16,-1-2 0 0,-5-4-17 16,3 2-1-16,-7-7-1 0,0-1-2 15,0-5-18-15,-3-1-18 0,-3-4-21 16,0-4-30-16,-2 0-48 0,0-3-40 16,-7 0 6-16,-3 0-27 0,2 0-85 15,0-6-43-15,-1-3-248 0,-1 0-442 16,4 2-70-16,6-6-701 0</inkml:trace>
  <inkml:trace contextRef="#ctx0" brushRef="#br2" timeOffset="4.27335E6">12378 15911 3168 0,'0'0'528'0,"0"0"-308"15,0 0-49-15,0 0-50 0,0 0 35 16,0 0 294-16,0 0 2 0,0 0-208 16,0 0-105-16,-74 75-12 0,45-29 3 15,-11 15-15-15,-3 16-22 0,-5 6-21 16,3-5 10-16,10-18-16 16,10-14-30-16,9-14 12 0,-1-4-48 15,0 6-6-15,-3 0-18 0,1 1 9 16,1-6 12-16,7-7-15 0,3-7-15 15,2-6-39-15,4-5-79 0,2-4-100 16,2 0-142-16,4-3-662 0,8-10-365 0</inkml:trace>
  <inkml:trace contextRef="#ctx0" brushRef="#br1" timeOffset="4.28192E6">2776 13910 114 0,'0'0'564'0,"0"0"-467"0,0 0-97 16,0 0-2-16,0 0-1 16,0 0-1-16,0 0 3 0,0 0 0 15,0 0-2-15,-22-16-13 0,15 9-11 16,5 0-25-16,0 2-130 0,-4 0 139 15,2-2 24-15,0 4-366 0,-2-1 348 16,1 2 37-16,1-2 0 0,2 4 772 16,0-2-450-16,0 0-240 0,-2 1-46 15,2 0 25-15,0 0-8 0,0-1-51 16,2 2 391-16,0 0-130 16,0 0-162-16,0 0-39 0,0 0 32 15,0 0 38-15,0-2 36 0,0 2 7 16,0-1-24-16,0 1-23 0,0 0-22 15,-2 0-10-15,2 0 13 0,0 0 2 16,-2 0 3-16,0 0 13 0,-1 0 2 16,-1 0-28-16,0 0-32 0,2 0-13 15,-2 0-7-15,2 0-6 0,-2 0 20 16,2 0 30-16,2 0 47 0,-2 0 52 16,2 0 20-16,0-2-1 0,0 2-34 15,0 0-18-15,0-1-5 0,0 1-5 16,0 0-13-16,0 0-24 0,2 0-31 15,2 0 4-15,2 0-7 0,-4 0-14 16,6-1-4-16,1 1-3 0,-3 0-3 16,2 0-6-16,0 0-2 0,1 0-7 15,-1 0-9-15,0 0-3 0,0 0 0 16,1 0-9-16,-1 0-3 0,0 0-12 16,1-1 15-16,-1 1-6 15,2-1-10-15,0 1 0 0,7 0 0 16,0 0 1-16,5 0-1 0,-1 0 0 15,2 0 1-15,6 0 9 0,-2 0-11 16,1 0 14-16,6 0 9 0,-1 0-6 16,0 0 0-16,2 0-3 0,0 0 3 15,0 0 3-15,2 0 3 0,-2 0-9 16,1 0 3-16,3 0-16 0,0 0 1 16,0 0-1-16,3 0-2 0,3 0 0 15,-1 0 0-15,5 0-1 16,3 0 0-16,12-2 0 0,8 2 0 15,1 0 1-15,-5 0-2 0,-8 0 2 16,-4 0 1-16,2-2-1 0,-3 2 1 16,1 0 0-16,4-2 0 0,-2 2 1 15,4 0-1-15,2 0-1 0,0 0 1 16,2 0-1-16,0 0 0 0,3 0 2 16,-1 0-2-16,-2 0 0 0,4 0-1 15,-1 0-1-15,1 0 2 0,0 0-1 16,0 0 1-16,1 0 0 0,1 0 1 15,2-1-1-15,-3-1 0 0,3 2 2 16,-4 0-2-16,5 0 0 0,-1 0 0 16,-3 0 0-16,3 0 0 0,0-3 0 15,1 3-1-15,3 0 1 0,1 0-1 16,2-1-1-16,-5 2-10 0,7-2 10 16,-1 1-10-16,1 0 12 0,2 0-1 15,4-2-1-15,0 2 2 0,4-1 0 16,2 2 0-16,-2-2 1 15,0 0 1-15,2 1-1 0,-4-1 11 16,2 0-11-16,-2 1 0 0,4 0 1 16,0 0-1-16,-2-3-1 0,2 3 1 15,-2 0-1-15,0 0 1 0,2-3 1 16,-2 6-1-16,-2-3 0 0,4-3 0 16,0 3 0-16,0 0 2 0,0-1-2 15,3 0-1-15,-5 1 0 0,-2 0 0 16,0-1 0-16,0 1 0 0,2 0 0 15,-5-1-1-15,-1 1 1 0,4 1 0 16,-8-2 1-16,2 1-1 0,-5-1 2 16,1 0 1-16,-7 1 9 0,-1 0 0 15,-1 0-10-15,-4 0 0 0,-4 0 0 16,-2 0 1-16,-8 0-2 0,-17-2 0 16,-4 2-1-16,-4 0 1 0,4 0-1 15,2 0 0-15,3 0-3 0,-1 0 1 16,-4 0 1-16,-2 0-2 15,0-2 0-15,-4 2 0 0,-4 0 0 16,-5 0 1-16,3 0 0 0,-7 2 2 16,1-2 0-16,-3 0 0 0,-8 0-1 15,3 0-11-15,-5-2-18 0,-2 2-30 16,0 0-42-16,0 0-60 0,-9 0-52 16,-3 0-48-16,-9 0-216 0,7 0-736 15,-9-10-1217-15</inkml:trace>
  <inkml:trace contextRef="#ctx0" brushRef="#br1" timeOffset="4.28346E6">11989 13343 2047 0,'0'0'276'0,"0"0"349"0,0 0-200 0,0 0-161 16,9-55-2-16,-9 45 101 0,0 3 101 15,-2 0-78-15,-5 2-148 16,1 1-65-16,-6 1-22 0,1 0-27 16,-3 3-15-16,-5 0-15 0,-3 0-13 15,-1 4-21-15,-2 2-30 0,-2-1-18 16,-2 2-12-16,2-4 0 0,1 0-2 16,1 0-10-16,-2-2-24 0,0 1-48 15,8-2-64-15,-3 0-52 0,1 0-45 16,7 0-78-16,-3 1-396 0,9 1-1010 15,4 11-911-15</inkml:trace>
  <inkml:trace contextRef="#ctx0" brushRef="#br1" timeOffset="4.28381E6">11723 13411 385 0,'0'0'2821'0,"0"0"-2448"0,0 0-83 16,0 0 96-16,0 0 35 0,0 0-26 15,0 0-117-15,-8 57-75 0,1-16-58 16,1 15-24-16,2 18 0 0,-2 9-15 15,-3-4-7-15,5-6-17 0,-2-11-4 16,2-1-9-16,0-4-30 0,4-9-39 16,-2-14-12-16,-2-6 9 15,4-9-12-15,-2 2 13 0,0-3 0 0,-1 0-10 16,1-9-24-16,2-7-54 16,0-2-100-16,0-4-6 0,0-6-16 15,0-5-67-15,5 1-209 0,-1-5-667 16,-2 8-149-16,4 1-886 0</inkml:trace>
  <inkml:trace contextRef="#ctx0" brushRef="#br1" timeOffset="4.28403E6">11929 14328 3097 0,'0'0'623'15,"0"0"-343"-15,0 0 129 0,0 0 142 16,0 0-206-16,0 0-69 0,-33-54-19 15,15 42-33-15,-7 3-61 0,-6 4-46 16,-6 3-18-16,-7 2-29 0,1 1-25 16,-3 5-21-16,-1 2-22 15,4 1-2-15,3 1-36 0,3-5-70 16,2 0-80-16,8-5-70 0,2 0-165 16,9-3-653-16,-1 0-1725 0</inkml:trace>
  <inkml:trace contextRef="#ctx0" brushRef="#br1" timeOffset="4.28505E6">2315 13356 2274 0,'0'0'1070'16,"0"0"-937"-16,0 0 13 0,0 0 169 15,-12-57 83-15,-1 46 6 0,-3 3-63 16,-7 4-125-16,3 2-82 0,-9 2-37 16,-2 0-12-16,-2 1-4 0,-1 2-26 15,-1 3-28-15,2 2-25 0,4-1-2 16,0 2-15-16,2 1-40 0,7-3-54 16,-1 1-63-16,5-2-51 0,3 0-128 15,3-1-254-15,4-1-472 0,4 3-601 0</inkml:trace>
  <inkml:trace contextRef="#ctx0" brushRef="#br1" timeOffset="4.28534E6">2080 13413 3391 0,'0'0'563'0,"0"0"-387"16,0 0-107-16,0 0 207 0,0 0 180 16,0 0-142-16,0 0-131 0,-33 80-68 15,24-44-49-15,1 11-26 0,-4 14-16 16,8 8-22-16,-5-6-2 0,7-13 0 16,0-15-18-16,2-10-24 0,-2 3-34 15,2 3-46-15,0-1-66 0,4-6-53 16,-2-2-143-16,4-7-173 0,1-2-230 15,3-6-598-15,4 4-443 0</inkml:trace>
  <inkml:trace contextRef="#ctx0" brushRef="#br1" timeOffset="4.28551E6">2226 14155 3261 0,'0'0'731'0,"0"0"-366"0,0 0-185 16,0 0 308-16,0 0-107 0,-64-41-99 15,35 29-40-15,-6-1-43 0,-4 4-54 16,-13-1-67-16,-6 4-39 0,-12 3-21 16,0 0-18-16,12 3-36 0,15 0-87 15,16-1-118-15,0-2-104 0,2-2-235 16,4 2-989-16,-1 2-1078 0</inkml:trace>
  <inkml:trace contextRef="#ctx0" brushRef="#br1" timeOffset="4.28639E6">2977 13949 2752 0,'0'0'475'15,"0"0"-325"-15,0 0 69 0,8-59 96 0,-16 36 39 16,0 0 70-16,-7-1-90 16,-1 1-144-16,-5 5-117 0,0 3-43 15,-4 6-9-15,-2 4-2 0,5 5-1 16,-1 7-6-16,2 6 9 0,7 5 1 15,1 4-1-15,5 1-3 0,6 1-3 16,2 0-3-16,4-2-9 0,9-4 0 16,-1-3-1-16,7-6-1 0,1-5-1 15,3-4-2-15,2-7-16 0,-4-6 6 16,3-5 10-16,-7-5 2 0,-7 0 0 16,1-3-3-16,-9 3-33 0,-2 1 33 15,-2 5 0-15,-9 4 1 0,1 7-10 16,-2 6 9-16,-3 0 3 0,-2 10 0 15,3 4 19-15,-3 1-7 0,5 4 3 16,2 1 0-16,-1 1-3 0,9 1 0 16,2-6 0-16,0 0 1 0,2-5-10 15,0-7 12-15,11-4-3 16,-5-2-12-16,2-9-18 0,3-7 6 16,-5-1 10-16,0-5-14 0,-3 4-11 15,-5-2 24-15,0 7 1 0,0 5-10 16,-5 4 10-16,-1 6-7 0,2 3 9 15,0 7 39-15,2 5-8 0,0 6-10 16,2-1-6-16,-2-1-12 0,4-3-3 16,2-7-13-16,2-8-87 0,0-4-134 15,1-12-278-15,1 0-733 0,6-17-1328 16</inkml:trace>
  <inkml:trace contextRef="#ctx0" brushRef="#br2" timeOffset="4.29088E6">2371 16521 1812 0,'0'0'826'0,"0"0"-347"16,0 0-252-16,0 0-21 0,0 0 47 16,0 0 18-16,41-58-25 0,-38 35-4 15,5 0 1-15,-4-4-47 0,-2-5-46 16,0-2-35-16,-2-3-35 0,0-2-14 16,-2-2 4-16,-6-1-3 0,-1 1-10 15,-1 0-2-15,-2 6-4 0,-3 2-8 16,-1 4-16-16,-3 8-15 0,-4 4 0 15,7 7-10-15,-5 2 1 0,0 7 12 16,3 1-3-16,-5 5 4 0,7 3 11 16,-3 6 0-16,5 2-3 15,-5 6-3-15,7 2-3 0,-1 7-3 16,3 3 1-16,4 4-1 0,1 3-3 16,5 1 0-16,-2 0 6 0,7-1-3 15,3 0 0-15,2-4-12 0,5-3-1 16,1-5-2-16,5-1-24 0,2-6 9 15,-1-7 3-15,5-3-9 0,-2-8-25 16,2-4-41-16,-4-7-19 0,-1-14-36 16,1-15-74-16,-2-23-146 0,-3 9-692 15,3-20-909-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3-04T08:52:14.220"/>
    </inkml:context>
    <inkml:brush xml:id="br0">
      <inkml:brushProperty name="width" value="0.05292" units="cm"/>
      <inkml:brushProperty name="height" value="0.05292" units="cm"/>
      <inkml:brushProperty name="color" value="#92D050"/>
    </inkml:brush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292" units="cm"/>
      <inkml:brushProperty name="height" value="0.05292" units="cm"/>
    </inkml:brush>
    <inkml:brush xml:id="br3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562 3754 878 0,'0'0'1582'0,"0"0"-1218"0,0 0-117 15,0 0 31-15,0 0 46 0,0 0 0 16,0 0-2-16,0 0 31 0,50-24-25 16,-48 19-41-16,0 3-32 0,0 1-34 15,-2-1-25-15,0 2-36 0,0 0-15 16,0 0-22-16,-2 0-14 0,-2 0-22 16,-5 0 12-16,-1 2-9 0,-5 3-9 15,-3 0-21-15,-1 0-20 16,-4-2-19-16,1 0-18 0,-3-1-2 15,0-2 0-15,-2 0-1 0,0 0-1 16,-2-4 0-16,3-2-1 0,1 0-16 16,2-1 17-16,0-1-15 0,3 4 1 15,3 0-24-15,1 2-21 0,1 1-39 16,5 1-24-16,1 0-31 0,1 1-38 16,2 3-80-16,2 2-166 0,2 0-202 15,-2 1-381-15,4-2-274 0,0 4-681 0</inkml:trace>
  <inkml:trace contextRef="#ctx0" brushRef="#br0" timeOffset="383.9072">16601 3919 2880 0,'0'0'543'0,"0"0"-267"15,0 0 67-15,0 0 69 0,0 0-46 16,0 0 16-16,0 0-8 0,0 0-83 15,0 0-95-15,0 0-39 0,0 0-13 16,-12 8 4-16,-5 0-19 16,-3 2-21-16,-1 0-21 0,-6-5-18 15,0-1-14-15,-4-4-10 0,0 0-9 16,-2 0-15-16,0-2-9 0,0-5-12 16,2-2 0-16,0 0-18 0,2 1-42 15,6 0-61-15,0 2-71 0,3 0-55 16,3 2-165-16,7 3-601 0,0 6-1062 0</inkml:trace>
  <inkml:trace contextRef="#ctx0" brushRef="#br0" timeOffset="2554.3029">17606 3583 1159 0,'0'0'1409'16,"0"0"-1270"-16,0 0-94 0,0 0 177 15,0 0 56-15,0 0-13 0,0 0 47 16,0 0 12-16,14-51-60 0,-14 43-29 16,0 1-29-16,0 0-28 0,0-2-11 15,0 3-5-15,0-1 5 0,0-1-13 16,-2 1-6-16,0-3-15 0,-2-1-27 16,2-2-19-16,-2 0-5 0,0 0-1 15,0-3-3-15,-5-1 4 0,3 1-22 16,-2-1-6-16,0 1-6 0,-3 1-9 15,3 1-6-15,-2 1-6 0,-1 2-12 16,3 2 0-16,-2 0-12 0,-1 3 15 16,3-1-3-16,-2 1 0 0,1 1-3 15,-1 0 0-15,0-2 0 16,-1 2 6-16,-1-1-6 0,2 1 3 0,1 0 0 16,-1 2-3-16,-2 0 0 0,3 2 4 15,-1-1-14-15,2 2 1 16,-3 0 12-16,1 0-12 0,0 0 12 15,-3 0 0-15,3 3-3 0,0 1 3 16,-3 1 0-16,1 0 0 0,2 0 3 16,-3 2 3-16,1 1-3 0,1-2-6 15,1 1 0-15,0 2 0 0,-1 1 6 16,-1 0-3-16,4 1-3 0,-3 1 3 16,1 1-12-16,0 0 9 0,1 3-9 15,-3-3 9-15,4 2-10 0,0-1 10 16,-1 3-9-16,1-3 0 0,0 4 12 15,4-1-12-15,-3 0 9 0,1 3-10 16,2-1 1-16,-2 4 0 0,2-2-1 16,0 2 10-16,2 0-10 0,-3 3-1 15,3-2 0-15,0 2 1 0,2 2 0 16,-4-2-2-16,4 0 0 0,0-3 1 16,-2-1 1-16,0-2 1 15,2 2-1-15,0-5-1 0,0 3 0 16,0-3 1-16,0 2 10 0,4-1 0 15,0-1-10-15,-2 3 0 0,5-1-2 16,-1 3-12-16,0-3-3 0,2 2 4 16,0-1 11-16,3-2 2 0,1 1 16 15,1-1-16-15,3 0 16 0,3 1-15 16,1-3 15-16,5 1-16 0,2-1 0 16,4-3 10-16,0 0-9 0,2-4 15 15,2-1-17-15,-2-6-1 0,0-3-2 16,1 1-13-16,-3-8-3 0,-2-4-3 15,-3-5-33-15,-1-5-54 16,0-5-60-16,-2-4-40 0,-3-3-89 16,-1-2-273-16,-7 7-748 0,11-10-1560 0</inkml:trace>
  <inkml:trace contextRef="#ctx0" brushRef="#br1" timeOffset="8910.2932">18340 3858 1322 0,'0'0'150'0,"0"0"484"16,0 0-14-16,0 0-221 0,0 0-62 15,0 0 24-15,0 0 63 0,0 0-50 16,0 0-51-16,43-9-67 0,-43 6-31 15,0 2-21-15,0-1-44 0,0 1-27 16,-2 0-36-16,2 0-13 0,-2 1-18 16,0-1-17-16,-4-2-31 0,-1 2 12 15,-3-3 9-15,-2-1 0 0,-3 2 0 16,-10 0-21-16,3 0-16 0,-5 3-1 16,2 0-1-16,-8-3-1 15,4 1-2-15,0 0-45 0,2-3-27 16,2-1-55-16,1 2-27 0,1 0-54 15,4 2-104-15,3 0-169 0,1 2-241 16,5 0-535-16,2 9-573 0</inkml:trace>
  <inkml:trace contextRef="#ctx0" brushRef="#br1" timeOffset="9177.2831">18149 3729 3325 0,'0'0'762'16,"0"0"-613"-16,0 0-52 0,0 0 172 16,0 0 136-16,0 0-51 0,0 0-54 15,0 0-73-15,0 0-85 0,0 0-52 16,-26 62-30-16,24-42-28 0,-3 4-32 15,3-2-22-15,2 1-47 0,0 2-61 16,0-2-78-16,0 0-104 0,2-3-221 16,3-4-698-16,5 2-1467 0</inkml:trace>
  <inkml:trace contextRef="#ctx0" brushRef="#br1" timeOffset="9826.9439">19353 3237 2040 0,'0'0'637'0,"0"0"-367"15,0 0 47-15,0 0 124 0,0 0-31 16,51-25-25-16,-47 20-9 0,-2 3-25 16,0 0-44-16,-2 0-53 15,0 2-73-15,0-1-84 0,0 1-43 16,-2 0-18-16,-4 0-15 0,-4 0-6 16,-5 3 52-16,-5-1 116 0,-5 0-98 15,-2 1-67-15,-6-1-15 0,0 0 0 16,-4 0-1-16,-3 0-2 0,1-2-3 15,2 1 1-15,-4-5-1 0,1-1-21 16,5-2-40-16,2-2-38 0,0 2-48 16,4-2-31-16,2 3-73 0,4 0-201 15,5 4-473-15,5 1-233 0,1 5-581 16</inkml:trace>
  <inkml:trace contextRef="#ctx0" brushRef="#br1" timeOffset="10227.0134">19135 3322 2884 0,'0'0'1234'0,"0"0"-1041"16,0 0-29-16,0 0 151 0,0 0 27 16,0 0-56-16,0 0-16 0,0 0-55 15,0 0-146-15,-12 73-38 0,4-39 38 16,2 8-6-16,-1 2-15 0,-1 10-2 16,2 9 2-16,-4 9 15 15,3 0 21-15,-1-12 1 0,6-16-13 16,-2-13-24-16,4-3-12 0,-4 6-15 15,-2 1-21-15,1 3-42 0,-1-4 21 16,2-5 6-16,2-8 0 0,0-4 3 16,2-4-18-16,0-5-21 0,0-2-28 15,0-4-32-15,0 1-13 0,2-1-23 16,2 1-101-16,0-1-176 0,5-1-255 16,-3 2-582-16,0 4-393 0</inkml:trace>
  <inkml:trace contextRef="#ctx0" brushRef="#br1" timeOffset="10496.2027">19311 4296 3720 0,'0'0'686'0,"0"0"-500"0,0 0-23 16,0 0 177-16,0 0-21 0,0 0-103 15,0 0-77-15,0 0-61 0,0 0-44 16,0 0 96-16,-64 2 53 0,31 7-56 16,-6 0-37-16,-5 2-48 0,-1 1-17 15,-3-1 8-15,1-1-30 0,3-3-3 16,-1-3-12-16,6-3 10 0,-1-1-68 16,1-2-41-16,4-2-58 0,2-2-63 15,2-2-155-15,8 3-364 0,-6 5-885 16</inkml:trace>
  <inkml:trace contextRef="#ctx0" brushRef="#br0" timeOffset="19702.9376">19853 3814 245 0,'0'0'130'16,"0"0"-26"-16,0 0 4 0,0 0 915 15,0 0-711-15,0 0-95 0,0 0 10 16,0 0 9-16,0 0-14 0,14-12 16 16,-14 12-15-16,0-2-51 0,0 2-13 15,2 0 18-15,-2 0 11 0,0-1 10 16,0 1-14-16,0 0 1 15,0 0 19-15,0-2 16 0,0 2 6 16,0-1-7-16,0 1-18 0,-2-1-41 16,2 1-30-16,-2 0-36 0,0 0-40 15,-2 0-54-15,0 0 12 0,-4 0-3 16,-7 0 26-16,3 0-35 0,-3-2-15 16,-1 0 0-16,1 0 13 0,-1-3 1 15,-3 2 0-15,3-2-1 0,1 1 1 16,-1 3 1-16,-1-2 0 0,0 2 1 15,3 1 2-15,-3 0 24 0,5 2-6 16,-5 0-21-16,5 3-84 0,0-2-55 16,1-1-27-16,3 1-46 0,-4-2-98 15,5-1-177-15,-1 0-256 0,4-1-376 16,2-9-306-16</inkml:trace>
  <inkml:trace contextRef="#ctx0" brushRef="#br0" timeOffset="20136.4521">19875 3919 235 0,'0'0'2193'0,"0"0"-1160"16,0 0-748-16,0 0-90 0,0 0 91 15,0 0 67-15,0 0-11 0,0 0-77 16,0 0-91-16,0 0-47 0,-20-3 7 16,12 3 11-16,-9 0-45 0,0 0-25 15,-5 0-14-15,1 0-7 0,0 0-12 16,-3-2 0-16,-1-1-21 0,2 0-18 16,2 0-1-16,3 1-2 0,1 0-1 15,3 1-71-15,-1 1-91 0,7 0-124 16,-2 3-166-16,6 0-593 0,1 15-815 15</inkml:trace>
  <inkml:trace contextRef="#ctx0" brushRef="#br0" timeOffset="25375.6642">20663 3530 1214 0,'0'0'338'16,"0"0"-234"-16,0 0-32 0,0 0-7 15,0 0 52-15,0 0 479 0,0 0-251 16,0 0-159-16,0 0-32 0,0-11 43 16,0 9 25-16,0 2 6 0,0 0-8 15,0-2-39-15,0 2-28 0,0 0-8 16,0-1-21-16,0 1-14 0,0-1-24 16,0 0-9-16,0 0 5 0,0-1-8 15,0-1-16-15,0-2-7 0,0-2 32 16,0-1 8-16,0-2 3 0,0 0-27 15,0 1-13-15,0-1-8 0,0 2 2 16,0-2-8-16,0 3-7 16,0 0-12-16,0 0-9 0,0 1-9 15,0-1 0-15,0 2 9 0,0 0-9 16,-2-1 9-16,0 1-10 0,0-2-2 16,0 2 2-16,0-1-1 0,0-2-1 15,0 2 0-15,2 0 2 0,-5 0 1 16,3 1 9-16,-4 0 1 0,4 0-11 15,0 1 10-15,-2-3-9 0,2 3-1 16,-2 1 1-16,2-3 0 0,-2 4-1 16,4-2 0-16,-5 2 0 0,3-1-1 15,0 1 1-15,-4-2-1 0,4 1 0 16,-2 2 0-16,0-2 1 0,2-1 10 16,-2 3-9-16,1-1 12 0,1 0-12 15,-2-1 18-15,-2 1-3 0,2 1-3 16,0 0 10-16,-2 0 5 0,1-2 9 15,1 3 6-15,-2-2-9 0,-2 1-6 16,2 1-8-16,-3 0-1 16,5 0 3-16,-2 0 0 0,0 0-3 15,0 1 0-15,-1 4 6 0,1-4 0 16,0 2 3-16,-2 1 9 0,-1 1-2 16,1 2-7-16,2-1-3 0,-4 3-3 15,1 0-9-15,1 1-3 0,2 0-10 16,-4 0 10-16,3 1 0 0,1-2-10 15,0 3 10-15,2 1-10 0,-4 0 10 16,3-1-9-16,-1 1 9 16,2 0-11-16,0-1 0 0,2 2 1 15,-2-1 1-15,-4 1 9 0,5 1-11 16,1 1 1-16,-2 0-1 0,2 3 1 16,-2-3 0-16,2 3-1 0,0-3 1 15,2 2 0-15,0 1-2 0,-2-1 0 16,2 1-1-16,-4-2 1 0,2 3-2 15,0-2-1-15,-3 0 2 0,3-1-1 16,0 0 1-16,0-3 1 0,2 1 0 16,-2 1 1-16,0-1 1 0,2 0-2 15,-2 1 3-15,2-1 12 0,0 1-15 16,-2 0 2-16,2-1-2 0,0-2 1 16,0 5 0-16,0-5-1 0,0 3-12 15,0-3 9-15,0 2-9 0,0 1 0 16,0-1 1-16,2-2 11 0,-2 1 3 15,2-2 15-15,0-2-15 0,2-2 15 16,-2 2-6-16,5-1-9 16,-1-1 0-16,-2 2 9 0,4 0-11 15,0 0 0-15,5 0-1 0,-5 1-12 16,0-3 12-16,5 2 6 0,-7-4 12 16,-2-1 0-16,2 0-16 0,1-2 0 15,-3 0-1-15,6 0-1 0,-6 1-1 16,2-4-2-16,3 3-18 0,1-2 6 15,-2 1-6-15,5-2 0 0,-1 0 6 16,-4 0-3-16,3 0 6 0,1 0-12 16,-2 0-9-16,1-1-18 0,1-2 0 15,-2-1-1-15,5-2-11 0,-1-2-9 16,-3-2-9-16,1 2-37 0,1-2-33 16,-7-1-33-16,4-2-65 0,2-2-109 15,-3-4-200-15,-1 4-524 0,4-10-373 0</inkml:trace>
  <inkml:trace contextRef="#ctx0" brushRef="#br0" timeOffset="26560.1318">21045 4019 1391 0,'0'0'1376'16,"0"0"-1157"-16,0 0-197 0,0 0 119 15,0 0 105-15,0 0-18 0,0 0-1 16,0 0-15-16,0 0-25 0,0 0-10 16,3-61-38-16,-3 46-7 0,-3 0-3 15,1 0 3-15,-2 1-31 0,-2 0-6 16,2 1-10-16,-2 1-18 0,2 3-18 16,-1-1-13-16,1 4-9 0,-2-2-11 15,-2 1-4-15,2 1 3 0,-3 2-3 16,3-1 0-16,-4 0 3 0,2 1 1 15,-1 0 2-15,3 1 6 16,-4 1-3-16,2 0 6 0,-1 1 1 16,5 1 11-16,-6 0 3 0,4 0 13 15,-3 0-7-15,5 0 7 0,0 3-7 16,-2 1-9-16,-2 0-9 0,1 1 10 16,1 4 8-16,2-1 3 0,-4 6-6 15,2-1-2-15,-1 1-10 0,1 5-9 16,2-1-12-16,0 2 0 0,0-1-11 15,-2 2-1-15,3-3-12 0,-1 0 9 16,2-2 1-16,0 0-10 0,0 1 12 16,2-3 1-16,-2 0 17 0,2-2 0 15,0 0 3-15,4-3 3 0,2 2-9 16,-1 1-14-16,7-2-1 0,-6 1 0 16,5 0 0-16,1 0-1 0,-4-2 3 15,5-1-2-15,-1-2 18 0,-6 0-3 16,2-3-12-16,1-3-1 15,1 3-2-15,-4-3-11 0,5 0-10 16,-3 0-3-16,4-4-9 0,-6-3 3 16,5 0 0-16,-1-2 3 0,-4-1 12 15,1 1 0-15,-1 0 2 0,-2 2 1 16,0-1 11-16,2 0-2 0,-2-1-12 16,-2 3 0-16,-2-3-3 0,0 1 3 15,2 1 3-15,-2-1 9 0,0 1 0 16,0 1 1-16,0 1 1 0,3 1 1 15,-3 0 2-15,0 3 16 0,0 0 0 16,2 1 15-16,-2-1 7 16,0 1-1-16,0 0 0 0,2 0 3 0,-2 0 0 15,2 0 3-15,0 2-12 16,2 2-2-16,-2 3-16 0,4 2-13 16,0 4-2-16,-4 7-25 0,3 5-5 15,-1 5 3-15,0 6-6 0,0-2 9 16,-2-4 24-16,4-6 60 0,-2-8-24 15,1-4-34-15,-3-6-2 0,2-1-48 16,2-2-39-16,0-2-46 0,4-1-93 16,-1-6-209-16,-3-2-569 0,11-10-864 0</inkml:trace>
  <inkml:trace contextRef="#ctx0" brushRef="#br0" timeOffset="27584.9834">21566 3970 1272 0,'0'0'423'16,"0"0"-224"-16,0 0 18 16,0 0 117-16,0 0 56 0,0 0 4 0,0 0-13 15,0 0-21-15,0 0-35 0,19-31-49 16,-17 29-57-16,-2 0-26 15,0 2-10-15,0 0 0 0,0 0-16 16,0 0-22-16,0 0-27 0,-2 0-27 16,-2-1-31-16,2 1-30 0,0 0-27 15,-4-1 46-15,-5 0-7 0,1-1-18 16,0 0-21-16,-5 0 0 0,3-2 0 16,-1 1 0-16,-5 0-1 0,5 1-1 15,-3-3 1-15,1 2 0 0,1 1-1 16,1-1 1-16,-3 1 0 0,3 1 16 15,5 1 0-15,-6 0-18 16,1 0-24-16,7 3-36 0,-2 0-13 16,2 1-11-16,-1-1-25 0,3 0-21 15,0 0-64-15,4-1-116 0,-2-2-202 16,0 0-195-16,2 0-403 0,0 0-331 0</inkml:trace>
  <inkml:trace contextRef="#ctx0" brushRef="#br0" timeOffset="28095.1899">21475 3784 1790 0,'0'0'664'16,"0"0"-393"-16,0 0 22 0,0 0 49 16,0 0-16-16,0 0-5 0,0 0-5 15,0 0-49-15,0 0-58 0,0 0-28 16,-6-8 2-16,6 8 6 16,0 1 8-16,-2 3 9 0,2 4-25 15,-2 2-42-15,-2 4-67 0,4 6-11 16,-2 2-1-16,0 6 3 0,0 0 6 15,2 4-21-15,-2-2 16 0,0-2-52 16,0-4-11-16,0-3-1 0,-1-1 0 16,3-4-21-16,-2-3 20 0,2-5-17 15,0-2-40-15,0-4-59 0,0-2-73 16,0-2-121-16,0-6-271 0,2 1-511 16,5-13-398-16</inkml:trace>
  <inkml:trace contextRef="#ctx0" brushRef="#br0" timeOffset="30314.2051">22087 3895 706 0,'0'0'1228'0,"0"0"-1118"15,0 0-10-15,0 0 27 0,0 0 534 16,0 0-302-16,0 0-70 0,0 0-8 16,0 0 2-16,0-44-47 0,0 36-53 15,0 0-23-15,-2-2-28 0,-2 1-6 16,2 1-1-16,0-1-15 0,0 1-13 15,0-1-6-15,-2 3-9 0,0 1-12 16,-1 0-12-16,-1 1-16 0,4 0 3 16,-2 0-14-16,-2 2 2 15,4-1 0-15,-2 1-9 0,0-2-6 16,-1 4 4-16,-3-1 5 0,4-1-3 16,-2 1 6-16,2 1 9 0,-3 1 4 15,-1-1 8-15,4 0-6 0,-4 0-3 16,4 3 4-16,-5 1-7 0,-1 1 3 15,4 1-6-15,-2 0-9 0,-1 1 0 16,-1 3 3-16,4 0-6 0,-3-1-9 16,5 2 0-16,-2 0-2 0,-2 2-1 15,0-1 3-15,1 3-12 0,3 1 0 16,0 1 30-16,0-4 3 0,0-1-21 16,2 1-13-16,2-1 22 0,-2 1-12 15,2 2 1-15,0-3-12 0,0 2-1 16,0 2 3-16,0-3 9 0,0-1 6 15,0 0 0-15,0 0-3 0,0-2 3 16,0 2-3-16,4 0 18 0,0-1 3 16,2-1 12-16,-2 0 24 0,0 1-14 15,3-1-28-15,-1-2 0 16,6 1-15-16,-3-1-3 0,1 1-10 16,2-3 1-16,1 0-1 0,-3-3-2 15,7 3-2-15,-7-2-16 0,4-3 0 16,-1-1-9-16,-1 0-6 0,3-1-13 15,-3-5-5-15,5-3-21 0,-5-4-27 16,5 0-69-16,-3-5-37 0,0 2-141 16,3-4-305-16,-11 5-783 15,11 1-1425-15</inkml:trace>
  <inkml:trace contextRef="#ctx0" brushRef="#br0" timeOffset="30730.1625">22325 3909 1547 0,'0'0'789'0,"0"0"-363"16,0 0-76-16,0 0 89 0,0 0-1 15,0 0-50-15,0 0-107 0,0 0-69 16,0 0-40-16,0 0-17 0,-8-8 1 16,6 8-17-16,0 0-42 0,0 0-72 15,-3 0-1-15,3 0-24 0,0 0-9 16,-2 0-52-16,2 0-82 0,2-1-94 16,0 0-179-16,0-1-517 0,2 2-776 15,25 12-421-15</inkml:trace>
  <inkml:trace contextRef="#ctx0" brushRef="#br0" timeOffset="31449.1128">22443 3185 1861 0,'0'0'690'0,"0"0"-419"15,0 0 85-15,0 0 16 0,0 0-37 16,0 0-21-16,0 0 18 0,0 0-52 16,0 0-72-16,0 0-15 0,-6-11 7 15,6 11 4-15,0 0-5 0,0 1-5 16,0 2-23-16,0 2-23 16,0 4-55-16,0 2-54 0,0 2 1 15,2 3-7-15,2 1-3 0,2 2-9 16,-2 1 6-16,9 3-3 0,-7-1-6 15,2 3 9-15,4 2-3 0,1-1 3 16,-3 2 9-16,5 1-6 0,-3-1 15 16,5 2 6-16,-3-1 0 0,3 0-8 15,-3-1-13-15,1-1 0 0,3-1-18 16,-5-2-10-16,3 1 0 0,-3-5 1 16,-1-2-1-16,-2-1-2 0,-6-4 0 15,5-2-2-15,-1-2-10 0,-4-3-9 16,0-1-12-16,-2-2-15 0,0-2-25 15,-2-1-41-15,0 0-24 0,0 0-40 16,0 0-53-16,0 0-83 0,0 0-204 16,0-3-437-16,-4-3 10 0,2 0-201 15,2-2-767-15</inkml:trace>
  <inkml:trace contextRef="#ctx0" brushRef="#br0" timeOffset="31948.8044">23044 3169 2050 0,'0'0'1704'0,"0"0"-1465"16,0 0-79-16,0 0 126 0,0 0 47 15,0 0-54-15,0 0-44 0,0 0-56 16,0 0-58-16,0 0-30 0,-4-5-6 16,0 8-7-16,2 4-8 15,-4 2 8-15,-9 5 4 0,5 3 29 16,-4 5-14-16,-5 0-34 0,2 4-21 16,-3 4-9-16,-3 0 3 0,2 6 4 15,-1 3 5-15,-5 5-3 0,2 2 3 16,2 1-3-16,-2 10-6 0,-6 8-12 15,-2 8 6-15,0-1-6 0,8-14 3 16,7-12-9-16,3-16 3 0,5 0-11 16,-2 5-10-16,-7 4-42 0,5 1 21 15,-5-1 19-15,7-4-10 0,-3-3 12 16,5-3 1-16,-5-3 0 0,5-3 2 16,4-3-1-16,-3-3-1 0,1-3-1 15,4-3-1-15,0-4-11 16,2-1 0-16,0-4-15 0,2-1-21 15,0-1-36-15,0 0-39 0,0 0-25 16,2 0-21-16,0-1-30 0,2-1-94 16,4-3-117-16,1-1-260 0,-3-1-855 15,6-2-1045-15</inkml:trace>
  <inkml:trace contextRef="#ctx0" brushRef="#br1" timeOffset="37621.9982">23549 4023 1322 0,'0'0'1412'16,"0"0"-973"-16,0 0-190 0,0 0 84 15,0 0 107-15,0 0-40 0,0 0-102 16,0 0-57-16,0 0-30 0,27-52-8 16,-27 43-24-16,0 2-34 0,-2 2-25 15,0 0-8-15,-3 2-6 0,3 1-25 16,-4-1-30-16,-2 3-12 0,-3-2-15 15,1 2-21-15,-8 0-2 0,3 0-1 16,-6 0-1-16,3 0 0 0,-5 0 0 16,4 0-1-16,-1 0-1 0,-1 0-21 15,5-3-6-15,-3 1-27 0,7-1-36 16,-3 2-49-16,3-1-33 0,6 2-58 16,-5 0-116-16,3 0-165 0,0 7-185 15,4-1-514-15,1 12-823 0</inkml:trace>
  <inkml:trace contextRef="#ctx0" brushRef="#br1" timeOffset="37915.9476">23437 3791 2478 0,'0'0'790'0,"0"0"-428"0,0 0 19 16,0 0 124-16,0 0-77 0,0 0-108 15,0 0-58-15,0 0-23 0,0 0-37 16,0 0-66-16,-2 34-134 0,-2-10-2 16,0 8 30-16,-2 4-3 15,-3 0-10-15,3-2-17 0,2-3-30 16,2-3 3-16,0-6-27 0,2 0-55 15,-2-4-45-15,2-3-21 0,0-8-95 16,4-3-206-16,-2-4-653 0,12-8-1234 0</inkml:trace>
  <inkml:trace contextRef="#ctx0" brushRef="#br1" timeOffset="38555.3118">24545 3356 2028 0,'0'0'537'16,"0"0"-392"-16,0 0 144 0,0 0 149 15,0 0 2-15,0 0-42 0,0 0-36 16,0 0-95-16,0 0-56 0,0 0-28 15,10-45-34-15,-12 43-25 0,0 0-21 16,-2 0-18-16,0-2 2 0,-6 1 22 16,-1-1 6-16,-7-1-25 0,1 2-47 15,-6-1-19-15,-3 2-6 0,-1-2-6 16,-4 1-11-16,0 0 1 16,-2 0-1-16,0-1 0 0,-3 1-1 15,3-3 0-15,0 2-3 0,2-1-15 16,0 1-15-16,2 1-25 0,2 1-38 15,3 0-34-15,3 2-39 0,0 0-46 16,5 7-116-16,-1 4-227 0,7 4-378 16,2-4-394-16,4 9-914 0</inkml:trace>
  <inkml:trace contextRef="#ctx0" brushRef="#br1" timeOffset="38992.6586">24278 3347 2055 0,'0'0'1068'16,"0"0"-771"-16,0 0 26 0,0 0 111 15,0 0-31-15,0 0-71 0,0 0-60 16,0 0-50-16,0 0-70 0,0 0-67 16,-6 38-82-16,6-17 12 0,0 7 33 15,-2 6 7-15,-2 4 14 0,2 4 31 16,0 2-12-16,-2 1-7 0,2 3-15 16,-2-3-14-16,-1-1-7 0,3-4-12 15,-4 1-9-15,2-3-3 16,0-2-3-16,2-1-18 0,-2-2-9 15,2 0-6-15,-2-2 0 0,1-2 13 16,-1-1-10-16,2-1 11 0,-2 0 0 16,2 0-1-16,0-1-1 0,0-3-9 15,0 1-6-15,2-6-6 0,0-3-15 16,0-6-13-16,0-2-38 0,0-4-43 16,0-2-54-16,0-1-110 0,2 0-172 15,-2-4-460-15,2 1-369 0,2-5-215 0</inkml:trace>
  <inkml:trace contextRef="#ctx0" brushRef="#br1" timeOffset="39291.1855">24458 4371 3786 0,'0'0'620'0,"0"0"-456"0,0 0-13 16,0 0 91-16,0 0-16 0,0 0 2 16,0 0-37-16,0 0-103 0,0 0-48 15,0 0 2-15,-45 4 82 0,20 1 39 16,-4 1-55-16,-2 1-56 0,-4-2-31 16,-2 1 3-16,0-3-3 0,-1 0-6 15,-3-3-14-15,2 1-1 0,1-6-2 16,5-4-13-16,-2 0-6 0,4 1-51 15,2-2-73-15,2 4-73 16,7-1-105-16,-3 4-311 0,13 1-865 16,-3 5-1742-16</inkml:trace>
  <inkml:trace contextRef="#ctx0" brushRef="#br2" timeOffset="54388.2658">3231 5369 39 0,'0'0'163'0,"0"0"-104"0,0 0-10 16,0 0-26-16,0 0 16 0,0 0 10 15,0 0 16-15,0 0-6 0,0 0-1 16,-14-19 500-16,14 17-282 0,0-1-201 15,0 1-23-15,2-1 56 0,2-1 12 16,-2 1 3-16,0-1 20 0,0 2 0 16,0-2-43-16,0 3-32 0,0-2-10 15,-2 2 97-15,2 0 42 0,-2 1-56 16,0 0-60-16,0 0-27 0,0 0 10 16,0 0 19-16,0 0 23 15,0 0 11-15,0 0-12 0,2 0-3 16,-2 0 27-16,0 0 16 0,0 0 22 15,0 0 20-15,0 0-38 0,2 0-47 16,-2 0-15-16,0 1-7 0,0-1 0 16,0 0 12-16,0 0 9 0,0 0 3 15,0 0 0-15,0 0 2 0,0 0 4 16,0 0-4-16,0 0-15 0,0 0-12 16,0 0 3-16,0 0-13 0,0 0-11 15,0 0-10-15,0 0 6 0,0 0 7 16,0 0-4-16,0 0-9 0,0 0-3 15,0 0-8-15,0 0-7 0,0 0 0 16,0 0-9-16,0 0 6 16,0 2 3-16,-2 0-6 0,2-1 6 15,0 3 3-15,0-3 4 0,0 0 2 16,0-1-12-16,0 1-3 0,0 0-3 16,0 1-9-16,0-1 6 0,0 5 0 15,0 0-6-15,0 4 12 0,0 3-3 16,0 5-6-16,0 3-3 0,0 0-10 15,-2 4 13-15,2 0-3 0,0 0-11 16,0 1 11-16,0 1 3 0,0 1-3 16,0 2-10-16,-2 0 1 0,2 2 12 15,0 0-12-15,0 4-3 0,0-2-30 16,0 0 28-16,0 2 2 0,0-2 3 16,0 0 12-16,-2 0-3 0,2-1 0 15,0 3-10-15,0-2 10 16,0 0 0-16,0 4-10 0,0-1 13 15,0 1-13-15,-2 1 10 0,2 2-10 16,0 1 19-16,0 0-6 0,0 0-3 16,0 2 6-16,0 2-2 0,-2-1-2 15,2 1-14-15,0-2-28 0,0 0 10 16,0 1 0-16,0-1 16 0,0 0 1 16,-2-1 1-16,2-2 1 0,0-1-1 15,0 1 2-15,0 0 1 0,0-3 12 16,0 2-14-16,0 1 11 0,0-1-9 15,0 11 16-15,0 8-7 0,-2 9 6 16,2 2-18-16,0-3-15 0,0-6-3 16,-2-8 5-16,2 4 10 0,0 0 2 15,0 2 1-15,0 3 16 16,-2-1-14-16,2 0 13 0,0-1 0 16,0 1 3-16,0 0-6 0,-2-4 6 15,2-2-3-15,0-1-15 0,0-2-48 16,0 0 18-16,0 0 18 0,-2 2 12 15,2 3 1-15,0 0 11 0,0 1-9 16,0 3 24-16,0-1-6 0,0 5 3 16,0 1-6-16,-2 0 0 0,2 3-3 15,0 0-15-15,0-1-38 0,-5 2 8 16,5-1 12-16,0 3 18 0,0-1 1 16,0-1 2-16,0 1 12 0,0 2 3 15,0-4-6-15,0 3 3 0,-2 0-12 16,2 1-3-16,0-1-34 0,0 2 1 15,-2 1 21-15,2 2 10 0,0 2 2 16,0 1 15-16,-2 4 0 16,2-2 3-16,0 3 9 0,-2-3-9 0,2 1-18 15,0 2-66-15,0-2 39 16,-2 0 26-16,2 1 1 0,-2-2 12 16,0 3 9-16,2-2 3 0,0 0-6 15,-2-3-6-15,2 0-12 0,-2 2-48 16,-2 0 18-16,4 4 16 0,-2 0 14 15,2 1 2-15,0 1 22 0,-3 0-3 16,3 0 3-16,0-1-24 0,-2 1-33 16,-2-1 3-16,4 2 16 0,0 0 14 15,0 1 3-15,0 0 18 0,-2 1 0 16,2-2 6-16,0 1-6 16,-2-3-21-16,2-1-66 0,-2-1 30 0,0-1 25 15,2-3 11-15,-2 1 15 0,0-4 3 16,0 1 9-16,2-3-3 15,-2-3-24-15,2 2 0 0,0-2-51 16,0 2 9-16,-2 0 26 0,2-2 16 16,0-1 0-16,-2 0 2 0,2 1 2 15,0-4 14-15,-2 2-3 0,2-5-5 16,0-4-10-16,0-2-46 0,0-1 30 16,-3-1 16-16,3-1 2 0,0-2 0 15,-2 1 10-15,2-2-8 0,-2 1 11 16,2 0 3-16,0 1-17 0,-4 1 11 15,4 0 0-15,0 0-3 0,0-3-9 16,0-9-48-16,0-8 14 0,0-6 22 16,0-1 11-16,0 2-1 0,0 4 2 15,0 5 0-15,0-3 0 16,0-1 2-16,0-3-1 0,0-2 1 16,0-1 0-16,-2-3 1 0,2 1 12 15,0-1-15-15,0 1 0 0,0 3-1 16,0 1 1-16,0 4 0 0,0-1-1 15,0 3-11-15,-2-1-30 0,2-1 3 16,0-1 9-16,0 0 15 0,-2 0-9 16,2 1 6-16,0-3 3 0,0 3 13 15,0 1 1-15,0 1-2 0,0 2 3 16,0-2 3-16,-2 0 0 0,2-2 9 16,0-1-11-16,0-3 0 0,0-4 11 15,2-1-10-15,0-5 1 0,-2-4 15 16,2-1-3-16,-2-7 0 15,2-1-14-15,-2-3-1 0,0-3 0 16,0-2 1-16,0 0 0 0,0-1 1 16,0-1 0-16,0 2-2 0,0 0-2 15,-2-2-10-15,2 1-3 0,-2-1-3 16,2 0-3-16,-2 2-12 0,2-2 3 16,0 0-3-16,0 0-15 0,-2 0-12 15,2 0-24-15,0 0-37 0,0-7-54 16,0-4-120-16,0-15-190 0,0-1-639 15,2-20-1095-15</inkml:trace>
  <inkml:trace contextRef="#ctx0" brushRef="#br2" timeOffset="59225.7181">2764 15543 183 0,'0'0'117'16,"0"0"-35"-16,0 0 12 0,0 0-9 15,0 0 6-15,0 0-6 0,0 0-10 16,0 0 16-16,-6-1 17 0,4 1-17 15,0 0-36-15,-5 0-51 0,5 0 204 16,2 0 247-16,0 0-289 0,0 0-166 16,0 0-85-16,0 0 85 0,-2 0 0 15,2 0 23-15,0 0-3 16,0 0 2-16,0 0 21 0,0 1 41 16,0-1 75-16,0 0 57 0,0 0 4 15,0 0-27-15,0 0-55 0,0 0-26 16,0 0-10-16,0 0 7 0,0 0-14 15,0 0-34-15,0 0-20 0,0 0 25 16,0 0 48-16,0 0 15 0,0 0 0 16,0 0-3-16,0 0 5 0,0 0 18 15,0 0 15-15,0 0 21 0,0 0-1 16,0 0-18-16,0 0-32 0,0 0-52 16,2 0-24-16,9 0-1 0,-1 0 13 15,-2 0 9-15,-2 0 15 0,7 0 0 16,-5 0-10-16,2 0-5 0,-1 0-1 15,1 0-14-15,2 0-10 0,1 0-6 16,1 0-11-16,5 0-19 0,-3 0 0 16,5 0 3-16,-2 0-3 15,1 0-16-15,3 0 10 0,0 0-10 16,0 0-2-16,3 0 1 0,-3 0 2 16,4 0 9-16,2 0-9 0,2 0-2 15,4 0 0-15,4 0-1 0,11 0 2 16,8 0 1-16,12 2-1 0,0-2 10 15,-1 0-10-15,-5 0 16 0,-4 0-6 16,0 0 0-16,-2 2 6 0,4-2 3 16,-2 0 0-16,2 0 3 0,2 0 4 15,0 0-1-15,0 0 3 16,2 0-12-16,0 0-6 0,2 0 0 16,3 0-11-16,-1 0 2 0,4 0-2 0,-1 1 2 15,3-1-3-15,1 0 0 16,1 0 0-16,5 0 0 0,0 1 0 15,-1-1 1-15,5 0 1 0,-4 0-2 16,1 0 1-16,1 1 1 0,-2-1 1 16,-5 0 18-16,-1 0-19 0,-5 0 13 15,-4 1-14-15,-8-3 14 0,2 2-14 16,-4-1 0-16,0 0-1 0,0 1-2 16,-2 0-10-16,0 0-6 0,4 0 6 15,0 0-3-15,-5 0 3 0,5 0 9 16,0 0-9-16,2 0 10 0,2 0 0 15,0 1 0-15,3-1 2 0,1 0 9 16,2 0-9-16,5 0-15 0,-1 0 3 16,5 1 10-16,-3-2 2 0,3 1 11 15,3 0-10-15,3-1 0 16,2 1 0-16,2 0-1 0,0 0 3 16,2 0 12-16,-3-2 3 0,5 4-15 15,-4-4 15-15,2 2-15 0,0 0-3 16,-2-2 0-16,0 2 0 0,4 0 1 15,2 0 1-15,4 0-2 0,1 0-2 16,-3 0-20-16,2 0 20 0,0-1-5 16,0 1 7-16,1 0 1 0,-1-2 0 15,0 2 9-15,2 0-10 0,1 2-1 16,-3-2-1-16,0 0 2 0,0 0-1 16,-2 1 0-16,3-1 1 0,-1-1 0 15,-2 1-12-15,2-2 12 0,-6 4 14 16,2-2-14-16,-2-2-2 0,-2 2 1 15,2 0 2-15,-2 0-1 0,-4 0 2 16,4 0 9-16,2 0-10 0,-2 0 0 16,-2 0-1-16,2 0-20 15,2 0 20-15,-6 0 0 0,0 2 1 16,1-2 1-16,-5 0 1 0,4 0 15 16,-2 0-15-16,-3 0 12 0,1-2 0 15,2 2-13-15,-5 0 0 0,3 0-1 16,-6 0 0-16,5 0 26 0,-3 0-25 15,1-2-2-15,-3 2 0 0,-3 0-21 16,-3 2 9-16,-1-2 12 0,0 0 10 16,0 0-10-16,3 0-2 0,-3-2-13 15,2 4 3-15,-3-2 11 0,5 0-14 16,-4-2 15-16,-1 2 15 0,1 0-12 16,-4 0 0-16,0 0 12 0,2 0-13 15,1-2 0-15,-1 2-2 0,4 0-2 16,-4 0 1-16,7 0 0 15,-1 0-2-15,-4 0-12 0,1 0 15 16,-3 0 0-16,-2 0-6 0,-4 0 6 16,0 0 12-16,-6 0 3 0,2 0-1 15,-2 0-14-15,2 0-1 0,-5 2-1 16,5-2-13-16,-8 0-18 0,-9 0 33 16,5-2 0-16,-9 2 2 0,2 0-2 15,4 0-11-15,-7 0 10 0,3 0 1 16,2 0-15-16,1 0 14 0,-5 0 1 15,0 0-12-15,-4 0 10 0,0 0-25 16,-4 0 26-16,-4 0-1 0,-2 0-1 16,-7 0-12-16,-1 0-18 0,-5 0-34 15,-4 0-41-15,-2 0-73 0,-2 0-78 16,0 2-277-16,-2 0-1001 0,5 5-1694 16</inkml:trace>
  <inkml:trace contextRef="#ctx0" brushRef="#br2" timeOffset="61745.4019">15814 15488 1007 0,'0'0'245'16,"0"0"-82"-16,0 0 146 0,0 0-7 15,0 0-27-15,0 0-23 0,0 0-103 16,0 0 428-16,-50-39-190 0,44 39-100 16,2-2-2-16,0 2-24 0,-1 0-48 15,1 0-38-15,2 0 2 0,2 0 6 16,-2 0-16-16,2 0-33 0,0 0-19 16,0 0-3-16,0 0-6 0,2 0-13 15,0 2-20-15,7 1-22 0,-1 1-21 16,2-1-3-16,3 0 3 0,1 0-8 15,5 1 5-15,-3-2 3 0,5 2 6 16,-3-1 12-16,1 0 12 0,0 1 19 16,-1 1-13-16,3-1-27 15,0 2-37-15,-1 0 19 0,1 0 6 16,2 2-25-16,-1-3-2 0,1 1 13 16,2-2-13-16,0 1-3 0,0-2-12 15,-1-3 13-15,1 2-1 0,-2-2-12 16,-2 0 14-16,-1 0 1 0,-3-2 11 15,-1 2-11-15,-1-3 0 0,-3 1 0 16,-1 0 1-16,-5 2-1 0,0 0 12 16,-2 0 0-16,-2 0-10 0,-2 0 10 15,0 0-12-15,0 0-2 0,0 0 0 16,0 0-16-16,0 0 0 0,-2 0 0 16,-2 0-9-16,-4 0 6 15,-1 0 21-15,-1 4 1 0,-6-1 1 16,-1 3-1-16,-4 1-1 0,-4 3 2 15,-1 3 13-15,-7 2-14 0,-3 6-1 16,-3 1-1-16,2 3-1 0,-2 1 2 16,4-1-1-16,1-3 1 0,8 0 0 15,3-5 0-15,4-5 0 0,7-1-2 16,1-5-22-16,3-1-54 0,6-3-79 16,0 1-69-16,2-3-118 0,8 0-297 15,-1 0-963-15,15 0-1679 0</inkml:trace>
  <inkml:trace contextRef="#ctx0" brushRef="#br2" timeOffset="62596.1433">16537 15263 1630 0,'0'0'221'16,"0"0"-13"-16,0 0 171 0,0 0-63 15,0 0-52-15,0 0 65 0,0 0 42 16,0 0-50-16,0 0-74 0,-25-38-39 15,23 37-38-15,2-1-23 0,-2 1 0 16,2 1 33-16,0 0 40 0,0 0 22 16,0 3 3-16,0 1-30 0,2 4-98 15,2 5-41-15,0 2-7 0,3 4-18 16,-1 6-6-16,2 2-18 0,2 3 19 16,1 1-4-16,1 1-6 0,3-1-33 15,-1 0 21-15,1-2-8 0,-3-3-16 16,-2-5 0-16,1-5 0 15,-5-4 0-15,-2-3-24 0,0-6 0 16,-4-1-6-16,2-1-36 0,-2-1-52 16,0 0-63-16,0-2-42 0,-2-5-46 15,0 1-104-15,-2-4-116 0,2 0-302 16,-2 2-711-16,4-2-630 0</inkml:trace>
  <inkml:trace contextRef="#ctx0" brushRef="#br2" timeOffset="62929.9593">16969 15245 2929 0,'0'0'676'0,"0"0"-499"0,0 0 9 15,0 0 142-15,0 0-80 0,0 0-8 16,0 0 48-16,0 0-62 0,0 0-77 15,0 0-10-15,-33 28 19 0,17-7-7 16,-5 6-27-16,-2 5-10 0,-6 11-11 16,-8 13-10-16,-6 21-27 0,-5 1-3 15,7-3-8-15,3-9-19 0,14-19-33 16,1-7 18-16,6-11 0 0,3-1 3 16,-3 3-3-16,-1 0-3 0,-1 4 0 15,3-9-16-15,1-1-2 0,5-7 0 16,2-4-3-16,1-3-18 0,3-5-12 15,2-3-57-15,2-3-94 0,0 0-75 16,2-2-146-16,4-6-218 0,1 0-342 16,13-6-1345-16</inkml:trace>
  <inkml:trace contextRef="#ctx0" brushRef="#br2" timeOffset="64668.5701">3250 5002 2085 0,'0'0'311'16,"0"0"-72"-16,0 0 384 0,0 0-135 0,0 0-135 16,0 0-14-16,0 0-67 0,0 0-79 15,0 0-40-15,-2-42-16 16,2 41-3-16,-5 1 12 0,5 0-6 15,0 0-13-15,0 1-9 0,-2 6-4 16,-4 3 1-16,2 4-22 0,-4 9-26 16,2 3-22-16,-3 6-9 0,1 5-9 15,-2 10-9-15,-3 15-16 0,1 9 10 16,2 4-9-16,-3-4 12 0,5-17-12 16,0-16 18-16,1-7-6 0,-1-2 7 15,2 2-7-15,-4 5-12 0,1 0-3 16,1-4-46-16,-4-6 28 15,3-2 16-15,-3-5-1 0,8-5-9 16,-4-4 11-16,3-2-1 0,1-5-13 16,0-1-12-16,4-2-18 0,-2-2-3 15,2-4 18-15,2 0 28 0,-2-5 2 16,0 0 1-16,0-3 1 0,0-1 1 16,2-3 9-16,2-3-10 0,1 0 0 15,1-7 0-15,0-2-1 0,4-2 1 16,1-4-2-16,1-4-14 0,0 0-28 15,3-4 11-15,-1 0 4 0,1-1 15 16,1 3 10-16,-1 1 2 0,-1 4 0 16,1 2 2-16,-3 5 13 0,-6 1-12 15,7 4 12-15,-7-1-3 0,-2 4-9 16,0 0 0-16,-2 1 10 0,0 4-10 16,-2 2 9-16,0 1-11 0,0 5 2 15,0 3-2-15,0 5 1 0,0 1 13 16,0 0 6-16,0 1 12 0,0 5 0 15,0 6-6-15,0 5 0 16,-2 7-6-16,2 7 0 0,2 15 3 16,5 14-6-16,-1 16 1 0,6 7-1 15,-1-3 6-15,1-7 9 0,0-11 9 16,-3-12 39-16,1-8 21 0,-2-11-36 16,0-4-66-16,-1 1-9 0,7 1-12 15,-4-3 9-15,-1-6 10 0,-1-11-1 16,-2-6-42-16,0-3-72 0,1-11-94 15,-3-7-69-15,-2-3-209 0,2 1-591 16,0-9-1654-16</inkml:trace>
  <inkml:trace contextRef="#ctx0" brushRef="#br2" timeOffset="66302.2855">2268 5055 1729 0,'0'0'458'16,"0"0"-245"-16,0 0 126 0,0 0 98 15,0 0-46-15,0 0-69 16,0 0-33-16,0 0-28 0,6-50-48 16,-6 49-38-16,0 1 0 0,0 0 5 15,0-1-9-15,0 1-23 0,0 0-11 16,0 0-19-16,-2 2-15 0,-2 4-22 16,2 4-23-16,-5 2-10 0,-1 3-12 15,4 3 0-15,-4 0-3 0,0 3-3 16,-1 4-5-16,-1-3-10 0,0 6 3 15,-3 0-3-15,1 3-3 0,1-2 0 16,-5 2-9-16,6-2 9 0,-1 1-10 16,-3-1 1-16,6-3 0 15,-3-2 0-15,1 1 0 0,4-6-1 16,-3 2 0-16,3-6-1 0,2-1-1 16,0-2 0-16,-2-3-1 0,6-5-11 15,-2-1-9-15,2-2-12 0,0-1-22 16,0 0-35-16,0 0-40 0,0-4-12 15,0-4-21-15,2-3-25 0,0-2-82 16,6-3-88-16,-2-1-251 0,0-1-486 16,-1 7-224-16,3-8-444 0</inkml:trace>
  <inkml:trace contextRef="#ctx0" brushRef="#br2" timeOffset="66783.9451">2249 5008 2035 0,'0'0'1051'0,"0"0"-859"16,0 0-43-16,0 0 219 16,0 0 49-16,0 0-100 0,0 0-86 15,0 0-56-15,0 0-53 0,0 0-9 16,0 36 39-16,0-16 18 0,0 6-21 15,0 5-34-15,0 4-18 0,0 5-25 16,0 11-21-16,2 9-5 0,4-3-13 16,-4-6-6-16,1-9-12 0,-1-10-12 15,2 6 0-15,-4-2 0 0,0-2-3 16,2-6 0-16,-2-8-24 0,2-4-45 16,-2-7-28-16,2-4-51 15,0-5-34-15,0 0-76 0,0-10-74 16,0-7-77-16,-2-3-157 0,0-5-56 15,6-1 10-15,-6 0 186 0,2 2 239 16,-2 4 170-16,0 4 17 0,0 3 208 16,0 3 169-16,0 2 89 0,0 2 26 15,-2 1-45-15,-4 0-65 0,2 4-77 16,-2-3-51-16,-2 4-44 0,-5 0-40 16,5 0-40-16,-4 4-42 0,-3 0-48 15,-1-1-25-15,-3 2-15 0,4-3-24 16,-3-2-63-16,5-3-83 0,-5-5-64 15,5-5-114-15,5 2-317 0,-4-3-926 0</inkml:trace>
  <inkml:trace contextRef="#ctx0" brushRef="#br2" timeOffset="67417.8649">2698 5053 2624 0,'0'0'607'0,"0"0"-429"0,0 0 158 16,0 0 170-16,0 0-113 0,0 0-144 16,0 0-66-16,0 0-18 0,0 0-37 15,0 0-25-15,-52-43-9 0,36 43-15 16,-5 1-13-16,-2 4-20 16,2-2-16-16,-1-1-15 0,1 1-12 0,2-1 0 15,3 1 0-15,3 0-1 16,3 0 1-16,2 3 0 0,0-1 12 15,6 2 7-15,-1 3-1 0,3 3-9 16,0 2-10-16,0 1 0 0,5 2 0 16,-5 3 0-16,6 0-1 0,-2 4 0 15,0 1-1-15,-2 5 0 0,0 0 0 16,-2 3 0-16,-2 1 0 0,2 1 1 16,-4-2-1-16,0-3-1 0,-4-2 0 15,3-4 1-15,1-3 0 0,-2-3 0 16,2-3 0-16,2-3-1 15,-2-3 1-15,4-1 1 0,0-2 11 16,0-3 3-16,4-1 3 0,2 0 0 16,2-1 3-16,-1-2 4 0,9 0-1 15,-3 0 42-15,1 0 27 0,0-4-35 16,3 1-19-16,2 1-15 0,-3-2-9 16,1 2-13-16,-3 0-2 0,1 0-2 15,-5 1-10-15,2 1-9 0,-3-2-39 16,-1 2-61-16,-4 0-48 0,-2 0-42 15,4-2-120-15,-4 1-200 0,-2-2-649 16,0-4-442-16</inkml:trace>
  <inkml:trace contextRef="#ctx0" brushRef="#br2" timeOffset="67586.3186">2694 5304 3717 0,'0'0'757'0,"0"0"-544"0,0 0 33 16,0 0 74-16,-19-55-128 0,9 50-101 16,-7 5-49-16,1 1-27 0,-3 6-15 15,-4 3-26-15,-2 3-120 0,-4-1-121 16,5-1-180-16,3-4-858 0,-4 0-1695 0</inkml:trace>
  <inkml:trace contextRef="#ctx0" brushRef="#br2" timeOffset="68244.0977">1877 5280 2711 0,'0'0'657'15,"0"0"-362"-15,0 0 76 0,0 0 103 16,0 0-144-16,0 0-101 0,0 0-61 16,0 0-58-16,0 0-41 0,-60-11-32 15,48 11-16-15,-7 0-19 0,7 0-2 16,-7 0-17-16,5-1-71 0,-1 0-64 16,1-1-44-16,-1 0-64 0,3 0-148 15,-1 1-323-15,7 1-563 0,2 2-608 0</inkml:trace>
  <inkml:trace contextRef="#ctx0" brushRef="#br2" timeOffset="68485.1553">1842 5387 2662 0,'0'0'654'0,"0"0"-463"0,0 0 34 15,0 0 168-15,0 0-85 0,0 0-76 16,0 0-54-16,0 0-74 0,0 0 18 16,0 0 25-16,-29 10 2 0,8-13-37 15,1-2-42-15,-5-2-40 0,-4-3-30 16,-2 0-17-16,4 1-101 0,-2-2-147 16,6 1-197-16,-4 0-969 0</inkml:trace>
  <inkml:trace contextRef="#ctx0" brushRef="#br2" timeOffset="69553.0944">660 5177 238 0,'0'0'1115'0,"0"0"-875"0,0 0 1 16,0 0 152-16,0 0 46 0,0 0-66 16,0 0-63-16,0 0-34 0,16-58 24 15,-16 49 13-15,-2 1-9 0,-2-1-48 16,-2 0-51-16,2 1-37 0,-1-2-34 15,-1 2-3-15,-4-2-7 0,0 1-18 16,1 0-12-16,1 1-19 0,-6 2-29 16,5 1-7-16,-1 2-15 0,-5 0 0 15,3 3-6-15,0 0-15 0,-3 0 13 16,5 1-14-16,-7 4 10 0,9 5 12 16,-4 1-9-16,-1 1 3 0,3 4-3 15,0 0 9-15,1 3-12 0,-1 1-10 16,4 0 1-16,-3 2 0 0,1 0 9 15,2 2-9-15,2-1 0 0,0 1 9 16,0 2 0-16,2 0-9 0,-1 1 12 16,3-3-2-16,0 5 5 15,-2-5 0-15,4 1 6 0,5 1-3 16,-1-2-3-16,4 1 6 0,5-4 6 16,-1 0-3-16,9 1 3 0,0-5-12 15,4-1-15-15,4-3-3 0,-3-3-1 16,10-6-32-16,-5-4 0 0,-4-2-18 15,-29 2-45-15,55-31-55 0,-32 8-82 16,-8-1-121-16,-1-4-185 0,-6 8-1031 16,-1-7-1515-16</inkml:trace>
  <inkml:trace contextRef="#ctx0" brushRef="#br2" timeOffset="69985.684">1058 5271 2425 0,'0'0'705'0,"0"0"-396"15,0 0 87-15,0 0 148 0,0 0-170 16,0 0-144-16,0 0-59 0,0 0-25 16,0 0-34-16,-57-9-39 0,38 15-27 15,-4 1-28-15,5-1-17 0,-5-1-1 16,0 0-52-16,5-2-75 0,-3-3-71 16,4 0-83-16,1-3-150 0,6-1-610 15,-1-3-557-15</inkml:trace>
  <inkml:trace contextRef="#ctx0" brushRef="#br2" timeOffset="70253.8367">895 5138 2005 0,'0'0'541'15,"0"0"-300"-15,0 0 112 0,0 0 90 16,0 0-80-16,0 0-69 0,0 0-24 16,8 70-26-16,-8-46-57 0,0 6-53 15,-2 2-15-15,-4 2-33 0,6-2-50 16,-2-1-36-16,0-5-1 0,2-4-35 16,0-22-41-16,0 23-60 0,0-22-117 15,4-2-203-15,-4-4-616 0,8-9-611 16</inkml:trace>
  <inkml:trace contextRef="#ctx0" brushRef="#br2" timeOffset="70758.0421">1451 4996 2194 0,'0'0'997'0,"0"0"-787"0,0 0-58 15,0 0 258-15,0 0 9 0,0 0-181 16,0 0-96-16,0 0-16 0,0 0 15 16,0 0-10-16,-62-11-12 0,44 14-28 15,-5 2-40-15,0-2-26 0,0 1-13 16,-1-2-12-16,-1 0-1 16,-2-1-11-16,6-1-37 0,-4 0-91 15,1 0-82-15,3 1-73 0,-2 1-112 16,3-2-290-16,7 2-544 0,-1 2-436 0</inkml:trace>
  <inkml:trace contextRef="#ctx0" brushRef="#br2" timeOffset="71120.2954">1242 5078 2678 0,'0'0'498'0,"0"0"-371"0,0 0 131 16,0 0 142-16,0 58-108 0,0-40-69 15,0 4-25-15,-2 3-2 0,0 0-27 16,0 5-32-16,-2-2-3 0,-2 2-15 15,4 2-13-15,0 0-21 0,0 1-10 16,2-1-5-16,0-4-4 0,0 0-14 16,0-5-10-16,0 0-9 0,0-5-19 15,2-2-14-15,0-3-2 0,0-4-13 16,-2-4-15-16,0-1-46 0,4-1-72 16,-4-3-64-16,0 0-58 15,0 0-112-15,0 0-180 0,0-1-548 16,0 1-349-16</inkml:trace>
  <inkml:trace contextRef="#ctx0" brushRef="#br2" timeOffset="71372.014">1420 5673 2428 0,'0'0'993'0,"0"0"-809"15,0 0-29-15,0 0 195 0,0 0-49 16,0 0-66-16,0 0-32 0,0 0-13 16,-62 12 20-16,39-12 3 0,-1-4-31 15,-5 2-13-15,0 0-33 0,-4 2-42 16,2 0-40-16,-2 0-33 0,0 1-21 16,-3 1-11-16,3 3-73 0,0-3-122 15,0-1-127-15,10-1-304 16,-5 0-1142-16</inkml:trace>
  <inkml:trace contextRef="#ctx0" brushRef="#br2" timeOffset="74457.7604">2082 15775 1683 0,'0'0'620'0,"0"0"-432"16,0 0 439-16,0 0-146 0,0 0-14 15,0 0-94-15,27-60-49 0,-23 46-82 16,-2-4-65-16,-2-5-28 0,0 0 0 15,0-5 0-15,-8-3-19 16,-1-2-9-16,-5 2-7 0,-1-2-26 16,-3 2-52-16,1 5-18 0,-3 4-17 15,-3 5-1-15,2 6 0 0,0 8 2 16,1 3 13-16,1 8 6 0,1 7 1 16,1 7 5-16,3 5 0 0,3 8-9 15,3 3 0-15,4 2 0 0,2 2-18 16,2-1-29-16,2 0 11 0,4-5 6 15,2-2 11-15,9-8 0 0,-3-8 1 16,1-4-1-16,3-9-17 0,1-5-43 16,4-11-44-16,-3-7-73 0,3-9-76 15,-4-4-147-15,-1 6-633 0,13-17-1758 0</inkml:trace>
  <inkml:trace contextRef="#ctx0" brushRef="#br2" timeOffset="80864.8038">3155 15500 280 0,'0'0'13'0,"0"0"-13"0,0 0 441 16,0 0-171-16,0 0-156 0,0 0-39 15,0 0 46-15,0 0 48 0,0 0 33 16,2 0 31-16,-2 0 34 0,0 0 8 15,0-2-53-15,0 0-67 0,0 0-49 16,0 2-7-16,0-1-35 0,0 0 23 16,0 1 18-16,0 0 29 0,0-1 47 15,0 1 11-15,0 0-28 0,0 0-1 16,0 0-7-16,0 0-19 0,0 0-17 16,0 0 1-16,0 0-14 0,0 0-18 15,0 0-15-15,0 0-7 0,0 0 3 16,0 0 4-16,0 0 8 0,0 0 18 15,0 0 28-15,0 0 5 0,0 0-12 16,0 0-6-16,0 0-3 0,4-3-9 16,2-4-22-16,2 1-15 15,0-4-2-15,3 1-4 0,-1-3 0 16,3-1-9-16,-1 0-8 0,2-3-4 16,5-1 3-16,0-2 3 0,5-4 6 15,-1 0-18-15,6-4-3 0,0-1 0 16,4-4-3-16,0-2-3 0,4-1-9 15,-1-3 6-15,3 1-6 0,0-1 18 16,-2 1-3-16,1-1 6 0,-1 3 4 16,-2 2 5-16,-4 4-15 0,-2 0-9 15,-4 6-21-15,-5 2 0 0,-3 9-21 16,-5 1-54-16,-3 6-100 16,-5 2-101-16,0 1-179 0,0 1-535 15,-4 1-985-15,10-8-191 0</inkml:trace>
  <inkml:trace contextRef="#ctx0" brushRef="#br2" timeOffset="81609.8013">4087 14534 85 0,'0'0'570'0,"0"0"-381"0,0 0 613 16,0 0-328-16,0 0-202 0,0 0-30 16,0 0 19-16,0 0-21 0,0 0-39 15,-25 38-16-15,23-34 11 0,2-2 27 16,-2 2 10-16,2-2-31 0,0-2-7 15,-2 1 8-15,2-1 9 0,0 1-5 16,0 0-30-16,0 0-16 16,0-1-22-16,0 3-18 0,0-3-15 15,0 0-34-15,0 0-26 0,0 2-37 16,0-2-9-16,0 0-46 0,0 0-56 16,2 0-74-16,-2-2-112 0,0-1-304 15,4-3-1068-15,-10 12-1499 0</inkml:trace>
  <inkml:trace contextRef="#ctx0" brushRef="#br2" timeOffset="82282.246">4339 14368 898 0,'0'0'814'0,"0"0"-814"0,0 0 113 16,0 0 512-16,0 0 54 0,0 0-402 15,0 0-146-15,0 0 90 0,0 0 21 16,0 0-82-16,-29-21-35 0,27 21 27 15,2 0-25-15,-2 0-41 0,0 0 0 16,0 0 25-16,2 0 27 0,0 0 24 16,0 0 8-16,0 0 0 0,0 0-3 15,0 0-1-15,2 0 13 0,2-4-32 16,6-5-59-16,1-4-31 0,3-2-6 16,5-1-3-16,1-6 0 0,3 0-5 15,2-5-10-15,2-3 0 0,4 1 0 16,2-5 15-16,4 0 18 0,2-5 39 15,3-2-15-15,1-3-26 0,3-1-13 16,1-2-51-16,1-3 0 0,-1 3-12 16,1 0 9-16,-3 3 3 0,1-2 0 15,-3 1 15-15,1 4 3 16,-5 1 0-16,-2 2 0 0,0 3-6 16,-6 4-9-16,-4 3 0 0,-2 7-3 15,-4-1 0-15,-3 6-48 0,-1 3-37 16,-5 0-53-16,1 5-45 0,-3 1-70 15,-2 1-166-15,-2 0-281 0,1 2-906 16,3-1-692-16</inkml:trace>
  <inkml:trace contextRef="#ctx0" brushRef="#br2" timeOffset="82879.1036">5573 13112 1110 0,'0'0'501'0,"0"0"-231"15,0 0 1211-15,0 0-1025 16,0 0-217-16,0 0 51 0,0 0 1 16,0 0-85-16,0 0-22 0,0 0-14 15,-10-20-5-15,10 20-56 0,-4 0-69 16,4 0-25-16,0 0-13 0,0-1-2 16,0 1-31-16,0 0-90 0,0 0-92 15,4 0-65-15,0 0-215 0,4 0-706 16,-2 0-723-16,9 0 1381 0,-48 1-190 0</inkml:trace>
  <inkml:trace contextRef="#ctx0" brushRef="#br2" timeOffset="83418.0505">5751 12920 349 0,'0'0'121'0,"0"0"-86"0,0 0 996 16,0 0-768-16,0 0-65 0,0 0 94 15,0 0 73-15,0 0-14 0,0 0-15 16,0 0 19-16,12-32 0 0,-12 32-42 16,0 0-57-16,0 0-28 0,0 0 5 15,0 0 1-15,0-1-33 0,2 0-32 16,2-3-21-16,1 0 0 0,3-3-6 16,0-1-24-16,5-3-31 0,-1-2-12 15,2-2-11-15,3-2-16 0,2-2-9 16,1-2-15-16,1-2-3 0,4-2 9 15,4-5-15-15,-2-1-12 16,6-2-2-16,6-3 2 0,-4-2 9 16,8-4-1-16,3-2-10 0,1-2-1 15,3-1 15-15,4-8 3 0,-5 6 0 16,1-2-8-16,-2 2-10 0,-7 11 0 16,0-6 3-16,1 3 24 0,-5 3 15 15,-2 5 0-15,-6 4-15 0,-4 5-26 16,-7 4-1-16,-1 7-39 0,-5 2-69 15,-1 4-81-15,-5 4-85 0,-2 1-194 16,0 2-566-16,-2 0-895 0,4 0-97 16</inkml:trace>
  <inkml:trace contextRef="#ctx0" brushRef="#br2" timeOffset="84049.0591">6962 11714 1101 0,'0'0'309'0,"0"0"1727"15,0 0-1475-15,0 0-304 0,0 0 44 16,0 0 52-16,0 0-44 0,0 0-45 16,0 0-30-16,0 0-38 0,-6-22-60 15,6 22-52-15,0-1-39 0,0 1-45 16,0 0-18-16,0 0-15 0,0 0-18 15,-2 0-55-15,2 0-36 0,0 0-48 16,0 0-123-16,0 0-261 0,2 0-684 16,4-3-839-16,-12 7 693 0</inkml:trace>
  <inkml:trace contextRef="#ctx0" brushRef="#br2" timeOffset="84618.6041">7167 11487 2674 0,'0'0'619'0,"0"0"-387"15,0 0-20-15,0 0 11 0,0 0 56 16,0 0 28-16,0 0-8 0,0 0-39 15,0 0-56-15,0 0-31 0,-6-3 15 16,6 2 21-16,0-1-16 0,4-1-27 16,2-5-55-16,2 0-36 0,7-4-17 15,1-7-13-15,5 0-15 0,4-8-29 16,4-2 26-16,4-5-3 0,4-3-24 16,0-3 0-16,4-2 0 0,3 0 0 15,1-2 24-15,1-2 27 0,1-1-15 16,-1 0-12-16,1 0 15 15,1 1 15-15,0 0 48 0,-1 3-20 16,-6 2-37-16,-1 0-21 0,-1 7-6 16,-6-1 3-16,-2 4-18 0,-6 6-3 15,-2 2-18-15,-3 4-9 0,-5 4-15 16,-3 3-21-16,1 3-49 0,-7 2-44 16,2 4-36-16,-2-1-94 0,-2 1-191 15,0 3-597-15,5-2-912 0,1 1 58 0</inkml:trace>
  <inkml:trace contextRef="#ctx0" brushRef="#br2" timeOffset="85115.9636">8314 10332 3246 0,'0'0'634'0,"0"0"-414"0,0 0 45 16,0 0 13-16,0 0-17 0,0 0 20 15,0 0-50-15,0 0-112 0,0 0-119 16,0 0-6-16,0 0-25 0,0 0-35 16,0 0-92-16,0 0-114 0,0-1-226 15,2 1-891-15,6-5-1508 0,-18 11 2679 0</inkml:trace>
  <inkml:trace contextRef="#ctx0" brushRef="#br2" timeOffset="85752.2862">8570 10132 813 0,'0'0'518'16,"0"0"-466"-16,0 0 26 0,0 0 286 15,0 0 1182-15,0 0-1156 0,0 0-132 16,0 0 135-16,0 0-109 0,0 0-112 16,-20-34 3-16,20 34 66 0,0 0-13 15,0 0-68-15,0-3-33 0,0 3-15 16,0 0 0-16,0-2-10 0,2-2-11 15,2-1-7-15,2-2-6 0,2 0 3 16,3-3 4-16,1-4-19 0,7-3-6 16,-1-2-9-16,5-4 0 0,4-3-15 15,6-4 3-15,0-3 9 0,0-2 13 16,2-2 17-16,3-2-3 0,1-2-27 16,0-1-48-16,7 0-9 15,-5 0-3-15,4-1-7 0,-1 1 19 16,-3 0 3-16,0 0 15 0,3 2-6 15,-5 1-9-15,0 1 12 0,-5 3-13 16,-1 1 10-16,0 3-12 0,-4 3-1 16,-5 5-14-16,-5 2-18 0,4 2-21 15,-11 6-39-15,3 2-31 0,-5 1-44 16,-4 3-39-16,2 4-82 0,-1 3-161 16,1-3-326-16,-2 3-804 0,4 0 312 15,3 0 1112-15,1 3-1154 0</inkml:trace>
  <inkml:trace contextRef="#ctx0" brushRef="#br2" timeOffset="86171.9619">9689 8928 2865 0,'0'0'661'0,"0"0"-490"15,0 0 229-15,0 0-123 0,0 0-184 16,0 0-40-16,0 0 48 0,0 0 13 15,0 0-114-15,0 0-3 16,8 19-49-16,-8-19-71 0,0 0-141 0,0 0-332 16,4-6-863-16</inkml:trace>
  <inkml:trace contextRef="#ctx0" brushRef="#br2" timeOffset="86738.6675">9933 8751 1747 0,'0'0'267'0,"0"0"-141"16,0 0 978-16,0 0-408 0,0 0-488 15,0 0-43-15,0 0 120 0,0 0-91 16,0 0-41-16,0 0 76 0,-27-13 5 15,27 13-52-15,-2 0-36 0,2-1 2 16,0 0 18-16,2-5-12 0,2-1-49 16,6-3-42-16,5-3-12 0,-1-4-12 15,9-3-5-15,-2-3-1 0,3-4 0 16,5-2-9-16,2-2-9 0,2-1 21 16,3-2 18-16,1 0 63 0,0-4 12 15,8-3-53-15,-5-2-31 0,5-1-30 16,5-2-12-16,-5-1 15 0,7-1-3 15,-9 0-15-15,7 1-3 16,-5 0-15-16,-3 3 15 0,1 4 3 0,-6 2 11 16,-1 4-9-16,-7 3 1 0,-5 6-3 15,-1 2-17-15,-4 6-46 16,-5 1-52-16,-4 5-53 0,1 5-33 16,-5 1-64-16,-2 1-139 0,-2 4-285 15,-2 0-717-15,2 0-828 0</inkml:trace>
  <inkml:trace contextRef="#ctx0" brushRef="#br2" timeOffset="87218.3779">11053 7590 2100 0,'0'0'1705'0,"0"0"-1516"15,0 0-110-15,0 0 127 0,0 0 11 16,0 0 8-16,0 0 85 0,0 0-27 16,0 0-131-16,0 0-91 0,-8 4-61 15,8-4-10-15,2 0-69 0,4 0-128 16,0 0-71-16,2 0-295 0,-3-1-933 16,13-7-120-16,-55 13 378 0</inkml:trace>
  <inkml:trace contextRef="#ctx0" brushRef="#br2" timeOffset="87788.7117">11245 7416 1320 0,'0'0'1284'0,"0"0"-277"16,0 0-779-16,0 0-56 16,0 0 166-16,0 0-10 0,0 0-76 15,0 0 56-15,0 0-7 0,0 0-56 16,-6-20-79-16,12 14-33 0,7-4-22 16,-5-3-29-16,8-3-13 0,1-1-9 15,4-3-3-15,-1-2-2 0,5-3 5 16,6-3-18-16,0-1-3 0,2-4 9 15,2-1-9-15,1-3-18 0,3-1 0 16,0 0 3-16,7-2 6 16,-7-3 15-16,2 1 6 0,5 0-29 0,-5 1-7 15,-2 0 6-15,-4 4-3 16,3 1-17-16,-5 4 2 0,-2 0-1 16,0 7 0-16,-9 1-2 0,-1 4-30 15,-2 4-46-15,-7 2-62 0,3 5-51 16,-5 2-52-16,-4 2-112 0,2 2-209 15,1 0-566-15,-3 1-303 0,2 1-24 16,-2-1 1080-16,15 2 128 0</inkml:trace>
  <inkml:trace contextRef="#ctx0" brushRef="#br2" timeOffset="88318.9331">12304 6331 2191 0,'0'0'1182'0,"0"0"-855"0,0 0-132 16,0 0 23-16,0 0-10 0,0 0 34 15,0 0 53-15,0 0-65 0,0 0-143 16,0 0-87-16,-2 6-40 0,2-6-36 16,-3 0-83-16,3 0-77 0,-2 2-164 15,2-2-643-15,0 0-881 0,7-8 627 16</inkml:trace>
  <inkml:trace contextRef="#ctx0" brushRef="#br2" timeOffset="88957.8317">12475 6187 62 0,'0'0'2644'0,"0"0"-1968"0,0 0-558 16,0 0-33-16,0 0 108 0,0 0 17 15,0 0 32-15,0 0 56 0,0 0-52 16,0 0-71-16,-16 2 5 0,16-2 33 16,0 0 0-16,0 0-28 0,0 0-22 15,0-3-36-15,0-4-31 0,6 0-39 16,6-4-26-16,1-2 2 0,-3-4-3 15,11-1 0-15,1-5 0 16,1-2-6-16,6-5 0 0,4-5-12 16,4-3-9-16,7-2 15 0,-3-3-7 15,0 2-10-15,-1 0 22 0,1 2 17 16,-6 3 5-16,-2 2-9 0,-2 3 0 16,0 2 12-16,-6 1-18 0,4 2-9 15,-2-1-19-15,0 2-2 0,0-1-1 16,-3-2-1-16,3 6 0 0,-2-2-8 15,-4 4 10-15,0 2 1 0,-5 3-1 16,-1 4-39-16,-7 3-18 0,0 2-27 16,-4 4-31-16,0 2-50 0,-2 0-101 15,-2 6-275-15,-2 0-675 0,4 1-589 16,9-1 497-16</inkml:trace>
  <inkml:trace contextRef="#ctx0" brushRef="#br2" timeOffset="91641.7799">13534 4806 150 0,'0'0'1365'0,"0"0"-1101"0,0 0-115 16,0 0-16-16,0 0 414 0,-2-55-190 16,2 47-101-16,0 1 37 0,-3-3 26 15,3 2-20-15,0 3-37 0,-4 0-34 16,4 2-28-16,0 3-28 0,0-2 5 15,0 2 0-15,0 0-17 0,0 0-14 16,-2 2-19-16,0 6-18 0,0 4-43 16,-2 6-17-16,0 3-22 0,-2 7-9 15,-3 2-3-15,1 1-15 0,2 2-21 16,0-2 6-16,-3-4 12 0,1-2 0 16,4-3 0-16,-2-2 3 0,4-1 0 15,0-4 15-15,2-1 21 0,0-2-3 16,-2-2-3-16,4-3 9 0,4 0 7 15,-2-1-1-15,4-2 3 16,3-1-9-16,-3-1-18 0,2 0-3 16,3-2-16-16,-1 0-2 0,-4-7-2 15,5-2-16-15,-3-3 6 0,-2 0 0 16,5-5-3-16,-5-1-6 0,-2 0-6 16,0-3-15-16,1 2 9 0,-1-4 5 15,-2 4 10-15,0 2 6 0,-2 5 10 16,-2 3 2-16,2 4 0 0,-2 5 2 15,0 0 25-15,0 3 13 0,0 7-13 16,-4 5 0-16,2 7-6 0,-4 6 0 16,2 1 0-16,-3 5 0 0,5 2 0 15,0-3 0-15,-2-2-6 0,2-1-3 16,0-3-10-16,0-7 0 0,2-5-2 16,0-2 0-16,0-6-21 15,0-5-57-15,2-2-73 0,4 0-84 16,-2 0-58-16,7-5-120 0,-3 1-215 15,-4 1-802-15,6 3-1012 0</inkml:trace>
  <inkml:trace contextRef="#ctx0" brushRef="#br2" timeOffset="92226.0987">14011 4834 2756 0,'0'0'787'0,"0"0"-434"0,0 0 123 16,0 0-50-16,6-49-132 15,-6 44-60-15,-6 2 18 0,0 1-55 16,-7 2-79-16,1 0-40 0,-4 5 7 15,-3 0-13-15,0 2-42 0,1-1-18 16,-1 2-10-16,5 0 10 0,-1 0-9 16,3 0 13-16,1 0-13 0,3 3 12 15,0 1-3-15,6 1 0 0,-2 2-9 16,2 3 9-16,2-1-9 0,0 3-1 16,0-4-1-16,0 1 0 0,2-1 0 15,0-4 0-15,0-1-1 0,-2-3 1 16,2-1 0-16,-2-5 1 0,2-1 0 15,4-1-2-15,0-4-24 0,3-4 9 16,-1-3 12-16,6 2 0 0,1-2 2 16,1-1 1-16,3 1 2 0,-2 2 10 15,1 4 0-15,1 2-9 0,-5 1 12 16,5 2-3-16,-7 4 15 0,3 5 18 16,-5 2-15-16,0 2 3 15,-6 6 34-15,3 2 2 0,-3 5-33 16,-4-1-18-16,0 3-6 0,-4 0 9 15,-7 0-6-15,3-1-12 0,-2-2 9 16,-5-1-12-16,-1-5-2 0,-3-1 0 16,1-6-10-16,-1-4-9 0,-4-6-21 15,9-2-66-15,-7-2-67 0,7-8-42 16,-3-5-106-16,7-2-238 0,1 4-500 16,1-5-845-16</inkml:trace>
  <inkml:trace contextRef="#ctx0" brushRef="#br2" timeOffset="92578.8673">14336 4861 1846 0,'0'0'2084'0,"6"-50"-1718"0,-6 24-108 15,0 0 138-15,-6-2-94 0,-3 7-162 16,-3 8 3-16,-3 8-22 0,-5 5-27 16,-1 9-28-16,-2 11-8 0,1 2-19 15,1 6-18-15,2 2-3 0,9 0-3 16,0 0-14-16,8-4 23 0,2-3-8 15,8-4-4-15,4-6 3 16,7-6-14-16,4-7-1 0,1-3-21 16,3-12-40-16,-6-7-78 0,2-8-82 15,-5-7-164-15,-7 9-570 0,1-21-1512 0</inkml:trace>
  <inkml:trace contextRef="#ctx0" brushRef="#br2" timeOffset="93263.6056">14722 5016 935 0,'0'0'2311'15,"0"0"-1866"-15,0 0-96 0,0 0 121 16,0 0-73-16,0 0-128 0,0 0-13 16,0 0-11-16,0 0-66 0,-43-48-53 15,22 46-41-15,0 3-31 0,-1-1-27 16,-1 0-24-16,0 1 0 0,3 0-3 16,-1-1-17-16,2 0-64 0,3 0-76 15,1-2-46-15,5-1-60 0,2-1-155 16,-1 4-228-16,7 0-737 0,2 2-812 0</inkml:trace>
  <inkml:trace contextRef="#ctx0" brushRef="#br2" timeOffset="93497.041">14714 5145 2040 0,'0'0'1890'0,"0"0"-1545"16,0 0-91-16,0 0 155 0,0 0-37 16,0 0-114-16,0 0-25 0,-58-52-33 15,37 52-92-15,1 4-66 0,-3 3-31 16,-4 3-11-16,2-3-48 0,-2 0-118 16,5 0-103-16,-1-3-183 0,4-2-706 15,7 2-1532-15</inkml:trace>
  <inkml:trace contextRef="#ctx0" brushRef="#br2" timeOffset="95129.1523">14720 4851 1292 0,'0'0'1167'0,"0"0"-922"15,0 0-75-15,0 0 186 0,0 0 16 16,0 0-47-16,0 0-21 16,0 0-34-16,0 0-51 0,0 0-38 0,-12-4-10 15,12 2 3-15,0 1-4 16,0-1 3-16,4 2-12 0,0-2-19 15,4 2-12-15,0 2-19 0,1 3-26 16,3 4-16-16,1 3-9 0,1 3-15 16,3 3-12-16,-1-1-9 0,1 3 1 15,-1-3-13-15,5-2 0 0,-7-1-9 16,9-2 12-16,-4-3-12 16,-1-3 0-16,1 2-1 0,-1-3 0 15,-3 0 10-15,-3-3 6 0,-3 0 0 0,1-1 0 16,-4 0 6-16,-4 1-6 15,0 0 0-15,-2 0-7 0,0 1-11 16,-4 3-18-16,-4 3 3 0,-5 4 14 16,-1 3 1-16,-5 3 2 0,-1 5-1 15,-1-1 0-15,-2 2 0 0,1-3-1 16,1 2 0-16,-2-5 0 0,7-2-3 16,-1-5-21-16,5-4-30 0,-1-3-64 15,3 0-62-15,4-5-64 0,0 0-189 16,4 0-514-16,2 0-1162 0</inkml:trace>
  <inkml:trace contextRef="#ctx0" brushRef="#br2" timeOffset="96245.8707">15386 4849 359 0,'0'0'446'0,"0"0"-217"0,0 0 2 16,0 0 49-16,0 0-27 0,0 0-22 15,0 0 28-15,0 0-3 0,25-57-28 16,-25 45 7-16,6 1-11 0,0-4 15 15,-2 5-5-15,-2 0 15 0,0 4-10 16,0-1-3-16,-2 4 2 0,0 1-17 16,0 2-13-16,0 0-7 0,0 7-31 15,-2 6-73-15,-4 2-27 0,-2 6-10 16,-1 2 4-16,-1 6-19 16,-4 3-27-16,1-1-16 0,-1 5-2 0,-1 0 0 15,1 1 0-15,-3-2 0 16,3-2 3-16,1 2 12 0,3-3-12 15,-2-2-1-15,1-4 1 0,3-3 1 16,0-3-2-16,2-1-2 0,-1-6-1 16,3-3-12-16,2-1-11 0,-2-4-30 15,4-2-31-15,0-1-21 0,0-2-24 16,0 0-31-16,0 0-22 0,6-5-34 16,-2-3-91-16,3-1-145 0,-3-2-181 15,0 3-361-15,4-7-237 0</inkml:trace>
  <inkml:trace contextRef="#ctx0" brushRef="#br2" timeOffset="96629.9151">15394 4853 1725 0,'0'0'431'16,"0"0"-269"-16,0 0 100 0,0 0 51 15,17-51-105-15,-17 40-19 0,0 3 65 16,0 2-17-16,4 4-45 0,-4 2-25 16,2 0 54-16,0 8-5 0,0 5-74 15,0 8-38-15,0 4 7 0,0 6-4 16,0 5-16-16,2 4-21 0,-2 2-18 16,2 0-6-16,1 1-22 0,-1-1-23 15,0-3-1-15,0-4 1 0,0-6-1 16,2-8-1-16,1-5-2 0,-3-7 1 15,-4-6-13-15,6-3-37 16,-4-3-21-16,-2-7 37 0,0-3 34 16,0-2 2-16,-2-4 18 0,-4 1 40 15,-3 0 12-15,-3 1 15 0,0 5-6 16,-5 0-12-16,1 7-28 0,1 2-21 16,1 3-15-16,-1 0-3 0,3 0-22 15,1 3-124-15,3-1-158 0,2-1-252 16,4 0-906-16,2 2-1400 0</inkml:trace>
  <inkml:trace contextRef="#ctx0" brushRef="#br2" timeOffset="97235.0461">15907 4785 1357 0,'0'0'1587'16,"0"0"-1165"-16,0 0-35 0,0 0 65 15,0 0-49-15,0 0-138 16,0 0-64-16,0 0 4 0,0 0-44 0,0 0-40 16,-33-31-21-16,14 34-24 15,-6 2-22-15,2-2-18 0,-1 1-19 16,-1-2-17-16,4 1-1 0,-2-2 1 16,7 4 0-16,1-2-1 0,1 6 1 15,4-3 2-15,3 7 11 0,1-2 2 16,2 4-12-16,4 1 9 0,0 2-10 15,0 0-1-15,0 2 1 0,4 2-2 16,0 2 1-16,0 1 0 0,1 0-1 16,-5 3 0-16,2 1 0 0,-2-1 0 15,0 1 0-15,0-2 1 0,-2-1 1 16,-1-2 13-16,-1-4 6 0,2-2 3 16,2-5-9-16,0-4 0 0,0-4 7 15,0-1 8-15,0-4 3 0,4 2 12 16,3-1 21-16,1-1-5 0,-2 1-22 15,7 1-9-15,-1-1-15 0,0 1 0 16,3 0-3-16,-1 2-9 16,-1-1-2-16,1 0 0 0,-1-2-1 15,-3 1-2-15,0 0-16 0,-4 1-15 16,1-3-42-16,-1 2-58 0,-4-2-45 16,0 0-52-16,-2 0-149 0,2-2-208 15,-2-1-535-15,2-5-467 0</inkml:trace>
  <inkml:trace contextRef="#ctx0" brushRef="#br2" timeOffset="97419.2027">15919 5046 3302 0,'0'0'756'0,"0"0"-388"16,0 0 42-16,0 0-28 0,-12-49-145 15,3 43-76-15,-3 3-10 0,-5 3-45 16,-3 0-58-16,-1 3-38 0,-2 2-10 15,-1 0-78-15,3-1-101 16,-2 1-85-16,5-4-181 0,3 4-542 0,-1-2-967 16</inkml:trace>
  <inkml:trace contextRef="#ctx0" brushRef="#br2" timeOffset="98080.963">16314 5000 2511 0,'0'0'714'16,"0"0"-387"-16,0 0 71 0,0 0 55 15,0 0-132-15,0 0-106 0,0 0-4 16,0 0-10-16,0 0-47 15,0 0-35-15,-50-31-32 0,30 35-38 0,-1 0-32 16,2 1-17-16,-3-2-1 16,3 0-35-16,2 0-46 0,1-1-76 15,3 0-73-15,3-1-95 0,2 1-222 16,4 0-611-16,2 4-526 0</inkml:trace>
  <inkml:trace contextRef="#ctx0" brushRef="#br2" timeOffset="98299.1131">16343 5130 2436 0,'0'0'1516'0,"0"0"-1231"0,0 0-27 16,0 0 53-16,0 0-54 0,0 0-46 15,0 0 4-15,0 0-24 0,-52 7-82 16,34-6-70-16,-1-1-28 0,-2 0-11 15,1 0-66-15,-1 0-131 16,2-3-161-16,7 0-385 0,-5-1-1342 0</inkml:trace>
  <inkml:trace contextRef="#ctx0" brushRef="#br2" timeOffset="99015.479">16518 4749 1920 0,'0'0'411'15,"0"0"-168"-15,0 0 140 0,0 0 13 16,0 0-120-16,0 0 46 0,0 0 53 16,0 0-96-16,0 0-64 0,-20-52-28 15,18 52-7-15,2 0-6 0,-2 0 17 16,2 0 36-16,0 3 18 0,2 4-86 16,4 2-41-16,2 6-25 0,0 1-5 15,5 4-10-15,1 2-3 0,3 0-9 16,-1 3-24-16,1 0-21 15,2 0-9-15,-3 0-9 0,1 1-1 16,-3-4 10-16,1-2-12 0,-5-4 0 16,-2-5-1-16,-2-1 0 0,-1-5 0 15,-3-2-14-15,-2-3-15 0,0 0-48 16,0 0-75-16,-2 0-10 0,-5-2 3 16,3-3-42-16,-2-1-82 0,0-2-113 15,2 0-153-15,2-1-421 0,0 0-115 16,2 4-178-16,0-5-173 0</inkml:trace>
  <inkml:trace contextRef="#ctx0" brushRef="#br2" timeOffset="99283.1518">16843 4765 1687 0,'0'0'623'0,"0"0"-226"0,0 0 62 15,14-55-1-15,-11 42-99 0,-3 3-36 16,0 5-11-16,0 1-66 0,0 2-68 15,-7 2 11-15,1 6 27 0,-2 6-31 16,0 4-22-16,-5 8-33 0,3 7-6 16,-7 10-16-16,-1 13-8 0,-5 12-55 15,-2 4-12-15,5-11-18 0,3-12 3 16,7-18 3-16,-1-1-3 0,1 3 3 16,-2 0-6-16,-1 4-13 0,3-7-2 15,4-6-2-15,-1-5-10 0,5-6-24 16,0-3-24-16,2-5-60 0,0-3-67 15,4-4-64-15,3-7-107 0,-3 1-206 16,10-16-1010-16</inkml:trace>
  <inkml:trace contextRef="#ctx0" brushRef="#br0" timeOffset="124771.8978">3074 14537 821 0,'0'0'462'0,"0"0"-221"16,0 0-49-16,0 0-95 0,0 0-51 15,0 0 589-15,0 0-319 0,0 0-171 16,0 0-20-16,-6-22 28 0,6 20 48 16,0 2 56-16,0 0 38 0,0 0-9 15,0 0-57-15,-2 0-38 0,2-1-9 16,0 1-14-16,0 0-19 16,0-1-3-16,0 1-12 0,0-1-16 15,0 1-6-15,0 0-6 0,-2 0-12 16,2-1-25-16,-2 1-14 0,2-1-13 15,0 1 3-15,0-1-18 0,0 0-6 16,-3 1-19-16,1 0 0 0,0 0-1 16,-4 0 14-16,0 0-3 0,-2 1 1 15,-3 3-1-15,-3 0 6 0,-1 4 0 16,-3 0 0-16,5 1-6 0,-5 0-11 16,5-2 1-16,-1-1 0 0,2 2-2 15,1-3-2-15,3-2-40 0,-2 0-58 16,5-3-90-16,-1 0-70 15,2-7-149-15,4 2-515 0,0-2-1197 0</inkml:trace>
  <inkml:trace contextRef="#ctx0" brushRef="#br0" timeOffset="129495.8793">2216 14534 1061 0,'0'0'114'0,"0"0"1061"0,0 0-878 15,0 0-133-15,0 0-71 0,0 0 36 16,0 0 53-16,0 0 22 0,0 0-10 16,-16-16 14-16,9 10 41 0,-3 0-12 15,8-4-30-15,-6-2-31 0,1 0-10 16,-1-1-31-16,-2-3-25 0,4 0-19 15,-1 1-15-15,-3-1-18 0,2 6-12 16,2 0-10-16,-3 6-5 0,3 0 8 16,-4 4 22-16,4 0-1 0,-5 7-2 15,1 5-16-15,-2 0-11 16,1 5-13-16,-1 1 3 0,2 1-6 16,-3 0-13-16,3 5-1 0,1-2 1 15,1 1 10-15,0 1-10 0,2-1-1 16,0 2 2-16,3-3 9 0,3 3 0 15,0-1 10-15,-2 2 20 0,4 0-6 16,5 0-18-16,3 0 24 0,0 1 1 16,5-1-1-16,1-2-18 0,3-3-9 15,0-3-3-15,1-5-12 0,-3-3-2 16,6-3-13-16,-3-7-36 0,-3 0-76 16,-1-7-75-16,-1-7-80 0,-7-2-184 15,4 3-859-15,1-8-1234 0</inkml:trace>
  <inkml:trace contextRef="#ctx0" brushRef="#br0" timeOffset="130097.7201">2390 14810 1747 0,'0'0'523'0,"0"0"-268"15,0 0 16-15,0 0 79 0,0 0-25 16,0 0-69-16,0 0 24 0,0 0 15 16,0 0-78-16,0 0-45 0,-33-51-12 15,18 49-13-15,1 2-22 0,-3 0-15 16,-1 2-7-16,1 5 7 0,0 2-22 15,5 4-22-15,0 3-20 16,1 1-10-16,3 1-12 0,8 1 7 16,0 0-4-16,0 0-6 0,0-2-9 15,10 0 3-15,1-3-13 0,1 0 1 16,5-5 9-16,-1-4-12 0,1-3-1 16,-1-2-2-16,-1-4-9 0,-1-6 0 15,-1-5-3-15,-3-1 0 0,-4-3 0 16,-2 3 13-16,-2 1-10 0,0 2 10 15,-2 5 2-15,0 5 0 0,0 3 30 16,3 2 0-16,3 7-29 0,0 2-1 16,0 3-2-16,4 2-1 0,1-3-12 15,-1 1 0-15,3-4-37 0,-1-6-63 16,-2-2-79-16,3-2-101 0,-5 0-338 16,8-5-986-16</inkml:trace>
  <inkml:trace contextRef="#ctx0" brushRef="#br0" timeOffset="137956.3001">3090 14443 279 0,'0'0'69'0,"0"0"25"15,0 0-41-15,0 0 250 0,0 0 198 16,0 0-253-16,0 0-199 0,0 0-49 15,0 0 0-15,-14 4 35 0,14-5 17 16,0 1 17-16,0-3 44 0,0 3-9 16,0 0-19-16,0 0-24 0,0 0-9 15,0 0 36-15,0 3 70 0,0-2-19 16,0 1-39-16,2-2-51 0,-2 1-33 16,0 0-16-16,0-1 3 15,0 0 64-15,0 0 72 0,0 0 72 16,0 0 41-16,0 0-23 0,0 0-46 15,0 0-23-15,0 0 1 0,0 0-15 16,0 1-9-16,0-1 8 0,0 1 10 16,0-1-8-16,0 0-12 0,0 0-10 15,0 0 6-15,0 0 6 0,0 0-6 16,0 0-10-16,0 0-12 0,0 0 3 16,0 0-7-16,0 0-5 0,0 0-10 15,0 0-5-15,0 0-7 0,0 0-9 16,0 0-9-16,0 0-5 0,0 0-1 15,0 0 3-15,0 0-9 0,4-2 3 16,2-2-9-16,-1 0 0 16,-1 1-3-16,0 0-3 0,2 0 0 15,-2-1-9-15,2-2 1 0,-2 3-4 16,3-2-12-16,-3 1-10 0,2-2 10 16,0 1-12-16,2 0 1 0,1-1 14 15,1-1-13-15,2 0-1 0,-1-1 0 16,3-3 11-16,1 1-11 0,1-3 2 15,3 0-2-15,0 0 11 0,1-2-9 16,3-4 21-16,0 1 0 0,4-1 3 16,-1-1 6-16,3 2 18 0,0-4 15 15,0 0-21-15,2-1-18 0,0 2 0 16,2-3-9-16,-4 2 0 0,4-1-3 16,0-1-12-16,0-2 0 0,1 2-1 15,3-2 0-15,0-3-2 0,0 3-6 16,2-4-39-16,1 3 27 0,-1-2 16 15,2-2 0-15,1 1 1 16,1-1 1-16,1-3 1 0,1 3 2 16,-2-3 0-16,5 0 9 0,8-7-10 15,4-5 10-15,10-4-11 0,0-2 2 16,-4 5 9-16,-6 6-9 0,-6 1 9 16,0-1 0-16,2 0-10 0,-1 0 13 15,-1 0 0-15,2 1-12 0,-2-2 14 16,2 2-17-16,-3-1-30 0,1 1 6 15,2 2 12-15,-2-2 12 16,-1 3-1-16,3-2 0 0,-2 0 1 0,0-1 1 16,-1 0 1-16,-1 3 10 0,2-4-11 15,-2 2 2-15,3 0 0 16,-3 1 9-16,2-1 3 0,-3-1-12 16,-1 2 9-16,-4 4 3 0,-9 6 0 15,-4 4 0-15,-2 1-15 0,6-5-23 16,8-4 5-16,5-5 3 0,2 2 14 15,-3-2-2-15,1 2 3 0,-2-2 2 16,-1 2-1-16,1 0 2 0,1-2 9 16,-3 2-9-16,-1 1 12 0,3 0-13 15,-3 0-1-15,3-1 1 0,-3 2 13 16,5 0-14-16,-7-2 2 0,5 1-1 16,-3-1 1-16,3 0 12 0,1 1-15 15,-5 0 0-15,3-3-15 0,3 2-39 16,0 0 33-16,-3-2 19 0,3 2 1 15,-3-2 1-15,3 2 2 0,0-3 10 16,-3 1-9-16,5 2 0 16,-7-2 12-16,5 1-13 0,-5 0 13 0,7 1-13 15,-4-1 13-15,-1 3-13 16,3-3 0-16,-3 1 1 0,-1 2 0 16,1-2 0-16,3 1 9 0,-5-1-9 15,5-1-1-15,2-3-2 0,10-7-21 16,6-4-3-16,4-2 3 0,-6 3 0 15,-4 4 18-15,-6 5 1 0,2-3 2 16,-4 2 0-16,2 0 2 0,-1 0 10 16,-3 1-9-16,4 2 9 0,-4-2-9 15,-1-1 18-15,3 3-19 0,-4 1 16 16,5-4-6-16,-13 8-9 16,-3 3 0-16,7-1 12 0,1-6-15 15,7 2-16-15,-5-1-35 0,-11 9 33 16,-7 5 3-16,14-8 14 0,9-11 1 15,2 2 1-15,-3 1 0 0,-5 0 11 16,6-2-10-16,12-8 0 0,6-7 13 16,-6 6-13-16,-4 3 0 0,-8 5 13 15,2 0-13-15,0 1 16 0,-2-1-16 16,1 2 16-16,-1-3-16 0,-2 3 13 16,1 1-15-16,-9 6-23 0,-7 2-4 15,-6 9 9-15,0-3 15 0,8-2-9 16,7-5 11-16,1-6 1 0,5-1 0 15,-4 4 1-15,1-3 1 0,-1 1-1 16,1 1 0-16,1 0 1 0,0-1-1 16,-1 1 0-16,1 0 1 0,-3-1-2 15,-1 1 2-15,6 1 1 0,-9-1 12 16,4 2-13-16,-3 0 9 0,-3 2-11 16,-1 1-27-16,3 0 6 15,-4 1 0-15,-2 2 9 0,-1 1-3 16,-1 1 13-16,0 3-10 0,-4-4 10 15,2 4 0-15,-4 1 1 0,0 2-1 16,-4 1-1-16,-5 0 1 0,3 1-13 16,-4 2 15-16,-1 3-12 0,1-3 10 15,-5 4-1-15,5-2-9 0,-5 0 11 16,5-1 0-16,-2 3-1 0,1-3 0 16,-1 1 1-16,3 0 0 0,-5 0 0 15,1 1 2-15,-3 2-1 0,1 1 0 16,-3 2 1-16,-3 1-1 0,-4 1-1 15,-2 1-1-15,0 3-1 0,2 0-15 16,-4 0-18-16,0 1-12 0,0 0-27 16,0 0-24-16,0 0-30 15,-8 3-46-15,2 3-107 0,-5 2-264 0,3-3-693 16,-6-2-1424-16</inkml:trace>
  <inkml:trace contextRef="#ctx0" brushRef="#br0" timeOffset="140139.9823">13259 7637 1269 0,'0'0'690'0,"0"0"331"0,0 0-861 16,0 0 26-16,0 0 87 16,0 0 52-16,0 0 35 0,-4-50-53 15,-1 37-67-15,1-1-57 0,-2 0-27 16,-2-3-7-16,0 0-6 0,1-2-13 15,-3-1-33-15,-2 2 0 0,3-1-12 16,-1 4-19-16,-5 0-12 0,3 3-5 16,0 2-16-16,-3 3-6 0,3 1 3 15,-5 2 0-15,5 3-12 0,-3 1 7 16,3 0-4-16,0 1 6 0,-5 5-3 16,7 1 3-16,-3 3 3 0,1 2 0 15,0 2 12-15,-3 5 6 0,5 2-5 16,-1 6-13-16,-1 2 0 0,2 5-3 15,3 4 0-15,-1 1 0 0,0 3 6 16,4 2 0-16,2 3 3 16,2-2 12-16,0 1 18 0,-2-1 15 15,6-2-11-15,8-2-16 0,3-5-9 16,3-4-15-16,5-5-27 0,6-5-3 16,4-7-18-16,4-9-30 0,7-5-24 15,-1-2-52-15,-2-12-44 0,-1-4-39 16,1-3-158-16,-16 4-300 0,16-8-1106 0</inkml:trace>
  <inkml:trace contextRef="#ctx0" brushRef="#br0" timeOffset="140605.5621">13765 7729 3916 0,'0'0'566'16,"0"0"-283"-16,0 0-23 0,0 0-83 15,0 0-15-15,0 0 26 0,0 0-6 16,-64 14-68-16,43-12-59 0,-3-2-31 16,1 0-21-16,-2-6-3 0,0-3-10 15,0 0-41-15,5-3-67 0,1 0-55 16,3 0-57-16,1 3-29 0,5 1-201 16,1 6-658-16,5 1-375 0,4 8-525 15</inkml:trace>
  <inkml:trace contextRef="#ctx0" brushRef="#br0" timeOffset="140823.979">13744 7944 2081 0,'0'0'1937'0,"0"0"-1500"15,0 0-101-15,0 0-52 0,0 0 6 16,0 0-54-16,0 0 6 0,-53-46-21 15,36 40-92-15,-6 5-62 0,-3-1-37 16,3 2-27-16,-2 2-3 0,0 1-93 16,2 1-113-16,5-1-96 0,-1-2-232 15,7 2-1355-15</inkml:trace>
  <inkml:trace contextRef="#ctx0" brushRef="#br0" timeOffset="141558.8476">14344 7623 1357 0,'0'0'1336'0,"0"0"-1185"0,0 0 71 15,0 0 145-15,0 0-25 0,39-51-18 0,-37 35 83 16,4-5-47-16,-6-2-100 16,0-6-40-16,-6 1-20 0,0 0-28 15,-6-1-38-15,-5 6-44 0,3 2-17 16,-5 7-22-16,-4 8-3 0,1 5 0 15,-1 1 7-15,-6 7 5 0,8 6-15 16,-6 6-12-16,5 1-9 0,1 6-3 16,0 5-3-16,1 0 9 0,5 4 1 15,3 3-1-15,1 2 3 16,3 2 3-16,4 1 3 0,4 2 12 0,0-2 27 16,8 1 3-16,5 0-21 0,3-3-18 15,5-1-21-15,4-4-6 16,4-3-11-16,2-8-1 0,0-5-15 15,0-10-12-15,0-5-39 0,-2-5-81 16,-3-5-54-16,-5-8-43 0,0-5-127 16,-9 5-288-16,5-6-1156 0</inkml:trace>
  <inkml:trace contextRef="#ctx0" brushRef="#br0" timeOffset="142075.9509">14759 7830 3591 0,'0'0'726'15,"0"0"-460"-15,0 0 63 0,0-57-29 16,-12 42-121-16,4 2-30 0,-5 6 17 16,-5 4-57-16,-3 3-48 0,-2 7-13 15,-2 5 3-15,1 3-23 0,3 2-10 16,0 4-3-16,5 0 0 0,3 2 12 15,5-4-3-15,6 2 6 0,2-3 3 16,0 0-3-16,10-6-8 0,5-2-19 16,3-4-1-16,5-3-2 0,0-3-15 15,2-7-4-15,-3-2-2 0,-1-6 6 16,-2-4 0-16,-5 3 3 16,-3 0-3-16,-5 3 12 0,0 6 0 15,-6 5 3-15,0 2 30 0,0 6-28 16,0 9-2-16,0 6 0 0,0 7 1 15,0 3 11-15,0 0-10 0,0 3 10 16,2-5-10-16,6-7-2 0,3-3-24 16,-1-10-78-16,0-7-67 0,3-2-85 15,-1-10-102-15,-2 0-333 0,9-7-1290 0</inkml:trace>
  <inkml:trace contextRef="#ctx0" brushRef="#br0" timeOffset="142622.9669">15311 7840 2624 0,'0'0'997'16,"0"0"-704"-16,0 0 189 0,0 0 2 15,0 0-127-15,0 0-99 0,0 0-40 16,0 0-48-16,0 0-46 16,0 0-22-16,-39-27-11 0,18 27-13 0,-3 0-36 15,-1 0-18-15,-2 3-24 16,2-1-2-16,0 0-55 0,3-2-58 16,-1 0-41-16,6 0-59 0,-1-6-97 15,7 1-114-15,1-1-536 0,4 4-471 16,2 1-728-16</inkml:trace>
  <inkml:trace contextRef="#ctx0" brushRef="#br0" timeOffset="142792.9707">15129 7722 2516 0,'0'0'1624'0,"0"0"-1230"16,0 0 21-16,0 0-34 0,0 0-102 15,0 0-133-15,33 73-34 0,-33-41-28 16,0 2-45-16,0 0-39 0,0-5 0 15,0-2-66-15,0-7-115 16,0-5-98-16,0-7-86 0,0-5-386 0,13-3-1197 16</inkml:trace>
  <inkml:trace contextRef="#ctx0" brushRef="#br0" timeOffset="143395.2163">15754 7768 2455 0,'0'0'583'16,"0"0"-219"-16,0 0 114 0,0 0 25 15,0 0-141-15,-2-59-71 0,-9 44-29 0,3 3-71 16,-6 3-48-16,-1 2-25 15,-4 3-19-15,1 4-2 0,-3 0-24 16,0 10-19-16,1 3-9 0,1 5-3 16,3 4 1-16,1 4 11 0,3 4 6 15,6 2 3-15,1 4 6 0,5 0-5 16,0-1 5-16,11-3-18 0,1-3-21 16,7-3-27-16,4-9-3 0,3-4-10 15,3-8-35-15,0-5-54 0,-2-5-49 16,2-8-30-16,-8-1-57 0,-5-2-161 15,-1 3-290-15,1-4-1264 0</inkml:trace>
  <inkml:trace contextRef="#ctx0" brushRef="#br0" timeOffset="143573.3313">15944 7860 1345 0,'0'0'3751'0,"0"0"-3353"16,0 0-304-16,6-50-94 0,-4 39-78 15,0 4-300-15,0 4-294 0,2 4-906 0</inkml:trace>
  <inkml:trace contextRef="#ctx0" brushRef="#br0" timeOffset="144213.0871">16130 7198 1201 0,'0'0'1720'0,"0"0"-1367"0,0 0 37 16,0 0 54-16,0 0-89 0,0 0-117 16,0 0 74-16,0 0 36 15,0 0-100-15,-17-27-63 0,17 37-22 16,0 3 3-16,2 1-24 0,3 3-13 16,3 5-2-16,2 1 11 0,3 3-33 15,1 1-60-15,3 3 3 0,5 1-6 16,-1 1 0-16,4-2-2 0,0-1-1 15,-1-2-15-15,1-1-12 0,-4-6-9 16,-3-5-2-16,-3-2-1 0,-5-5 0 16,-4-4-30-16,-3-2-52 0,-3-2-89 15,0-2-39-15,-5-4-34 0,-1-3-103 16,-2-2-164-16,2 2-421 0,-3-3-880 0</inkml:trace>
  <inkml:trace contextRef="#ctx0" brushRef="#br0" timeOffset="144511.7843">16599 7219 3702 0,'0'0'686'0,"0"0"-404"0,0 0 55 15,0 0-78-15,0 0-131 0,0 0 27 16,0 0 90-16,-45 64-49 0,26-30-66 15,-8 15-45-15,-8 16 23 0,-2 16-12 16,-7 8-23-16,7-2-7 0,4-6 3 16,6-11 0-16,2-5 0 0,3-14 6 15,7-12-21-15,3-13-27 0,4-5-15 16,-1-1-12-16,3-1-3 0,-2-3-39 16,6-8-60-16,2-4-63 15,0-4-55-15,0-3-63 0,8-7-110 16,0-2-275-16,11-7-1356 0</inkml:trace>
  <inkml:trace contextRef="#ctx0" brushRef="#br0" timeOffset="150886.2946">7291 11465 840 0,'0'0'264'16,"0"0"-140"-16,0 0 1100 0,0 0-889 15,0 0-100-15,0 0 21 0,0 0-27 16,0 0-26-16,0 0-8 0,18-52 13 16,-18 48 3-16,0-2 6 0,0 3-17 15,0-4-37-15,0 1-25 0,0-1-13 16,-2 1-12-16,-2-2-22 0,2 0-12 15,-4-3-6-15,2 0-13 0,0 0-8 16,-5-2-7-16,5 2-2 0,-4-1-7 16,0 1 3-16,4 1 3 0,-5 3-2 15,3 1-10-15,0 1 0 0,0 1 0 16,2 4 4-16,0-1-7 0,-5 1 0 16,5 0-6-16,-2 1 0 0,0 5 3 15,2-3-6-15,-1 4 6 0,-3 3-9 16,2-1 1-16,2 0-13 15,-2 2 0-15,2-2 12 0,1 2-14 16,-1-2 1-16,-2 1 0 0,4-1 1 16,0 1 0-16,0-1-1 0,0 0 10 15,2-2-11-15,0 2 1 0,0 1 1 16,0-1 9-16,2 0-9 0,4 1-1 16,0 2-1-16,-2 0 2 0,3-2 9 15,1 3 3-15,0-3-12 0,3-2 24 16,-1-1-6-16,2-1 0 0,1-4 0 15,-1-2-18-15,3 0-3 0,-5-2 0 16,2-5-1-16,1-1-2 16,-7-1-12-16,0-2 3 0,0 2 10 15,-2-2 0-15,-2 0-13 0,-2-1 13 16,0 2-1-16,0 1 0 0,0 0-9 16,0-1 0-16,-2 0-9 0,-4-2 18 15,-2 3-9-15,2-3 10 0,-3 2-1 16,-1 0-9-16,2 2 11 0,0 2 1 15,-5-2 2-15,3 2-1 0,2 0 2 16,-5 2 0-16,3 2-1 0,2 0 1 16,1 2 12-16,-1 0-12 0,2 0 21 15,0 4-9-15,0 0 3 0,3 3-3 16,-5 0 0-16,6 4 3 0,-2-2-3 16,2 4-3-16,0 0 3 0,2 2 0 15,0-2-14-15,2 0 11 0,2 0-9 16,4-2-1-16,-1-1 0 0,1 0-2 15,4 0-1-15,1-4-1 0,1 0 1 16,1-4 1-16,-5 1 0 0,2-3 1 16,1 0 1-16,-3-6 0 15,-2-2 1-15,-2-4-2 0,1-3-1 16,-5-2 1-16,-2 0 0 0,0 1-1 16,0 1-28-16,-9 1 13 0,3 3 13 15,-2 2-10-15,-2 3 11 0,-1 2 0 16,-1 1 1-16,2 3 0 0,-3 0 1 15,1 1 1-15,4 5 1 0,-3 2 9 16,5 5 0-16,0 0-9 0,2 2 16 16,2 1-4-16,0 3-13 0,2-2 12 15,2 0-14-15,2-1-12 0,4-2 11 16,4-2 1-16,-3-1 2 0,5-4-1 16,1-4 1-16,-3-3 0 0,0 0-2 15,1-7-1-15,-3-2 1 0,-2-5-1 16,3-3-1-16,-9-2 1 0,0 0 1 15,-2 1 0-15,-4-2 0 0,-5 4-17 16,-1 1-26-16,-2 6 31 0,-1 4 11 16,1 3 1-16,2 2 1 0,-3 6 14 15,3 4 3-15,6 3 1 16,0 1-7-16,2 0-9 0,2 3-3 16,2-3 0-16,4-1-88 0,2-4-65 15,0-7-61-15,5-2-107 0,-7-7-207 16,8-8-1048-16</inkml:trace>
  <inkml:trace contextRef="#ctx0" brushRef="#br0" timeOffset="155657.201">7221 11440 26 0,'0'0'153'0,"0"0"-25"0,0 0 12 16,0 0 248-16,0 0-388 0,0 0 2 15,0 0 317-15,0 0 312 0,0 0-342 16,-21-4-216-16,19 4-73 0,2-2-39 15,-2 2-13-15,2 0 52 16,0 0 36-16,0 0-30 0,0 0-6 16,0-2-71-16,0 2-4 0,0-1 75 15,0 1 34-15,0 0 11 0,0 0 20 16,0-3 42-16,0 3 39 0,0 0 61 16,0 0 44-16,0 0-7 0,0-1-23 15,0 1-21-15,0 0 9 0,0 0 9 16,0 0-4-16,0 0-15 0,0 0-31 15,0 0-42-15,0 0-30 0,0 0-32 16,0 0-24-16,0 0-18 0,0 1-19 16,0 2-3-16,0 0-22 0,0 1 1 15,0 2 19-15,0 0 2 0,0-2 15 16,0 1-1-16,0-1-14 0,0 2-15 16,0-1-7-16,0 4-39 0,-2 1-50 15,2 0-43-15,0 3-26 0,0 2-26 16,0 0 17-16,0 1-10 0,0-1-29 15,0-1-120-15,2 1-253 16,2-3-631-16,0 4 53 0</inkml:trace>
  <inkml:trace contextRef="#ctx0" brushRef="#br0" timeOffset="156056.2856">7188 11761 1699 0,'0'0'687'16,"0"0"-145"-16,0 0-59 0,0 0-119 15,0 0-107-15,0 0-9 0,0 0 12 16,0 0-17-16,0 62-43 16,0-44-63-16,0 5-39 0,0 2-19 15,0 0-30-15,0-3-13 0,0 0-25 16,0-6-11-16,0-1-30 0,0-5-1 16,0-5-51-16,0 0-49 0,0-1-16 15,0 0 4-15,0-2-11 0,0 2-50 16,0-1-116-16,2 1-111 0,0 2-141 15,0 3-78-15,0 1 28 0,-2 6-120 16,0 1 358-16,2 6 179 0,-2 0 205 16,0 5 55-16,0 0 313 0,0 3 26 15,-2-3 697-15,0 0-339 0,0-6-310 16,0-3-61-16,0-3-62 0,2-4-53 16,-3-3-47-16,1-3-20 0,2-2-38 15,0-1-60-15,0-1-101 0,0-1-3 16,0-1-64-16,0 1-73 0,0 1-68 15,0 2-122-15,2 2-199 0,1 3-475 16,-3 4-108-16,2 3 7 0,0-2 697 16,-2 12 21-16</inkml:trace>
  <inkml:trace contextRef="#ctx0" brushRef="#br0" timeOffset="156185.9433">7175 12618 2301 0,'0'0'1232'0,"0"0"-1001"0,0 0-33 15,0 0 57-15,0 0-63 0,0 0-28 16,0 0 12-16,-2 54-69 0,2-47-107 15,0 3-43-15,0 0-172 0,2-1-176 16,0 2-241-16,4 4-332 0,-4 1-69 16,1 0 431-16,-1 1 266 0,0-5-117 15</inkml:trace>
  <inkml:trace contextRef="#ctx0" brushRef="#br0" timeOffset="156323.6218">7171 12936 1767 0,'0'0'1458'15,"0"0"-1258"-15,0 0-44 0,0 0 56 16,-4 59-36-16,4-46 9 0,0 3 11 15,0 0-81-15,0-1-115 0,0-2-50 16,0 2-177-16,2 0-159 16,2-2-211-16,-2 0-203 0,0 1-307 15,4-1 540-15,-4-3 225 0</inkml:trace>
  <inkml:trace contextRef="#ctx0" brushRef="#br0" timeOffset="156497.9963">7165 13387 2864 0,'0'0'778'0,"0"0"-541"0,0 0 39 15,0 0 44-15,-4 56-79 0,4-47-60 16,0-1 3-16,0 2-26 0,0 0-55 16,0 0-57-16,0 3-46 0,0 0-14 15,-2 2-35-15,2 1-33 0,0 3-15 16,0 1-29-16,0-3-54 0,0 1-60 16,0-4-145-16,2 0-89 0,-2-1-171 15,0-2-119-15,0 1-380 16,0 3 147-16</inkml:trace>
  <inkml:trace contextRef="#ctx0" brushRef="#br0" timeOffset="156621.0792">7146 13863 714 0,'0'0'1007'16,"0"0"-620"-16,-2 63-15 0,2-39 85 15,0 2-66-15,0-2-71 0,0-1-64 16,0-3-102-16,0-2-100 0,0-4-54 16,0-2-99-16,0-3-108 0,0 1-185 15,0-2-252-15,2-2-535 0,-2 6-128 0</inkml:trace>
  <inkml:trace contextRef="#ctx0" brushRef="#br0" timeOffset="156770.4529">7121 14261 988 0,'0'0'1135'0,"0"0"-863"0,0 0 9 15,-2 66 40-15,2-47-87 0,2 0-43 16,-2-1 9-16,4 1 30 0,-1-2-57 16,1-2-87-16,-2 1 13 0,-2-3-55 15,0-4-44-15,0 1-97 16,0-3-113-16,0-2-150 0,0-2-310 15,0 0-527-15,0 3-358 0</inkml:trace>
  <inkml:trace contextRef="#ctx0" brushRef="#br0" timeOffset="157207.1864">7088 14646 1805 0,'0'0'642'16,"0"0"-458"-16,0 0 77 0,9 54 43 15,-3-35-110-15,2-2-101 0,0 1-39 16,-4 0-26-16,-2-3 70 0,1 2-98 15,-3-5-95-15,0 4-216 16,0-3-100-16,0 2-82 0,0 1-75 16,0-3 54-16,0 3 237 0,-3-1 150 15,-1 1 127-15,2 2 17 0,-4-2 123 16,2 3 81-16,2-3 53 0,0 1 61 16,0-3-14-16,2-1-53 0,0-2-74 15,0 0-49-15,0-1-35 0,4-2-43 16,0 2-43-16,2 0-24 0,-4 2 0 15,0 3 55-15,-2 0-13 0,0 7-7 16,0 0-3-16,0 5 48 0,0 0 3 16,0-3-10-16,0 2 22 0,0-3 16 15,0-2-16-15,0-7-44 0,0 0-51 16,0-3-31-16,0-3-22 0,0 1-1 16,0-3 6-16,0 1 17 0,-2 2 31 15,0 1 24-15,-2 4 36 0,2 0 19 16,2 2 6-16,0 2 10 15,0 0-20-15,0 0-12 0,0 0-19 16,0-3-12-16,0-4-32 0,2-4 0 16,-2-3 8-16,4-4-8 0,-4-5-185 15,2-7-20-15,0-4-160 0,0 0-723 16,7-3-1047-16</inkml:trace>
  <inkml:trace contextRef="#ctx0" brushRef="#br0" timeOffset="162613.049">7020 11423 137 0,'0'0'192'16,"0"0"-55"-16,0 0 222 0,0 0 283 15,0 0-411-15,0 0-144 0,0 0-12 16,0 0-46-16,0 0 7 0,8-16 29 15,-8 16-20-15,0 0-19 0,2 0-10 16,0 0 20-16,-2 0 42 0,3 0 61 16,-3 2 84-16,2-2 48 0,-2 1 2 15,2-1-53-15,-2 0-29 0,2 0-10 16,-2 0-18-16,0 0-31 16,0 0-37-16,0 0-29 0,0 0-29 0,0 0-37 15,0 0-30-15,0 0-32 16,0 0-49-16,0 0-49 0,0 0-45 15,-4 0-18-15,-1 0-41 0,-1 0-57 16,0 2-40-16,-6 0-12 0,1 2-4 16,3-4 104-16,-6 3 153 0,3-3 12 15,1 0 59-15,-5 0-81 0,5 0-121 16,4 3 111-16,-4-2 68 0,-1 1 59 16,3-1 12-16,2-1 1 0,-7 0 2 15,1 0 0-15,4-1-1 0,-3-2-1 16,3 0 633-16,2 0-278 0,0 0-102 15,-3 2-16-15,3 0-7 0,0 1-39 16,0 0-55-16,0 0-49 0,-3 0-29 16,3 0 55-16,-2 0 9 0,2 1-77 15,-3 0-45-15,-1 0-93 0,0 1-65 16,1-2-58-16,-3 0-33 0,-2 0-17 16,5 0-75-16,-3 0-72 15,0 0-40-15,3-3 163 0,-1 1 223 16,0 2 67-16,-1 0 32 0,3 0 147 15,0 0 200-15,-1 0-2 0,1 0 53 16,0 0-25-16,0 0-24 0,-1 0-49 16,1 0-31-16,-2 0-25 0,-3 0-42 15,3 0-67-15,-2 0-67 0,-3 0-49 16,1 0-38-16,-1 0-13 0,1 0-84 16,-5 0-136-16,5 0-140 0,-1 0-322 15,-1 0-763-15</inkml:trace>
  <inkml:trace contextRef="#ctx0" brushRef="#br0" timeOffset="163814.3163">6164 11421 2455 0,'0'0'1321'16,"0"0"-1321"-16,0 0-98 0,0 0 82 16,0 0-63-16,0 0-112 0,-56 0 23 15,48 0 97-15,0 0 7 16,-7 0-106-16,5 0 9 0,-2 0 97 15,-1 0 64-15,-1 0 0 0,1 0 29 16,1 0 23-16,-4 0 28 0,3 0 29 16,1 0 3-16,-1 0 10 0,1 0-23 15,-3 3-23-15,3-1-76 0,0-1-3 16,1 0-96-16,-3 2-124 0,3-3-124 16,1 1 4-16,-2-1-49 0,1 2 57 15,3-2 196-15,0 2 93 0,0-1 46 16,-3 0 13-16,-1 1 39 0,-3-2-3 15,1 0-49-15,-1 0-16 16,1-3 16-16,2 3 510 0,-1-3-118 16,3 3-208-16,-3-2 31 0,3 1 52 15,2 1-44-15,-2 0-92 0,3 0-74 16,-1 0-57-16,4 0-20 0,-4 0-25 16,1 0-25-16,-1 1-73 0,2 1-75 15,-4 0-45-15,1-2 2 0,-1 1 128 16,2-1 133-16,-7 0 16 0,1 0 17 15,-3 0 57-15,-1 0 107 0,1 0 9 16,-1 0-55-16,-1-1-46 0,0-1-12 16,3 2 2-16,-1 0 1 0,1-2-36 15,3 2 54-15,-5-1 35 0,3 1 42 16,-1 0 8-16,1 0-62 0,-1 0-38 16,-3 0-76-16,0 0-23 0,1 0-59 15,-1 1-193-15,-1 3-234 16,-1-3-202-16,2 2-399 0,3-1 274 15,-3 3 539-15,5-2 111 0,-7-1 46 16,5 1 87-16,-5-3 30 0,0 0 17 16,-4-5-17-16,5-1 19 0,-1 2 1596 15,2 1-792-15,1 2-592 0,1 1-113 16,-1 0 76-16,3 0 21 0,-3 0-63 16,5 0-36-16,-1 0 10 0,3 0 12 15,1 0-48-15,-4 0-19 0,1 0-34 16,1 0-18-16,-3 0-19 0,-1 0-20 15,-1 0-79-15,1 0-106 0,-1 0-60 16,1 0-111-16,-1 0-97 0,5-2-64 16,-1 2-17-16,3 0-35 15,0 0 280-15,-1 0 309 0,1 0 241 16,0-2 302-16,-3 2 2 0,1 0-109 16,-3 0-109-16,-1 0-75 0,-1 2 50 15,3 1-53-15,-3-2-70 0,5 1-69 16,-3-2-48-16,1 1-18 0,-1-1-17 15,1 0-5-15,-3 0-22 0,-1 0-11 16,-1 0-126-16,-1 0-45 0,1-1-22 16,-2 1-8-16,1 0 69 0,1 0 54 15,-2 0 61-15,1 1 28 0,-1-1 0 16,0 0-14-16,3 1 13 0,-3-1-50 16,2 0-36-16,3 1-40 0,-1-1-5 15,3 1 65-15,-1-1 41 0,3 0 26 16,-2 0 0-16,1 0 24 0,-1 0 31 15,1 0 41-15,-1 0 32 0,-1 0 10 16,1 0-14-16,-5 0-54 0,1 0-54 16,-1 1-16-16,-2-1-20 15,1 2-69-15,-3-2-36 0,0 0-25 16,0 0-4-16,1 0 19 0,-1 3 16 16,0-3 42-16,3 0 77 0,1 0 13 15,2 0 93-15,1 0 58 0,1 0-84 16,1 0-73-16,2 1-6 0,-1-1-2 15,1 1-53-15,1-1-139 0,1 0-23 16,0 2-17-16,2-2-23 0,-3 0 58 16,3 0 104-16,0 0 94 0,-1 0 68 15,1 0 10-15,0 0 81 0,2 0 17 16,-3 0 82-16,1 0-45 16,2 0-135-16,0 0-78 0,-3 0-15 15,3 0-11-15,-2 0 23 0,2 0 3 16,-3 0 41-16,3 0-24 0,-4 0-1 15,2 0-13-15,-3 0-3 0,-1 0-158 16,2 0-104-16,-1 0-113 0,1 0-165 16,0 0-141-16,1 1 156 0,1 0 258 15</inkml:trace>
  <inkml:trace contextRef="#ctx0" brushRef="#br0" timeOffset="163954.1179">3248 11460 238 0,'0'0'981'16,"0"0"-187"-16,0 0-160 0,0 0-60 15,0 0-94-15,0 0-134 0,-58 0-170 16,45 0-129-16,7 0-45 0,-4 0-2 15,-1-1-13-15,3 1-55 0,-2 0-20 16,2-2 9-16,1 1 7 0,1 0 28 16,0 0 42-16,2 1-1 0,2 0-29 15,0 0-160-15,0 1-298 0,2 0-809 16,0 3-426-16</inkml:trace>
  <inkml:trace contextRef="#ctx0" brushRef="#br0" timeOffset="166367.0739">2357 11310 1505 0,'0'0'503'0,"0"0"-285"0,0 0-44 15,0 0-35-15,0 0-87 16,0 0 466-16,0 0-184 0,0 0-156 15,0 0-36-15,-7-42 63 0,5 36 58 16,2-1 19-16,-2 0 32 0,-2-1-50 16,0-1-88-16,0-1-54 0,-2 2-28 15,0-2-15-15,-1 2-12 0,1-1-10 16,-2 3-8-16,0-2 5 0,-3 4-9 16,3 0-14-16,0 1 5 0,-1 3-3 15,1 0 6-15,0 0-5 0,2 0 2 16,-3 0 0-16,-1 3-9 0,6 1-3 15,-4 1-3-15,1-1 0 0,-1 3-9 16,0 2 10-16,0-2-4 0,1 1-3 16,-1 2-3-16,-2 1-9 0,6 3 15 15,-2-2-6-15,1 4-10 0,-1 1 10 16,2 1-10-16,-2 1 13 0,4 2-3 16,0-1 0-16,0 1 3 15,0 1 3-15,2 1 9 0,-2 1-12 16,2 1-3-16,0-3 3 0,0 3 19 15,4-3 8-15,0 1-3 0,4-1-9 16,2 0 0-16,3-2 0 0,-1 0-12 16,7-5-3-16,-1 1-15 0,3-3-1 15,6-6-17-15,0-2-9 0,0-4-36 16,2-1-46-16,-7-6-17 0,3-4-49 16,-4-1-84-16,-5-6-153 15,-5 7-678-15,3-10-754 0</inkml:trace>
  <inkml:trace contextRef="#ctx0" brushRef="#br0" timeOffset="168735.8789">2642 11763 901 0,'0'0'508'0,"0"0"-231"0,0 0 18 15,0 0 46-15,0 0-25 0,0 0-65 16,0 0-52-16,0 0-39 0,0 0-17 16,0 0-6-16,29-44 6 0,-27 35-2 15,-2 0 13-15,2 0 29 0,-2-2 13 16,0-1 18-16,0 0-23 0,0-1-41 15,-2 0-52-15,-2 0-28 0,-2 1-21 16,-1 0-24-16,-3 2-10 0,6 2-13 16,-4 3-1-16,-1 0-1 0,-3 1 0 15,6 4 2-15,-3 0 13 16,-1 0 0-16,2 4 1 0,0-1 2 16,-1 5 9-16,1 2 1 0,0 3-1 15,2 0 0-15,1 2-5 0,1 3 5 16,4-1-3-16,-2-2 1 0,2 3 2 15,0-3 0-15,2 0-2 0,5 0 5 16,1-1 15-16,4 2-2 0,1-2-1 16,-3-2 7-16,6-1-1 0,-1-3-3 15,2-4-31-15,-1-4-14 0,-1-6-27 16,-1-9-30-16,0-5-77 16,-3-9-72-16,1-2-156 0,-6 5-729 15,5-10-1064-15</inkml:trace>
  <inkml:trace contextRef="#ctx0" brushRef="#br0" timeOffset="170987.6839">6977 15937 36 0,'0'0'473'0,"0"0"-222"15,0 0-108-15,0 0-26 0,0 0 398 16,0 0 34-16,0 0-254 0,0 0 2 15,0 0 2-15,-44-39-85 0,40 33-54 16,0 2-4-16,2-2 15 0,0 3-4 16,0-1-7-16,-2-1 32 0,2 3 25 15,2 0 21-15,-2 2-29 16,2 0-31-16,0 0-20 0,0 0-5 16,0 0-11-16,0 0 10 0,0 4-16 15,2 5-54-15,4 2-25 0,0 5-18 16,2 4-9-16,3 2 10 0,1 3-1 15,0 1 0-15,1 1-9 0,1-2-6 16,-1-4-3-16,-1-2-6 0,-4-4-12 16,1-3-2-16,-1-3-1 0,0-3-4 15,-4-2-17-15,-2-2-24 0,0-2-57 16,3 0-67-16,-5-3-55 16,0-4-34-16,0-3-99 0,0-2-295 15,-3 3-426-15,1-7-480 0</inkml:trace>
  <inkml:trace contextRef="#ctx0" brushRef="#br0" timeOffset="171321.3682">7142 15904 2297 0,'0'0'490'0,"0"0"-220"0,0 0 85 16,0 0-57-16,0 0-28 0,0 0 78 16,0 0 32-16,0 0-89 0,0 0-108 15,0 0-37-15,-14 30 12 0,7-12-9 16,-1 0-34-16,0 3-19 16,0 3-17-16,-1-1-16 0,-1 2-17 15,0 2-4-15,-1 0-15 0,-1-2-6 16,4 4-19-16,-3-1 1 0,3-2-1 15,-2 0 1-15,1 0-3 0,3-4-1 16,2-3-32-16,-4-4-39 0,4-4-40 16,0-1-45-16,1-6-61 0,-1-4-65 15,2 0-197-15,2-3-611 0,0-9-379 0</inkml:trace>
  <inkml:trace contextRef="#ctx0" brushRef="#br0" timeOffset="171771.6024">7276 16478 1964 0,'0'0'596'0,"0"0"-335"16,0 0 66-16,0 0-24 0,0 0-62 15,11-53 17-15,-11 40 83 0,-11-3 61 16,3-1-141-16,-4 3-111 0,-1 1-59 15,-3 5-48-15,-1 5-9 16,1 3 8-16,-1 3 25 0,5 7 12 16,1 7 3-16,-3 1 3 0,8 5-22 15,0-1-32-15,6 2-7 0,0-1 0 16,4-2-9-16,4-5 6 0,4-3-3 16,-1-4 3-16,3-6-10 0,5-3-11 15,4-2-37-15,-5-11-56 0,-1-5-59 16,-1-7-60-16,-1-4-117 0,-9 3-785 15,6-7-1512-15</inkml:trace>
  <inkml:trace contextRef="#ctx0" brushRef="#br3" timeOffset="180989.0787">3024 16380 150 0,'0'0'388'0,"0"0"-127"15,0 0-59-15,0 0 23 0,0 0-1 16,0 0-6-16,0 0-39 16,0 0-65-16,0 0-30 0,0 3 17 15,0-3 2-15,0 0-28 0,0-2-36 16,-2 2 29-16,0-1 35 0,0-1-68 16,0 1 14-16,2-1 350 0,0 2-150 15,0 0-64-15,0 0-14 0,0 0 9 16,0-1-13-16,0-1 9 0,0 2 11 15,0-1 8-15,0 0-4 0,0-1-7 16,0 2-13-16,0 0-36 0,0 0-44 16,0-3-33-16,-4 3-22 0,2-2-18 15,2 1 7-15,-4 1-1 0,-2-1-3 16,-1 0-3-16,1 0 7 0,-2 1 2 16,4 0 6-16,-2 0-2 0,-1 0-4 15,1 1-6-15,-4 0-6 0,6-1-13 16,-3 0 10-16,1 0-10 0,0 0-1 15,-4 0 0-15,6-1-1 16,-3-1 1-16,1-1-1 0,4 3 0 16,-2-3 1-16,2 3 0 0,0 0 1 15,0 0-1-15,2 0 1 0,0 0-1 16,0 0-1-16,0 0-3 0,0 0-36 16,0 2-34-16,0-1-69 0,2-1-144 15,2 2-343-15,4-2-1176 0</inkml:trace>
  <inkml:trace contextRef="#ctx0" brushRef="#br3" timeOffset="182548.7474">1464 16408 1155 0,'0'0'251'16,"0"0"-105"-16,0 0 643 0,0 0-308 15,0 0-176-15,0 0-85 0,0 0 9 16,0 0-5-16,0 0-14 0,-11-23 26 15,11 23 37-15,0 0-27 0,0 0-25 16,0 0-20-16,0 0-42 16,0 0-47-16,0 0-27 0,0 0-19 15,0 0-8-15,4 0 3 0,3 0-7 16,-1 0 0-16,0-4 4 0,4 3-1 16,-1-2-5-16,5 1-7 0,-4-2-15 15,9 1-12-15,-4 0-16 0,3 0-2 16,-3 3-12-16,3 0 0 0,-3 0-6 15,-3 1-46-15,0 1-50 0,-3 3-47 16,1-4-60-16,-4-1-150 16,-2 0-404-16,1 0-957 0</inkml:trace>
  <inkml:trace contextRef="#ctx0" brushRef="#br3" timeOffset="183650.2105">2020 16189 688 0,'0'0'407'16,"0"0"-221"-16,0 0 0 0,0 0 67 15,0 0 53-15,0 0 47 0,0 0 15 16,0 0-76-16,0 0-74 0,0 0-31 16,16-48 23-16,-16 40 7 0,0-1 10 15,-4-1-6-15,0-2 27 0,-4 0 4 16,4-1-50-16,-7 1-58 0,3 1-41 16,-4 1-26-16,5 1-20 15,-3 3-17-15,-4 0-7 0,5 3-6 16,-1 1 1-16,0 2-7 0,-1 0 3 15,1 0 0-15,0 5 4 0,-1 1-7 16,3 0-3-16,0 2-3 0,-1 1-3 16,1 3 3-16,4 2 1 0,-2 0-14 15,2 3 1-15,0-2 9 0,-1 2-10 16,3 0 0-16,-2-4 0 0,4 2-1 16,0-2 0-16,0-3 0 0,-2-1 0 15,10 0 1-15,-1-1 1 0,1-3 0 16,0-3 0-16,5 2-1 15,-1-4-1-15,0 2 0 0,5 0-1 16,-5-2 1-16,5 1 0 0,-3-1 2 16,-1 0 12-16,-1 0-15 0,-2 0 1 15,3 2 0-15,-5-1 0 0,3 1-1 16,-5 0 0-16,4 1 1 0,-2 2-2 16,1 0 1-16,-3 1 0 0,2 3-1 15,0 0 0-15,-1 1 1 0,-1 3 0 16,-2 1 1-16,4 1 2 0,-4 3 0 15,0-2 12-15,1 2 0 0,-1 0-14 16,-2-1 17-16,-2-1 4 0,0-2 5 16,0 1 9-16,-4-2 24 0,-3-2-8 15,-1 2-25-15,-4-4-6 0,-1 0-18 16,-3-3 9-16,-1-3-10 0,-3-1 10 16,-1-2-12-16,-2 0-1 0,0-3-2 15,1-2-21-15,-1-4-48 16,2 1-67-16,5 0-61 0,-1-4-36 15,3 4-139-15,3 0-587 0,1 2-595 0</inkml:trace>
  <inkml:trace contextRef="#ctx0" brushRef="#br3" timeOffset="184453.0909">2437 16420 398 0,'0'0'1857'0,"0"0"-1411"0,0 0-170 16,0 0-7-16,0 0-5 0,0 0-14 15,4-62-33-15,-6 50 21 0,-2-2 23 16,0 0 1-16,-4 0-50 0,0 1-59 15,-1 3-68-15,-1-2-18 0,-2 4 0 16,1 3 3-16,-1 0-6 0,-1 5-16 16,-1-1-8-16,2 6-7 0,-3 2 4 15,5 3-10-15,-5 2-6 0,7 1 0 16,0 0-9-16,-3 1 0 0,5 1-10 16,2 1 11-16,0 1-11 0,2 0 0 15,2 0-2-15,0 1-1 0,-2-2-12 16,8 0 11-16,0 0-1 0,0-3-9 15,5-2 10-15,-1-2-1 0,2-2 0 16,3-3 1-16,-1-2 0 0,3-2 0 16,-3-2-10-16,5-4 9 15,-5-4-9-15,-1-3 9 0,-3-5-15 16,-2 2 15-16,-3-3 0 0,3 2 1 16,-4 4 0-16,-2 3 1 0,0 5 1 15,-2 2 3-15,2 3 21 0,0 0 9 16,2 7-32-16,1 6-1 0,-3 3-15 15,8 5 12-15,-2 0-12 0,3 2 14 16,-1-1-2-16,2-3 1 0,-1-4-1 16,-1-3-40-16,2-5-48 0,-3-2-63 15,-3-5-60-15,4 0-233 0,-4-4-602 16,3-7-892-16</inkml:trace>
  <inkml:trace contextRef="#ctx0" brushRef="#br3" timeOffset="191058.0436">7030 15574 16 0,'0'0'287'0,"0"0"-205"16,0 0 3-16,0 0 12 0,0 0 115 16,0 0 856-16,0 0-685 0,0 0-102 15,0 0-29-15,-8 3 2 16,8-2-37-16,0 0-54 0,0 1-4 15,0-1-14-15,2 2-3 0,-2 1-4 16,2-2 1-16,-2 3-8 0,0-1-19 16,0-1-29-16,0-2-24 0,0 1-19 15,2-2-3-15,-2 0 7 0,2 0-11 16,0 0 4-16,3-3-34 0,-3-2 19 16,2-2 9-16,-2 1 9 0,4-1 3 15,-4 0 0-15,-2-2-4 0,0-1-5 16,0 1-16-16,-2 1-15 0,-4 2 10 15,0 2-12-15,-1-1 1 0,1 3 0 16,2 2 16-16,-6 0 1 0,4 5 5 16,-1 2 0-16,1 3 7 0,2 1-1 15,0 3-5-15,0-2-4 0,4 1-6 16,0 0-12-16,4-4 22 0,0-3 2 16,2 1 7-16,3-6 5 15,-1-1-14-15,6 0-10 0,-3-4 3 16,3-5-3-16,-4-4-3 0,1 2 7 15,-3-2-1-15,0 0-3 0,-6 3 3 16,0 0-3-16,-2 3-15 0,0 5-21 16,-4 2 11-16,-4 0 10 0,0 0 15 15,-3 6-3-15,3 1 0 0,-2 2-9 16,-1 2 19-16,5 2-19 0,2-1 15 16,0 2-16-16,0-2 1 0,4-3 15 15,4 1-6-15,0-3-9 0,4-4 15 16,3 0-18-16,3-3-2 0,-1-3 1 15,3-5 1-15,-3-5 0 16,-1 0 1-16,0-3 12 0,-5-2-10 16,-1 2 9-16,-2 0 0 0,-4 2 3 15,-2 4-14-15,-4 3-1 0,-3 3-12 16,-3 4 12-16,0 0 2 0,1 7 22 16,-1 3 3-16,1 1 4 0,3 5-4 15,6 1 3-15,0-3 37 0,2 3-10 16,2-5-21-16,4-1-22 0,5-3-14 15,5-5-18-15,-3-3-51 0,1-9-76 16,1-7-73-16,-1-6-141 0,-4 2-799 16,5-15-1592-16</inkml:trace>
  <inkml:trace contextRef="#ctx0" brushRef="#br3" timeOffset="197850.0413">3059 16330 82 0,'0'0'433'0,"0"0"-136"15,0 0-167-15,0 0-65 0,0 0-6 16,0 0 9-16,0 0-2 0,0 0-8 15,0 0-32-15,-4 0 0 0,2 0 33 16,0 0 3-16,0 0 286 0,2 0 22 16,-4 1-247-16,2-1-120 0,2 0 46 15,0 1 2-15,-2-1-31 0,0 1-17 16,0-1 26-16,0 1 4 0,2-1 15 16,0 0 33-16,0 0 28 0,0 0 17 15,0 0 6-15,0 0 12 0,0 0 16 16,0 0-4-16,0 0-16 0,0 0-17 15,2 0 16-15,-2 0 18 16,2 0 16-16,-2 0 14 0,0 0 14 16,0 0-10-16,0 0-34 0,0 0-35 15,0 0-24-15,0 0-19 0,0 0-6 16,0 0 9-16,0 0-3 0,0 0 12 16,0 0 9-16,0 0 3 0,0 0-12 15,0 0-15-15,0-1-16 0,-2 1-6 16,2-1 4-16,0 1 2 0,0 0 0 15,0-1 16-15,0 1 2 0,2 0 3 16,0-1-30-16,0 0-5 0,4 0-7 16,0 1-3-16,1-1 0 0,1-2-9 15,-2 3 12-15,0 0-3 0,-2 0-3 16,0 0 9-16,1 0-6 0,-3-2-6 16,2 1-6-16,-2 1-12 0,0-2-9 15,0 2 9-15,0-1-9 0,0-1-1 16,4 2 0-16,1-1 1 0,-3 1 9 15,4-1-9-15,0 0-1 0,3-1 1 16,-1-1-1-16,2 0 1 16,3 1-1-16,1-1 11 0,3 0-11 15,-3-1 1-15,7 1 18 0,0-1-18 16,4-1 9-16,0-1 3 0,0 2-12 16,4-1 15-16,0 0-3 0,2-1-13 15,0 1 1-15,0-3 12 0,2 2-3 16,-2 0-9-16,2-1 0 0,-2 1 15 15,0 1-3-15,0-1-3 0,0-1-10 16,-2 3 10-16,0-2-11 0,-2 0-1 16,2 2 0-16,-2-2 1 0,0 2-1 15,0-1 0-15,0-1-1 16,4 0 0-16,-2 0 0 0,2 1 1 16,0-3-1-16,3 1 0 0,1 0 1 15,0-1-2-15,2 2 2 0,-2-1 0 16,5-1 0-16,-3 0 1 0,0 0-1 15,3-2 1-15,-1 2 0 0,2 0 1 16,-1 1 1-16,1-1 0 0,1 1-1 16,-1-2 10-16,0 1-10 0,-1 0-2 15,3 1 0-15,-3-3-1 0,-1 2 0 16,0-1 0-16,1 2 1 0,-3-1 0 16,2 1 1-16,3-1 1 0,-3 0-1 15,0 0 0-15,1 1 0 0,-1-2-1 16,2 1-1-16,1 1 1 0,-1-1 0 15,1 0 1-15,-3 0-1 0,2-1 0 16,1 2 0-16,-3-2 0 0,3 3 0 16,-1-3 0-16,0 0 0 15,1 2 0-15,-3-1 0 0,5 0 0 16,-5 0 2-16,0 1 0 0,1-1 9 16,1 0-11-16,-4 2-1 0,3-4 0 15,-3 3-1-15,-2 2 2 0,4-2 1 16,-5-1-1-16,1 2 0 0,-2-2 0 15,2 3-2-15,-2-1 2 16,5-1-1-16,-3 1-1 0,4-1 1 0,-6-2 0 16,2 2 0-16,1-1 1 0,-1 1 2 15,2 1 0-15,-2-1-2 16,3 1-2-16,-3-1 0 0,-2-1-10 16,2 2 10-16,2-2-1 0,1 1-9 15,-3-1 11-15,4 0-1 0,-3 1-1 0,1-2-7 16,2 2 10-16,0 0 0 15,3-2-2-15,1 0-1 0,-1 0 0 16,3 0 1-16,-3 2 1 0,3-3 1 16,-3 1 0-16,1 1 1 0,3 0 0 15,-5-1-1-15,1 0 1 0,1 2-1 16,-2-2-1-16,3 1 1 0,-1 0-1 16,-3 1 0-16,3-1 0 0,-1 1-1 15,-1-4-13-15,2 3 15 0,1 0 0 16,-3 0 2-16,1-1-2 0,1 3-1 15,-1-3 1-15,-1 0 1 0,3 1-1 16,-5 0 0-16,2 0 3 0,5 0-2 16,-7-2-1-16,7 2 13 0,-3-2-13 15,3 3-15-15,1-6 13 0,1 5 0 16,0-1-1-16,-1 1 2 0,1-1-1 16,-3 0 1-16,3-1-1 15,-3 0 1-15,3 1 0 0,-6 0 1 16,1 1 3-16,3-1-3 0,-5 1 0 15,4-1-1-15,-3 0-2 0,1-1-9 16,3 3 0-16,-7-2 12 0,5 0 0 16,1 1-1-16,-3-1-11 0,3 0 10 15,-1-1 1-15,12 0-11 0,4-3 11 16,8 0-2-16,4 0 2 0,-8 1 0 16,-6 2 0-16,-10 1 1 0,6-1-1 15,-2-1 0-15,-3 1 1 16,5 1 1-16,-4-1 0 0,1 0-1 15,1 1 0-15,-4-1 0 0,6 1 0 16,-5 0 0-16,3-4 0 0,0 3 0 16,-9 5-1-16,-5-5-2 0,7 2 0 15,7-2-15-15,6-3 3 0,10 1 12 16,-6-1-9-16,-2 2 10 0,-2 0 0 16,-2-4-1-16,2 6 0 0,-2-2 2 15,4 0 1-15,-2 0-2 0,2 0 0 16,-4 0-11-16,4-1 11 0,-2 2 1 15,4-2-1-15,-4 0-1 0,-2 2 1 16,-5 1 2-16,5-1 0 0,-2-2 2 16,-2 3 17-16,2-4-19 0,-13 6 0 15,-2-1 0-15,3 1 3 0,5-4-2 16,11 0 20-16,-2-2-21 0,-14 4-21 16,3 3 21-16,3-4 3 0,1 1-3 15,-1-1-1-15,-13 2 1 0,-8 4 1 16,8-3-1-16,7-2 0 0,5 1-9 15,-3-1 9-15,1 1 2 0,-3-1-2 16,3 0 0-16,-5 2 9 16,-1-2-9-16,4 2 0 0,-3-2 0 15,-1 1 1-15,-2-2 1 0,3 2-2 16,-3 3-1-16,2-5 1 0,1 3-1 16,-5-2-11-16,4 3-13 0,-1-3 13 15,-1 0 12-15,0 2-2 0,-2 0 1 16,5-2-11-16,-3 3 9 0,-2-3-15 15,2 2 1-15,1-1 16 0,-3 1 2 16,4 0-16-16,-1 0 1 0,-1-1 14 16,-2 2 3-16,-2-1 39 0,0 1-22 15,0 0-20-15,1-2-41 0,1 3 41 16,0-1 0-16,-4-1-18 0,0 1 18 16,0-3 21-16,0 2-21 0,2 2-12 15,3-3-27-15,-1 0 4 0,4 2 35 16,-4-1 0-16,3-3-6 15,-3 5 6-15,-2-2 0 0,-2 1 2 16,-2 0-1-16,-2 2 1 0,0-2 14 16,-4 3-16-16,0-2-28 0,-3 1-2 15,1-2 27-15,-2 3 3 0,-5-1-23 16,5 1 23-16,0 0 0 0,-3-2-18 16,3 1-9-16,-2 0 0 0,5-1 24 15,-3 2-42-15,0-1 45 0,-3 1 0 16,1 0 6-16,-3-1-6 0,3 1-27 15,0 0 9-15,-5 0 18 0,1 0 21 16,-3 1 6-16,-2 1-13 0,-1-1-14 16,-1 1-18-16,-2 1-6 15,-2 0 3-15,-2 0-3 0,0 0-40 16,0 0-59-16,-2 0-94 0,2 2-254 16,0 2-573-16,-2-1-1054 0,11 6 308 0</inkml:trace>
  <inkml:trace contextRef="#ctx0" brushRef="#br3" timeOffset="204406.9855">16320 13756 284 0,'0'0'645'0,"0"0"-488"0,0 0 5 16,0 0 1-16,0 0 536 0,0 0-369 16,0 0-123-16,0 0 41 0,0 0-33 15,-4-18-21-15,4 12-15 0,0 3 11 16,0 0 11-16,0-1 14 0,0 1 6 16,-2 0 24-16,2 0-21 0,0 1-21 15,0 0-35-15,-2-1-40 16,2-2-34-16,0-1-21 0,-2-1-13 15,2-1-8-15,-2-2-13 0,0-1-8 16,0 2-4-16,-3-1 0 0,3-1-3 16,0 3 4-16,-2 0-7 0,0 0 3 15,2 0-3-15,-2 2 0 0,0 1 0 16,0 1-5-16,-1 1 5 0,-1 0-6 16,2 3-3-16,0-2-9 0,-4 2 9 15,1-1-10-15,-1 1 13 0,2 0-3 16,-2 0-11-16,-1 0 11 0,-1 2-10 15,2 1-1-15,0 0 1 0,-1 2 1 16,1-2 12-16,0 2-12 0,2 1 10 16,-3 0-10-16,3 1 9 0,-2-2-9 15,2 2 15-15,1 2-6 0,-1 1 0 16,0-3 0-16,4 1 6 0,-2 1-3 16,0 2 0-16,0-2 3 0,-1 1 0 15,3 2-17-15,-2 0 11 16,0-2 3-16,2 2-12 0,0-1 10 15,2-2-11-15,0 1 10 0,0 1-9 16,0-2 9-16,0 1-9 0,0-1 12 16,2 1-12-16,2-1 18 0,2-2 3 15,1 2 3-15,-1 0-6 0,0-4 9 16,2 3 6-16,1-3 3 0,-1 0-17 16,0 2-7-16,0-1-3 0,-1-1 0 15,1 1-9-15,-2-1 12 0,2 2-15 16,-2 0-18-16,1-1 15 0,1 1 0 15,-2-2-12-15,0 2 15 0,3-1-1 16,-1 0-1-16,0-1-10 0,0 1 12 16,1 1 1-16,-1 1 1 0,0-2-2 15,1 1-1-15,-3 1-1 16,2 0 2-16,0 0 1 0,-2 2 2 16,-1-1-1-16,1 2-1 0,-2 0 1 15,-2-1 0-15,0 3-1 0,-2-2-1 16,0 5 1-16,0-4 0 0,0 2-1 15,-4 1-3-15,0-1 1 0,-4 0 1 16,1-1 0-16,-1-1 0 0,-2-1-1 16,-1-2 2-16,-3 0 1 0,1-3 1 15,-1 0 1-15,-3-2-2 0,1-2 0 16,-5-1 0-16,3-1 1 0,-1 0-2 16,-2-4 1-16,1-2-1 0,-3-1 9 15,4-1-9-15,-1-1-43 0,1-1-44 16,5 0-45-16,-3-1-55 0,5-1-64 15,1-2-134-15,5 2-194 16,0 4-877-16,0-1-374 0</inkml:trace>
  <inkml:trace contextRef="#ctx0" brushRef="#br3" timeOffset="204915.6118">16746 13923 2541 0,'0'0'576'0,"0"0"-378"0,0 0 9 0,0 0 30 16,0 0 97-16,0 0 169 15,0 0-52-15,0 0-152 0,0 0-96 16,-60-35-46-16,39 35 7 0,-1 0-22 16,-3-1-61-16,0 2-30 0,2 1-33 15,2 0-15-15,1-1-3 0,1-1-18 16,3 0-39-16,1 0-64 0,3-1-42 15,-1-3-24-15,5 1-83 0,0 1-109 16,2 1-389-16,2 1-463 0,1 0-493 0</inkml:trace>
  <inkml:trace contextRef="#ctx0" brushRef="#br3" timeOffset="205222.191">16705 14071 3261 0,'0'0'784'16,"0"0"-459"-16,0 0 52 0,0 0 51 15,0 0-203-15,0 0-88 0,0 0-10 16,0 0 15-16,0 0-36 0,-52 32-34 16,33-32-23-16,1 0-49 0,-3-3-3 15,-2-5-67-15,3-2-87 16,1 1-79-16,-2-4-119 0,9 4-670 0,-7 4-1068 16</inkml:trace>
  <inkml:trace contextRef="#ctx0" brushRef="#br3" timeOffset="205843.7859">17023 14001 1641 0,'0'0'1423'0,"0"0"-1247"0,0 0 5 16,0 0 120-16,0 0 40 0,0 0 112 15,0 0 58-15,0 0-191 0,0 0-114 16,0 0 0-16,-27 0-4 0,29 0-27 15,4 0-63-15,7-1-37 0,5-1-39 16,1-1-36-16,6-3 0 0,2 0-12 16,1-1-3-16,-1 0-15 0,-2 1-42 15,0 3-40-15,-6 0-54 0,-1 2-63 16,-3-3-114-16,-3 6-400 0,-4-2-728 16,3 0-884-16</inkml:trace>
  <inkml:trace contextRef="#ctx0" brushRef="#br3" timeOffset="206559.231">17798 13672 2285 0,'0'0'446'16,"0"0"-247"-16,0 0 118 0,17-57-59 15,-15 35-71-15,-2 1 58 0,0-1 323 16,-4 3-140-16,-3 1-175 16,-1 3-82-16,-8 2-38 0,1 2-51 15,-2 4-39-15,-1 2 5 0,-3 3 19 16,-2 2-22-16,3 5 6 0,-3 5 16 16,2 3 8-16,-1 3-11 0,5 2-22 15,1 2-9-15,1 1-9 0,5 2-3 16,-1 4-6-16,5-2 6 0,2-1-8 15,4 4 5-15,0-5-6 0,2 1-11 16,4-4 0-16,5 0-1 0,-3-2-1 16,2 0-14-16,1-5-7 15,-1 2 7-15,2-4 15 0,-1-3 0 16,1-3 0-16,3 0-15 0,-3-5 3 16,5 0 10-16,-3 0 0 0,5 0-1 15,-3-3 1-15,5 3-1 0,-5-4 2 16,3 3 1-16,-5 1 11 0,3 0 7 15,-7 5 13-15,5 3-28 0,-5 2 24 16,0 4 3-16,1 3 9 0,-5 3-20 16,0 0-18-16,-2 0-1 0,0 2 15 15,-4 0-13-15,0 0 10 0,0 0-10 16,-2-1 13-16,-4 1 9 0,-4-2-9 16,-3 1 0-16,1-1 0 0,-7-5-12 15,1 1 15-15,-1-6-16 0,-4-2-2 16,3-5-2-16,-7-3 0 0,2 0-19 15,-2-3-3-15,2-5-18 0,1-2-45 16,1 0-52-16,2-2-60 0,3 0-70 16,3 2-156-16,3 3-536 15,4-2-854-15</inkml:trace>
  <inkml:trace contextRef="#ctx0" brushRef="#br3" timeOffset="207076.9169">18230 14042 3366 0,'0'0'355'16,"0"0"-229"-16,0 0 294 0,23-60 66 15,-21 39-192-15,2 8-75 0,-4-3-51 16,0 2-71-16,-8 3-40 0,-5 2-20 16,1 1 5-16,-7 3-27 0,-3 5-15 15,-1 5 3-15,-2 6 21 0,-2 9 1 16,4 4-10-16,3 4-15 0,1 3-1 15,5-1-17-15,3 0-10 0,5-5 16 16,4-3 12-16,2-4 0 16,4-5 0-16,7-5-1 0,1-3-1 0,7-5-22 15,-5 0 0-15,7-9-3 0,-7-3 11 16,5-2 4-16,-7 1 9 16,1-2 0-16,-5 5 3 0,0 5 1 15,-2 4 51-15,-2 1-7 0,3 4-21 16,-1 6-13-16,-2 6-11 0,2 2 0 15,0 6 1-15,3-1 27 0,1 1-13 16,-2-4-13-16,3-2-2 0,3-5-23 16,-4-4-59-16,5-6-70 0,-3-2-79 15,-1-1-181-15,-1 0-735 0,4-1-713 0</inkml:trace>
  <inkml:trace contextRef="#ctx0" brushRef="#br3" timeOffset="207771.8358">18807 14023 2587 0,'0'0'492'16,"0"0"-211"-16,0 0 33 0,0 0-56 15,0 0 24-15,0 0 260 0,0 0-68 16,0 0-201-16,0 0-94 0,0 0-25 16,-25-42-15-16,8 37-30 0,-1 5-22 15,-3 0-26-15,-6 0-25 0,2 0-21 16,1 4-15-16,1-1 0 0,-4 0-16 16,2-3-17-16,7 0-55 0,-5 0-50 15,6 0-7-15,3-3-19 0,6 0-87 16,-1-1-117-16,5 1-259 0,2 1-642 15,2 2-41-15,2 0-552 0</inkml:trace>
  <inkml:trace contextRef="#ctx0" brushRef="#br3" timeOffset="208109.9484">18656 13895 320 0,'0'0'2019'0,"0"0"-1484"16,0 0-246-16,0 0-94 0,0 0 81 15,0 0 315-15,0 0 128 0,0 0-228 16,0 0-161-16,0 0-94 0,-15 34-116 16,11-9-54-16,0 4-28 0,0 2-37 15,2 1-2-15,2-3-1 16,0-2-68-16,0-5-74 0,0-3-26 16,6-4-17-16,0-4-147 0,1-3-373 15,9-2-1041-15</inkml:trace>
  <inkml:trace contextRef="#ctx0" brushRef="#br3" timeOffset="209059.5418">18960 14302 1982 0,'0'0'551'0,"0"0"-371"0,0 0 10 0,0 0 12 15,0 0-7-15,0 0 31 16,0 0-55-16,0 0-42 0,0 0 85 16,0 0 145-16,-19 3 2 0,19-6-79 15,0-2-38-15,2-2-23 0,4-3-45 16,3-2-46-16,-3-1-42 0,2-2-13 16,0 0-8-16,5-1 2 0,-1-1-21 15,3-2-8-15,-1-4-10 0,5 0-9 16,-5 0 6-16,5-1-12 0,-7 0 0 15,5-2 0-15,-3 3-12 0,-1 1 9 16,1 0-10-16,-6 4 1 0,3-1 12 16,-1 3-12-16,-4 4 0 0,3-1-3 15,-5 2 0-15,0 4-36 0,-2 1 25 16,0 2 11-16,-2 4 0 0,0-1 0 16,0 1 12-16,0 0 9 0,0 0 12 15,0 0 9-15,0 1 1 0,0-1 17 16,0 4 24-16,0 0-24 0,0 3-20 15,0 6-40-15,0 3-21 16,-2 5 20-16,2 2-2 0,-2-1 2 16,2 3 1-16,0 0 0 0,0 1-1 15,0 2-1-15,2-1 2 0,0 1 2 16,6 1 1-16,-6-5 9 0,2-1-11 16,-2-5 2-16,3-1-3 0,-5-4 0 15,0-5 0-15,0-2-2 0,-2-2-34 16,-7-2-30-16,-1 0 21 0,-7-3 30 15,-1 1-9-15,-3-7-3 0,0-4-61 16,1-3-68-16,1-1-40 0,3-3-112 16,1 0-248-16,7 3-909 15,4 0-455-15</inkml:trace>
  <inkml:trace contextRef="#ctx0" brushRef="#br3" timeOffset="209335.9824">19406 14073 4270 0,'0'0'647'0,"0"0"-466"0,0 0 84 16,0 0-77-16,0 0-188 0,0 0-43 15,0 0-90-15,0 0-208 16,0 0-436-16,0 0-899 0,23-6-881 0</inkml:trace>
  <inkml:trace contextRef="#ctx0" brushRef="#br3" timeOffset="209827.1056">19545 13488 1702 0,'0'0'791'0,"0"0"-465"16,0 0-70-16,0 0-25 0,0 0 108 15,0 0 352-15,0 0-11 0,0 0-208 16,0 0-124-16,0 0-49 0,4 0-73 16,2 5-108-16,0 5-28 0,7 1 6 15,1 4-9-15,3 3-21 0,1 4-24 16,3 2 0-16,2 1-6 0,2 7-8 16,-1 0-1-16,-1 5-25 0,0-3 1 15,0 1-1-15,-7-4 0 0,1-4 1 16,-7-6 11-16,-2-6-14 15,-2-4-21-15,3-5-18 0,-7-1-40 16,-2-2-44-16,0-3-45 0,2 0-49 16,-2 0-69-16,0-3-155 0,0-3-57 15,-2-5-181-15,0 3-626 0,2-6-298 0</inkml:trace>
  <inkml:trace contextRef="#ctx0" brushRef="#br3" timeOffset="210160.593">20078 13514 2043 0,'0'0'1304'0,"0"0"-1180"0,0 0-35 16,0 0 104-16,0 0-14 0,0 0 35 16,0 0 248-16,0 0 4 15,0 0-155-15,0 0-87 0,-4-32-33 16,-6 46-37-16,-1 8-15 0,-3 5-18 15,-3 4-1-15,-1 15 6 0,-7 14-23 16,-4 16-16-16,-4 7-12 0,-2 0-12 16,6-6 0-16,-2-8-24 0,4-6-39 15,6-13-3-15,3-9 0 0,3-12 0 16,1-2 0-16,3-2 0 0,-3 4 0 16,-1-6 1-16,9-3-19 0,-2-9-24 15,4-3-27-15,4-7-60 0,0-1-61 16,0-1-57-16,0-8-148 15,6-10-72-15,0 5-585 0,5-19-825 0</inkml:trace>
  <inkml:trace contextRef="#ctx0" brushRef="#br1" timeOffset="228327.8058">23731 4801 691 0,'0'0'79'0,"0"0"1125"16,0 0-997-16,0 0-77 0,0 0 12 16,0 0 23-16,0 0-30 0,0 0-25 15,-27 10-8-15,25-10 46 0,0 0 69 16,2 0-17-16,0 0 0 0,0 0 73 15,0 0 68-15,0 0 5 16,0-2-39-16,0 1-32 0,0 0-45 16,0 1-21-16,8 0-9 0,6 0-73 15,1 6-103-15,8 1 0 0,6 2-3 16,4-1-21-16,2 2 0 0,4-4 3 16,-2-1-1-16,5-5 1 0,1 0 9 15,-2 0-12-15,1-5 1 0,3-1 1 16,1-3 10-16,-1 3-10 0,5 1 13 15,-5 1-3-15,7 3-10 0,-5 1 0 16,3 1 1-16,-7 5 12 0,-1 1-14 16,-5 4 0-16,0-2-1 15,-10 1-1-15,-2 1-14 0,-4-2 3 16,-7-3 0-16,-8-2 10 0,2-2-10 16,-5-1-6-16,-1-1-30 0,-2 0-21 15,0 0-7-15,-2 0 4 0,-3 0-7 16,-7 0 6-16,0-3 73 0,-11-2 3 15,-8 1 10-15,-2 0-1 0,-6 1-11 16,-13 3 17-16,-6 0-6 0,-12 6 0 16,-5 2-9-16,7-1-1 0,6 0 10 15,10-4 6-15,-3-2-3 0,-1-1 19 16,6-4-32-16,-6-4 10 0,7-5 0 16,1 3-9-16,11 0 15 0,8 1-16 15,4 0-1-15,-4-2 11 0,-4 0-10 16,0 1 1-16,4 1 12 0,4 4-13 15,3 0 1-15,7 4 0 0,3 0 0 16,-1 1 15-16,9 0-15 0,0 0 9 16,4 0 4-16,-2 0 11 0,2 0 21 15,2 0 12-15,2 2-6 16,9 3-54-16,7 0-46 0,11 3 19 16,4-2 15-16,7 2 0 0,12-2-3 15,10 0 13-15,8-3 2 0,-2 2 0 16,-4 0 18-16,-6 1-15 0,-16-1 12 15,-9 2-14-15,-4 0 14 0,-2-1-3 16,4 4-11-16,2 1 1 0,2 0-1 16,-4 0 11-16,-2-1-12 0,-8-3-1 15,-8-2-1-15,-3-2-1 16,-8-1-12-16,-2-2-27 0,-2 0-36 0,-2 0-34 16,-10-1-18-16,-9-6 76 15,-16-3 54-15,-23-10 30 0,-17 0-15 16,-7-2 6-16,5 2-20 0,9 8 1 15,10 5 13-15,4 4-15 0,8 3-2 16,7 0 2-16,8 1 0 0,6 4 18 16,-6-3-7-16,-8 3-11 0,2-1-2 15,1-2-1-15,5 1 1 0,6-1 1 16,7-2 0-16,3 2-1 0,9-2-1 16,4 0 3-16,4 0 25 0,0 0 33 15,10 0 45-15,19-2-67 0,21-1-36 16,30-3-27-16,17-1 15 0,5 2-4 15,-1 1-2-15,-10 3 18 0,-8-1 0 16,-3 1 21-16,-5-1 1 0,-9 2 14 16,-4-3-12-16,-13 1 0 0,-11 0-12 15,-7 1-11-15,-7 0 2 0,1 0 9 16,2 0 2-16,-2 1-14 0,-6-2-2 16,-9 2 0-16,-4 0-10 15,-6 0-21-15,0 0-48 0,-6 0-31 16,-9 0-21-16,-11 2 133 0,-20 1 15 15,-20 1 18-15,-21-2-15 0,-4 0-17 16,8-2 1-16,7 0-1 0,14 0 11 16,4-5-10-16,0 4 0 0,11-2 23 15,7-1-25-15,11-1-1 0,0-1-1 16,-4-2-10-16,0-1 11 0,-2-2 1 16,6-1 2-16,9 1-2 0,5 4-12 15,7 3-6-15,8 1 18 0,4 1 91 16,13 2 27-16,20-5-118 0,27 0-15 15,25 2-34-15,4 1 22 0,-6 2 12 16,-15 2 15-16,-18 3 18 0,-17 0 9 16,-6-2 7-16,-4 1 5 0,0 0-9 15,-1-2-9-15,1 1-18 0,-2-1 0 16,-8 1-3-16,-5-3 1 16,-6 0-1-16,-4 0-21 0,-2 0-45 0,0 0-13 15,-6 0-12-15,-8 0-38 16,-17 0 129-16,-21-5 19 0,-20-2 8 15,-11-2-12-15,4 1 3 0,9-1-18 16,10 5 0-16,13 1 1 0,5 1 2 16,13 2 12-16,2 0-3 0,-1 0 0 15,-6 3 10-15,-1 1-1 0,6 0 0 16,3 1-18-16,9-2 12 0,3-1-14 16,9-2 1-16,3 1 16 0,2-1 55 15,7 2 35-15,17-2-42 16,24 5-66-16,26 1-72 0,15 1 27 15,4 0 21-15,-4 0 3 0,-19-1 7 16,-6-3 14-16,-16-1 21 0,-7-1 9 16,-14-1-28-16,-2 0 19 0,6 0-3 15,2 0-3-15,0 0-14 0,-4-2-1 16,-4 0 0-16,-9 0 12 0,-1 0-9 16,-7 2 0-16,-6 0-3 0,-2 0-33 15,0 0-30-15,-2 0-22 0,-12 0-5 16,-11 0 26-16,-27 3 64 0,-20 2 24 15,-15 2-9-15,2-3-14 0,5-1-1 16,14 0 0-16,16-2 0 0,9-1 0 16,10 0 0-16,4 0 1 0,-4 0 0 15,0 0-1-15,-2 0 0 0,6 0 0 16,12 0-1-16,3 0 2 0,6 0-1 16,6-1 61-16,8 0 45 0,17-1 8 15,28-1-114-15,28 0-34 0,22-2-8 16,7 4 12-16,-11 1-1 15,-16 0 4-15,-9 3 27 0,-10 0 1 16,-10-3 11-16,-17 2 0 0,-8 0-9 16,-4-2 13-16,4 0-4 0,-2 1-9 15,4 0 0-15,-6-1 9 0,-7 0-11 16,-5 0 11-16,-7 0-12 0,-6 0-1 16,2 0-50-16,-2 1-31 0,-6-1-15 15,-9 0-15-15,-16 0 112 0,-24-3 10 16,-24-2 20-16,-10-2-12 0,-4 2 11 15,10 4-29-15,9 1 0 0,6 0 0 16,4 0 0-16,12 2 0 0,7 2 1 16,16-1-1-16,2 1 0 15,-2-3 1-15,-2 4 0 0,0-1 0 16,6-2-1-16,13 1 0 0,1-2-1 16,5 2 1-16,6-2 41 0,8 0 47 15,9-1 9-15,16 3-97 0,31-1-49 16,29-1 1-16,14-1 12 0,3 0 12 15,-2-1-7-15,-22-4 31 0,-5 0 3 16,-9 0 10-16,-18 1-13 0,-15 0 1 16,-16 2 11-16,-4 1 18 0,-5-1 9 15,3 2-9-15,-9-2-6 0,-4 2-24 16,-2 0-15-16,-2 0-42 0,-4 0-25 16,-6 0-11-16,-19 2 41 0,-25 5 52 15,-20 4 49-15,-17 2-19 0,0-1-27 16,6-1-1-16,8-5 10 0,9-4-12 15,2-2 0-15,12-2 0 0,13-2 2 16,8-1 0-16,4 1 1 0,-2 0-1 16,0 1-2-16,-2-1-2 0,8 2 1 15,11 1 0-15,3 1-14 16,5 0 15-16,6 0 3 0,0 0 63 16,17 0 28-16,9 5-94 0,24 4-45 15,29 6-16-15,10-1 7 0,6 3 24 16,-4-6 0-16,-13-1 17 0,-8-4-7 15,-14-1 20-15,-17-2 3 0,-16-2 31 16,-8-1 11-16,-1 0 0 0,-3 0-5 16,-5 0-13-16,0 0-27 0,-4 0-9 15,-2 0-43-15,-6 0-23 0,-2-2-19 16,-11-1 94-16,-20-4 3 0,-15-4 42 16,-25 2-11-16,-3-1-32 15,-3 3 13-15,10 3-12 0,9 3-1 16,6 1 16-16,5 1-17 0,7-1 1 15,13 0-1-15,6 0 0 0,8 0-2 16,-1 2-19-16,-5 3-4 0,4-1-22 16,6 0-33-16,5 3-69 0,0-4-101 15,10 2-140-15,2-4-587 0,6 1-460 0</inkml:trace>
  <inkml:trace contextRef="#ctx0" brushRef="#br1" timeOffset="232333.3392">25018 3170 190 0,'0'0'1707'16,"0"0"-1542"-16,0 0-106 0,27-64 83 15,-23 48 165-15,3 5-7 0,-5 6-53 16,-2 3-4-16,0 2 23 0,0 0-1 15,0 0-29-15,0 3 106 0,-4 3-15 16,-1 5-73-16,-5 17-10 0,-2 22-80 16,-1 25-61-16,-3 18-70 0,5 8 10 15,5 0-1-15,2-2 13 0,2 2-1 16,-2 4 16-16,-2 0 2 0,2 1 13 16,-1 0-31-16,1 1-54 0,2-5-50 15,-2-2 36-15,0-7 14 0,0-9 24 16,-2-11 6-16,-1-19 18 0,3-11-12 15,0-14-36-15,0-7-13 0,0-2-20 16,-4 0 3-16,4-4 6 0,1-6 3 16,3-7-13-16,0-3-29 0,0-1-43 15,0-9 0-15,0-8 9 16,3-20 97-16,9-35 51 0,2-33-21 16,5-21-30-16,0-8-3 0,-1 5-69 15,-5 13 32-15,-5 2 23 0,2 7 17 16,-4 8 24-16,-1 14 4 0,-3 15-28 15,0 17-13-15,-2 17 2 0,0 10 11 16,2 8 19-16,0 1 2 0,0 0 6 16,-2 5 12-16,2 5 4 0,-2 5-1 15,0 1 0-15,0 2-18 0,0 0-9 16,0 2-15-16,0 2-34 0,0 5-5 16,0 9 24-16,-4 19-3 0,-7 34-18 15,-9 36 29-15,-1 21 7 16,-6 9 43-16,2-4 11 0,7-12-4 15,-1-7-49-15,3-11-1 0,3-13 1 16,11-15 23-16,-2-18 24 0,2-18-9 16,0-11-17-16,2-11-10 0,-2 2-9 15,2-9-3-15,0 0-1 0,0-7-24 16,0-3-29-16,0 0-37 0,0-5-20 16,0-8 20-16,0-17 76 0,2-30 15 15,8-40 42-15,7-27-42 0,-1-16-45 16,7 0 20-16,-8 11 1 0,1 6 21 15,-3 8 3-15,-7 14 30 0,0 19-30 16,-2 24-31-16,-2 22 19 0,0 18 10 16,0 11 2-16,-2 2 1 0,0 3 1 15,0 5 53-15,0 2-4 0,0 11-23 16,0 18-28-16,-8 33-75 16,-9 41 5-16,-7 25 34 0,-1 14 23 15,2-2 13-15,2-16-12 0,9-5-36 16,4-8 48-16,-3-9 9 0,7-17 88 15,2-21-15-15,2-19-25 0,0-18-17 16,0-12-40-16,0-1-10 0,0-6-11 16,0-3-57-16,0-7-86 0,0-4-143 15,4-21-224-15,7-32 0 0,-1-34 99 16,0 5-182-16,5-9-782 0</inkml:trace>
  <inkml:trace contextRef="#ctx0" brushRef="#br1" timeOffset="233234.53">25151 3060 787 0,'0'0'1695'0,"0"0"-1128"0,0 0-254 16,54-27-66-16,-44 21 25 0,-6 2 4 15,-2 0-49-15,-2 3-22 0,0 1 31 16,0-1 22-16,0 1-112 0,-6-1-88 16,0 0-43-16,-11-1 55 0,-4-1 18 15,-7 0-12-15,-20-1-19 0,-14 0-14 16,-12 1 4-16,-3-3-46 0,-4-2 0 15,9-1 1-15,6 0 16 16,0 0-16-16,2 0 1 0,2 3 13 16,4 1-4-16,0 3-10 0,0 2 19 15,13 0 0-15,5 0 0 0,11 0 3 16,2 3-3-16,-6 1 4 0,-2-1-10 16,-4 5-14-16,6-4 0 0,2 2-1 15,6-5-2-15,2 3-1 0,11-1 0 16,2-1 0-16,1-2-15 0,7 0 18 15,2 0 12-15,2 0 42 0,11 0 22 16,5-1-40-16,18 1-36 0,23 2-46 16,20 5-14-16,6 1 18 0,0 4 21 15,-9 2 20-15,-10 2 1 0,-2 1 1 16,-6-2-1-16,-10 0 1 0,-9-4-1 16,-8-2-1-16,-2 0 1 0,4 1-2 15,2 0-13-15,0-1 2 0,0-2 12 16,-6-3 1-16,-4-3 0 15,-12-1-1-15,-1 0 1 0,-4 0-1 16,-6-1-1-16,0-1-31 0,-2-1-24 16,-4-1-34-16,-6-4 3 0,-7-3 88 15,-12-5 12-15,-12-1 12 0,-23-2-11 16,-19 2 11-16,-8 4 6 0,0 7-28 16,2 3 19-16,11 3-3 0,-1 0 4 15,1 0-4-15,3 1 0 0,3 1-6 16,0 1-11-16,4 0 1 0,1-1-1 15,7 1 1-15,3-2 0 0,9-1 1 16,11 0-3-16,12 0 0 16,2 0 0-16,-2-1 0 0,3 0-2 0,1 1 0 15,4 0-10-15,9 0 10 16,6 0 2-16,2 0 32 0,6 0 50 16,13 0-76-16,4 4-6 0,20 1-88 15,19 4 7-15,19-1 17 0,8-2 0 16,-9-1-8-16,-18-4 14 0,-20-1 57 15,-11 0 1-15,-9 0 46 0,-1 0 2 16,-2 0-15-16,1 0-15 0,-11 0-1 16,-3-1-17-16,-4 0-46 0,-2-1-45 15,-2 1-39-15,-4-3-22 0,-9 1 78 16,-8-2 74-16,-8 0-18 0,-14-4-46 16,-3 2-310-16,11 0-824 0,-19-2-232 0</inkml:trace>
  <inkml:trace contextRef="#ctx0" brushRef="#br1" timeOffset="234018.1197">23526 2990 2951 0,'0'0'591'0,"0"0"-544"0,0 0-28 15,0 0 19-15,0 0-22 16,0 0 13-16,0 0 75 0,0 0 59 15,0 0-11-15,0 0-109 0,56 58 10 16,-54 1 56-16,-2 26 49 0,-8 12 46 16,-3 5-84-16,1 0-16 0,-2-7 43 15,3 3 33-15,5 5-52 0,0-2-16 16,2-2-6-16,2-2 3 0,0-5 18 16,4-1-103-16,0 0-24 0,0-2-1 15,0-4 1-15,-1-7 12 0,-3-16 1 16,2-17 14-16,-2-15 15 0,0-7-18 15,0-2-14-15,0-3-10 0,0-2-18 16,0-8 6-16,0-5-9 0,0-3-55 16,4-3-51-16,-4-8 0 0,4-6 30 15,0-19 97-15,4-25 12 0,9-29-12 16,-1-19-79-16,1-8 34 0,-3-3 17 16,-3 4-5-16,3-2 33 0,-8 2 14 15,1 3 23-15,-3 10-7 16,0 9-21-16,2 8-6 0,-2 11-3 15,4 11 18-15,-5 13 4 0,1 15-4 16,-2 10 9-16,2 4 22 0,-2 0-7 16,4-1-8-16,-2-1-23 0,-2 9-11 15,-2 4-12-15,2 6-4 0,-2 2-5 16,0 3 21-16,0 0 0 0,0 3 12 16,2 4-12-16,-2 10-3 0,0 20-88 15,0 34 3-15,-8 38 40 0,-6 25 45 16,-1 12 3-16,-5-1 36 15,1-10 13-15,2-8 17 0,5-10 7 16,0-8-52-16,3-16-8 0,7-8 5 16,0-24 15-16,0-17 21 0,2-15-35 15,0-10-4-15,0-4 6 0,0-3 6 16,2-5-27-16,2-7-21 0,1-9-109 16,9-25-3-16,9-32 57 0,6-43 9 15,2-28-30-15,-7-18-44 0,-13-6-39 16,-9 5-28-16,-2-10-147 0,-6-4-310 15,-3 42-393-15,-3 1-886 0</inkml:trace>
  <inkml:trace contextRef="#ctx0" brushRef="#br1" timeOffset="243911.0589">21401 2909 729 0,'0'0'209'16,"0"0"-82"-16,0 0-3 0,0 0 32 16,0 0 36-16,0 0 29 15,23-51 49-15,-21 50 31 0,0-1-162 16,-2 0-32-16,0 1 138 0,4 0 197 15,-4 1-254-15,4-1-77 0,-4-1-7 16,0 2 32-16,0 0 49 0,0 0 29 16,0 0-21-16,0 0-14 0,-4 0-28 15,0 1-43-15,-4 0-29 0,-1 2 1 16,-1 1-13-16,-7-1-9 0,3 0-37 16,-7-1 16-16,1-2-13 0,1 0 10 15,-6 0 2-15,3 0 7 0,-1-5-3 16,-2 0 5-16,2 0 4 0,3 1-1 15,-5-2-2-15,4 2-22 0,2 0-3 16,-3-1 0-16,1 3-19 0,0 1 20 16,-5 1 2-16,3 0-3 0,-6 0-9 15,4 0 0-15,-4 3-10 0,-2 0 1 16,-2-1 0-16,2-1-2 16,-2-1-1-16,0 0-1 0,2 0 0 15,0-3 1-15,2 0 0 0,0-3-1 16,2 2-2-16,4-2 1 0,-3 3 1 15,5 1 1-15,0 1 0 0,-4 1 12 16,3 0-9-16,-1 0 22 0,-2 3-4 16,-2 3-9-16,2-2 9 0,3 0-6 15,-5-1-13-15,2-1-2 0,2-2-2 16,3 0-13-16,-3 0 14 0,2-3-1 16,5-2-1-16,-3 1 1 0,2-2-16 15,3 1 6-15,0 1-6 0,3-2-13 16,-3 3 1-16,3 0 3 0,3 3 3 15,0-2 5-15,4 2 19 0,0 0 0 16,2 2 13-16,-1 3 5 16,3 0-3-16,-2 0-3 0,2 0-9 15,0 4 0-15,0-4 9 0,0 2-11 16,0-1-1-16,0 1 1 0,0-2-1 16,2 3 0-16,-2-1-2 0,0 0 0 15,3 2-1-15,-3 2 0 0,2 3-12 16,0 1 3-16,0 5 9 0,-2 3 1 15,4 3 0-15,-4 0-10 0,6 4 11 16,-4 3 1-16,0-1 0 0,0 3 2 16,0 0-2-16,-2 0-18 0,2 2 15 15,-2-5 1-15,0 3 0 0,0-1 0 16,-2 0 2-16,0-1 1 0,2 0 0 16,-4-1 12-16,-2 2-11 0,4 0 1 15,-2 1 8-15,-2-1-11 16,-1 5-1-16,3-2 1 0,2-1 0 15,-2 1 1-15,0-2 20 0,2 0-9 16,-2 0 1-16,2 2-11 0,-3 2 17 16,3-1-16-16,0 0-3 0,0 1-12 15,0-4 12-15,0 2 0 0,2-6 31 16,-2-1-13-16,-2-1-18 0,-2-2 0 16,4 1 0-16,-2 0 0 0,-3-1 0 15,3-1 0-15,0 0 0 0,2 1 0 16,-2-3 0-16,-2 2 0 0,-1-4 0 15,3 3-3-15,-2-3 2 0,4 0-1 16,0 0-10-16,-2-2 10 0,-2 0 0 16,4-1-22-16,-3 1 0 15,1-2-6-15,2 2 28 0,0-3 1 16,0-2 0-16,0-1-11 0,2-4 10 16,0-1 2-16,0-1 0 0,0-4 1 15,0 0 2-15,0-1 14 0,0 0-17 16,0 1-3-16,2 0-12 0,0 0 2 15,0-1-2-15,0 2-18 0,2-1-9 16,-1 0 5-16,-1-1 13 0,6 1-3 16,-4-2-10-16,2 0 7 0,5 0 27 15,1-1-16-15,-2 1 1 0,7-2 7 16,1 0 11-16,3 0 3 0,2-3 9 16,2 1-10-16,4 1 10 0,2-1 1 15,0 1-1-15,2-1 8 0,0 2-20 16,0-2-3-16,2 2 3 0,-2 0 12 15,0 0-9-15,2 0-1 0,0 3 1 16,-2 2 15-16,1-3 1 16,-1 3-18-16,0-2 0 0,0 0 0 15,-2-1-1-15,2-1-3 0,2-2-19 16,-2 1-5-16,0-1 9 0,0-1 17 16,0 0-1-16,0 2 2 0,0 0-3 15,0 0-12-15,-2 1-13 0,0 4 14 16,0 2 14-16,-2 1 1 0,-4-1 0 15,0-1 2-15,-2 1 15 0,0 0-18 16,-7-4 0-16,7 1 0 0,-9 0-27 16,5-3-6-16,-3-1 20 0,1 0 10 15,-3 0-18-15,3 0 3 0,-3-3-16 16,3 0 10-16,-5-1 12 0,5 2 12 16,-5 0 11-16,-1 0 1 15,-1 1-9-15,-4 0 12 0,-2 1-3 16,-2 0-12-16,-2 0-21 0,0-1-18 15,2 1-29-15,-2-2-11 0,0-1 9 16,0-4-2-16,0-5 72 0,0-4 25 16,0-4-25-16,0-4 1 0,-2-3 8 15,2-2-3-15,0 1-6 0,0-4-43 16,0-2 43-16,0 1 1 0,0-4 30 16,0-1 2-16,0 0 4 0,0-2-3 15,0 3-7-15,0-3 1 0,4 2-1 16,-1-3-5-16,1 0-1 0,-2-1-6 15,2-4 1-15,2 1 11 0,0-4 10 16,-2-6-35-16,3-12-1 0,1-9 11 16,-2 0-12-16,-2 15 0 0,0 16-19 15,-4 16-20-15,0 3-4 0,0-1 23 16,0-6 20-16,2 0 0 0,-2 4 0 16,3 3 0-16,-3 1 0 15,0 3-1-15,0 0 1 0,2 0 0 16,-2-3-1-16,0-2-17 0,2 1-16 15,-2-3-6-15,0-1 0 0,0-2 10 16,2-2 15-16,0 1-4 0,-2 0 4 16,0 3-10-16,0 2-15 0,2 5-24 15,-2 4-10-15,0 4 9 0,0 5-2 16,0 3 11-16,0 4 10 0,0 0-10 16,0 0-9-16,0 0-22 0,0-3-1 15,-2-2 7-15,-2 1-8 0,0-2 24 16,1 2-8-16,-1-1-69 0,0 1-127 15,-2 1-165-15,4 2-153 0,2 0-759 0</inkml:trace>
  <inkml:trace contextRef="#ctx0" brushRef="#br1" timeOffset="260993.9442">3161 13248 36 0,'0'0'254'0,"0"0"-127"16,0 0-91-16,0 0 564 0,0 0-330 15,0 0-159-15,0 0-95 0,0 0-16 16,0 0-335-16,-33-43 335 16,31 43 1126-16,0-2-948 0,2 2-178 15,-3 0-65-15,1-1-39 0,2 1 91 16,-2 0 13-16,2 0 75 0,0 0 35 16,0 0-42-16,0 0-10 0,0 0 16 15,0 0 36-15,0 0 38 0,0 0 12 16,0 0 3-16,0 0-32 0,0 0-29 15,-2 0-32-15,2 0-16 0,-4 1 44 16,4 1 47-16,-2-1-13 0,0 1-25 16,2 0-6-16,-2-1 8 15,2-1 24-15,-2 0 38 0,2 0 23 16,0 3 5-16,0-3-16 0,0 0-15 16,0 0-19-16,0 1-19 0,-2-1-18 15,2 0-12-15,0 0-6 0,-2 1 5 16,2-1-11-16,-2 1-19 0,2-1-15 15,0 0-8-15,-2 0-4 0,2 0-6 16,0 0 3-16,0 0 3 0,0 0 9 16,0 0 10-16,0 0 17 0,0 0-18 15,0 0-12-15,0 0 0 0,0 0 0 16,0 0 6-16,0 0 3 0,0-1-8 16,0 0-19-16,0 1-3 0,0-1-3 15,0-2-3-15,2 3-3 0,0-3-6 16,2 0-10-16,-2 0-1 0,4 0 1 15,-6-1 1-15,6 1 12 0,-2 1-3 16,1-1 0-16,-3 0 3 0,2-1-3 16,-2 3-9-16,2-1 9 15,2-4 3-15,-2 2-3 0,3-2-9 0,1 1 0 16,4-2 12-16,-4-1-13 16,5 0 1-16,-1-1 0 0,1-2 0 15,1 0 0-15,1-2 0 0,1 2 0 16,-1 0 11-16,1-3-14 0,1 3-3 15,-1-2-9-15,1 1 0 0,1-2 11 16,-1 1-1-16,2 1 0 0,-1-2 2 16,1 1 1-16,-1 0 0 0,-1 1 0 15,1-1 11-15,-1 0-10 0,4 0 10 16,-5 2-9-16,3-4 12 16,-1 2-3-16,1 1 3 0,-2-2-12 0,3 2 0 15,-1-3 0-15,-3 2 0 16,3-2-1-16,0 2 1 0,-1 0 0 15,1 0 9-15,-1-2-11 0,1 3 1 16,0-2 1-16,-1 0 9 0,-1 1-11 16,1 0 1-16,1-3 0 0,0 3 0 15,1-1-1-15,-1-1 0 0,2 1 0 16,-1-2 2-16,1 1-2 0,2-1 1 16,-3-1 0-16,3 0 0 0,0 1 0 15,-3 0 10-15,3 0-11 0,-2 0 2 16,0 2 9-16,-3-3-10 0,3 3 13 15,-1 0-14-15,-1-1 1 0,2 1-2 16,-3-1 0-16,1 1 1 0,2 0 0 16,-1-1 1-16,-1 1 1 0,2-1 0 15,-1-1 0-15,1 0 0 0,2-1-3 16,-1 1-12-16,1-1-3 0,2-1 0 16,-2 2 13-16,1-3 0 15,3 1 0-15,-2-1-10 0,2 3 9 16,-2-3 2-16,2 0 0 0,-3 0 1 15,1 0 0-15,2 1 1 0,0 0-1 16,-2-2 0-16,2 1 1 0,0-2-1 16,-1 0 0-16,1-2-2 0,2 4 2 15,-2-3 1-15,4 0 2 0,-2 0-2 16,2 0 1-16,0-1 10 0,0 0-9 16,-2 0-1-16,2 1 1 0,0 0 0 15,0-1 0-15,-2-1 9 0,4 2-12 16,-4 0 0-16,2 0 0 15,0 0 0-15,2-1 2 0,-2 0 0 0,0-1-2 16,2 1 0-16,0 0-11 16,-2-1-34-16,2 1 42 0,-2-2 0 15,2 0 1-15,1 2-1 0,-1 0 2 16,0-2 1-16,2-1 0 0,-2 2 0 16,0-1 2-16,2-1 0 0,0 1-1 15,0 0 2-15,1-3 0 0,-1 2 12 16,-2 1-13-16,0 0-1 0,2-2 1 15,-2 2-1-15,0 2 0 0,0-3 1 16,2 2 1-16,3-1 0 0,-3 0-1 16,-2 0 10-16,0 2-11 0,2-3 2 15,-2 2 0-15,2-1 0 0,0-2 9 16,0 1-11-16,-1 1 1 0,3-1-2 16,-2 0-14-16,0 0-1 0,0 0-6 15,0 0 9-15,3 0 0 0,1 0 11 16,-2-2-2-16,-2 2 3 0,2-1 0 15,-2-1-1-15,5 2 1 0,-5-2 0 16,2 0 1-16,-2 3 1 16,5-3 0-16,-5 3-2 0,0-2-1 15,0 1-1-15,-2 0 2 0,2-1 0 16,0 0-3-16,0 0 0 0,3 2 3 16,-3-2-3-16,4-2 2 0,-2 1 1 15,3-1 3-15,-3 1-2 0,2 0 2 16,-2-2-1-16,3 3-2 0,-3-1-26 15,2 1 11-15,0 1 15 0,-2-1 0 16,-1 3 2-16,1-2 1 0,-4 2 0 16,2-1 12-16,-2 1-13 0,0 1 1 15,0-2-3-15,0 1 0 16,-2-1-1-16,2 0 1 0,-2-1 0 16,3 1-1-16,1 1 1 0,-2-2 0 15,2 1 1-15,-2-1 2 0,0-2 9 16,2 3-9-16,0 0-1 0,0-1 10 15,1-1-10-15,1 2 1 0,-2 0 0 16,2-1 9-16,-2-1-9 0,0 1 0 16,1-3 0-16,3 3-3 0,-2-2-18 15,-2 2 6-15,2 0 9 0,3-3-9 16,-3 3 11-16,0-1-1 0,-2 0-1 16,0 2 3-16,3-2-1 0,-3 1 0 15,4-2 0-15,-4-1 1 0,4 2 0 16,-1-1 1-16,-1-1 1 0,-2 1 0 15,4 0 1-15,1 0 9 0,1 1-11 16,-2-1 0-16,0 0 11 16,-6 0-11-16,7 1 0 0,-3-1 2 15,0 2-1-15,2-3 10 0,-1 4-10 16,-1-4 10-16,0 1 0 0,-2 3-12 16,0-3-21-16,3 1 3 0,-1 0 16 15,-2 1-19-15,4 0 19 0,-6 1 0 16,2 0 0-16,1 0 2 0,-3 1 0 15,0 1 2-15,0-1-1 0,0 1 1 16,-2-1 0-16,0 0-1 0,-2 1-1 16,2-1-1-16,0 0 1 0,-2 2 0 15,2 0 0-15,-2-1 1 0,4 1 1 16,-2 0-1-16,0-2 2 0,0 2 0 16,0-1 9-16,2 1-10 0,-4-2-1 15,4 2-1-15,-6 0 3 0,4 0 9 16,0 0-11-16,-2-1 1 0,2 1-1 15,0 0 1-15,0-2 1 0,0 2-3 16,0 1-15-16,0-2 3 16,-2 4-3-16,2-2 3 0,-4 0 11 0,4 0-1 15,-2 1 0-15,-1-1 1 16,3 0 1-16,-2-1 0 0,0 0 1 16,0 1 0-16,0 1-1 0,-2-2 0 15,0 1 0-15,2 1 0 0,-4 0 0 16,2 0 2-16,-3 1 0 0,3 1-1 15,0-1 11-15,-2 1-11 0,2-2 1 16,-4 1 0-16,3-1-1 0,1 2 0 16,-2-1-1-16,0 1 0 0,0-2 1 15,2 1 0-15,-1 1 0 0,-3-1 1 16,4 1-1-16,-2-1-1 16,2 1 0-16,-2 0 0 0,-3 1 1 15,5-3-1-15,-2 1-1 0,0 2 0 16,-2 0-23-16,1-1-6 0,-1 2 12 15,-2-1 15-15,-1 5 1 0,-3-3 2 16,4 2-1-16,-5 2 0 0,1-2 1 16,-5 4 1-16,5-2-1 0,-5 2 0 15,2 0-1-15,-1-1-1 0,1 0-10 16,-1 1 11-16,1-3-2 0,3 2-9 16,-3-3-3-16,5 2 3 0,-3-2 0 15,3 0 0-15,2-2 0 0,-1 0 9 16,1-1-15-16,-2 1 15 0,3 1 0 15,-1-1 1-15,-4 0 2 0,3 2 2 16,-5 0-1-16,3 1 1 0,-5 2 1 16,1 0-3-16,-1 0-1 0,-3-1 0 15,2 4-11-15,1 0 10 0,-5 0-1 16,4-1-12-16,-1 1 0 0,1-4 3 16,3 2-6-16,-3 2 15 15,0-3-9-15,1-1 0 0,-1 2-3 16,5 1 13-16,-7-1-16 0,2 0 17 15,1 1-11-15,-3 0 9 0,-4 1 0 16,7 1 0-16,-5-1 1 0,0 1 1 16,1 1-11-16,-1 0 9 0,-2 0-15 15,-2 1-9-15,0 0-13 0,0 1-17 16,3-2-21-16,-1 2-21 0,0-4-33 16,2 3-52-16,-1-3-90 0,7 1-197 15,1-1-512-15,-3 2-622 16,11-8-527-16</inkml:trace>
  <inkml:trace contextRef="#ctx0" brushRef="#br1" timeOffset="264401.1008">2979 13221 195 0,'0'0'1'0,"0"0"627"16,0 0-9-16,0 0-327 0,0 0-58 15,0 0 78-15,0 0-41 0,0 0-36 16,0 0 32-16,-4-16 30 0,4 16-14 15,-2 0-50-15,2 0 6 0,-2 0-8 16,2 0-27-16,-2 0-22 0,-1-2 14 16,1 1 12-16,0 1-31 0,2 0-25 15,-2 0-16-15,0 0-12 16,0 0-12-16,-2-2-15 0,2 2-24 0,-4 0-22 16,6 0-12-16,-6 0-15 15,-1 0-9-15,3 0 0 0,-4 0-13 16,0 2 10-16,-3 1-9 0,3 0 12 15,-4 0-12-15,5 2 12 0,-3 0-2 16,2-2-1-16,-3 3 3 0,5 1 0 16,-2 0-12-16,0 1 12 0,-1 1-12 15,5 1 15-15,-2-1-16 0,0 1 13 16,0-1-14-16,-5 4 1 0,9-4 0 16,-4 1 0-16,2 0-1 0,0 1 1 15,-2-2 0-15,2 2 10 0,1 1-10 16,-3 1-1-16,6 0 2 0,-2 1 0 15,0 0 9-15,0 0-10 0,0 3-1 16,2-2 1-16,0 1 0 0,0-1 0 16,-2 1 0-16,2-1 0 0,0-2-2 15,0 3 1-15,0-5 1 0,0 3 0 16,2-3-1-16,0 1 1 0,2-1 0 16,-2-1 1-16,-2-1 0 15,2 0 0-15,5 0 15 0,-5-1-15 16,0 1 0-16,0-3 12 0,0 1-13 15,-2 0 0-15,2 1 10 0,-2-2-10 16,0 4 1-16,0 2 0 0,0 0-1 16,0 2 1-16,0 1-2 0,0 1 0 15,-4 0 0-15,0 3-1 0,-5 2 1 16,5-2-1-16,-4 0 2 0,2 0-2 16,-3-1-21-16,1-5 3 0,0 0 15 15,0-3-12-15,-1-2 3 0,1-3 11 16,6-1-1-16,-4-3 0 0,2 0-1 15,2-1 0-15,0 0 1 16,-3 0 1-16,5 0 1 0,-2 0 0 16,2-1 3-16,0 1 9 0,0-1 9 15,0 1 6-15,0 0 0 0,2 0 1 16,3 0 32-16,-3 0-3 0,4 0-21 16,0 1-18-16,2 0-15 0,1 3-1 15,-3 0-1-15,4 0 1 0,-2 1 13 16,1 0-12-16,-1 0 15 0,0 1-3 15,0 1 0-15,1-1-12 0,-3 4 12 16,2-2-3-16,-4 2-11 0,3 0 2 16,-3-1-1-16,-2 3 0 0,0-1-1 15,0 2 0-15,0 0-1 0,-2 3-2 16,0 1 2-16,0-1-2 0,0 2 2 16,-2 0-2-16,2 1 2 0,0 0 1 15,0-2 1-15,0 1-1 0,0-2 1 16,0 2 1-16,0 0 9 0,0-1-10 15,0-1 10-15,0-1-10 16,0 0 10-16,0-1 3 0,2-3 0 16,0 1 0-16,2-2 0 0,0 1 6 15,2-3 0-15,5 2 28 0,1-4 47 16,3 3-51-16,3-4-24 0,3 0-19 16,0-2-2-16,1-3-3 0,1 0-15 15,-2-3-3-15,2-3-27 0,-7-6-55 16,1-3-68-16,-5-3-51 0,5-4-182 15,-9 4-725-15,8-8-2123 0</inkml:trace>
  <inkml:trace contextRef="#ctx0" brushRef="#br1" timeOffset="265379.1001">2247 13722 130 0,'0'0'1741'0,"0"0"-1174"0,0 0-161 16,0 0-5-16,0 0 69 0,0 0 11 16,0 0-35-16,0 0-66 0,0 0-87 15,8-21-77-15,-12 20-4 0,0 0 5 16,-2 0-39-16,-2 0-39 0,-3 1-40 15,-1 0-21-15,-1 0-23 0,-3 1-13 16,1 2-18-16,-3-1-6 0,1-1-16 16,-1 1 0-16,-1-2-2 0,1 2-1 15,-1-2-32-15,2 0-39 0,3 0-34 16,-1 1-26-16,3 0-31 0,0 0-30 16,7 4-79-16,-1-2-147 15,4 0-142-15,2 3-212 0,0 1-349 16,0-1-130-16,0-1-238 0</inkml:trace>
  <inkml:trace contextRef="#ctx0" brushRef="#br1" timeOffset="265718.6906">2102 13745 108 0,'0'0'2353'0,"0"0"-1822"16,0 0-103-16,0 0 40 0,0 0-23 16,0 0-179-16,0 0-75 0,0 0-32 15,0 0-34-15,-4 65-24 0,4-45-7 16,0 2 4-16,0 2-19 0,-2 1 0 15,2 0-25-15,0 1-14 0,0-2-25 16,2 1-14-16,-2-3 0 0,0-1-1 16,2-4-1-16,-2-2-1 0,0-4-23 15,2-3-47-15,-2-3-71 0,0-2-82 16,0-2-124-16,2 0-275 0,-2-1-623 16,5 0-435-16</inkml:trace>
  <inkml:trace contextRef="#ctx0" brushRef="#br1" timeOffset="266009.1805">2268 14177 851 0,'0'0'2123'0,"0"0"-1739"15,0 0-64-15,0 0 71 0,0 0-21 16,0 0-55-16,0 0-6 0,0 0-25 16,0 0-81-16,-56 16-40 15,35-16-8-15,-1 0 5 0,1 0-13 16,-8-1-14-16,4-3-28 0,-4 0-35 16,0 2-31-16,0 0-36 0,0-1-3 15,0 1-31-15,7 0-96 0,-1-1-102 16,2 1-112-16,9-2-632 0,-5-2-1596 0</inkml:trace>
  <inkml:trace contextRef="#ctx0" brushRef="#br1" timeOffset="268703.0514">3934 12716 202 0,'0'0'0'15,"0"0"805"-15,0 0-219 0,0 0-312 16,0 0-2-16,0 0 32 0,0 0-45 15,0 0-44-15,-4-32-29 0,4 27-23 16,-2 3-7-16,2-2-13 0,0 1-4 16,-2-1 31-16,2 1 35 0,0 2-5 15,-2-1-33-15,2 0-28 16,-3 0-6-16,3 2-10 0,0-3-13 0,0 3 0 16,0 0-9-16,0 0-16 0,-2 0-6 15,2 0-3-15,0 0 3 16,0 0-6-16,0 0-15 0,0 3-10 15,-2 1-6-15,2 2-23 0,0 3-7 16,-2 1 6-16,0 6-3 0,2 0-3 16,0 4 3-16,0 0 9 0,0 4-3 15,0 0-2-15,0 3-1 0,-2-1-6 16,2 1-10-16,0 4 13 0,0-2-12 16,0 1 0-16,0 0 9 0,0 0-10 15,0-1 0-15,0-1-2 0,0 0-23 16,0-2 20-16,0-1 0 0,0-1 0 15,2 2 3-15,-2-3 1 0,2-1 0 16,-2 2 17-16,2-2-6 0,-2 0-9 16,0-2 9-16,0 2-12 0,0-2 2 15,0-1 0-15,0 0-1 0,0-1 1 16,0 0 1-16,0-1-1 0,-2 0 1 16,2 1 0-16,0-3 0 15,0 1 9-15,0-4-12 0,-2 1 0 16,2 0 0-16,0-4 0 0,-2 0 0 15,2 0 0-15,0-3 0 0,-2-2 0 16,2-3 0-16,0 3-1 0,0-3 0 16,0 0 0-16,0 2 1 0,0 0 2 15,0 0-1-15,0 2 1 0,0-1-1 16,0 0 0-16,0 1-1 0,0 1 0 16,0-2 1-16,2 2-1 0,-2-3 0 15,2-2 1-15,-2 2 1 0,0-3-2 16,0 0-1-16,0 0-17 0,0 0-9 15,0 0 3-15,0 0 7 0,0-7 17 16,-2-1 3-16,2-3 15 0,0-4-3 16,0-1-12-16,0-2 15 0,2 0 3 15,2-2 0-15,0 2 1 16,1 1-10-16,1 2-9 0,2 2 18 16,-2 0-18-16,3 2 18 0,-1 1-6 15,0 2 3-15,-2 0-3 0,3-1 3 16,-5 0 3-16,2-1-3 0,-2 0 1 15,-2 4-7-15,0 1 3 0,-2 2 0 16,0 1-12-16,0 2 12 0,0 0 6 16,0 0-18-16,0 4 12 0,-2 2-13 15,-2 3 1-15,0 1 9 0,0 5-11 16,0-2 0-16,-3 5 1 0,3 1 10 16,0-1-11-16,-2 2 1 0,0 2 0 15,-1-2 10-15,1 1-10 0,-2 0 1 16,2-2-1-16,0 1 1 0,-1-1-2 15,1-1 0-15,-2-2 1 16,8-3 0-16,-4-2-2 0,0-2-1 16,2-2 1-16,0-1 0 0,-1-4 0 15,1 0-2-15,2-2-10 0,-2 0-3 16,0 0 15-16,0-3 0 0,-2-2 12 16,-2-2 0-16,2-3-9 0,-2-2 0 15,-1-1 12-15,-3-1 0 0,0 3-3 16,-3-4-11-16,3 4 0 0,0 1 0 15,-3 2-1-15,5 1-1 0,0 1-11 16,-1 0-36-16,3 1-57 0,2 0-67 16,0-4-73-16,4 0-94 0,0-2-384 15,0 1-1101-15,4-4-1022 0</inkml:trace>
  <inkml:trace contextRef="#ctx0" brushRef="#br1" timeOffset="269452.8026">3853 12788 75 0,'0'0'157'0,"0"0"1317"0,0 0-883 16,0 0-323-16,0 0-42 0,0 0 47 16,0 0-5-16,0 0-1 0,0 0 14 15,0 0 11-15,6-42 6 0,-6 42-36 16,0 0-41-16,0 2-28 0,-4 4-23 16,2 4-30-16,-2 3-10 0,0 3-27 15,-2 1-21-15,2 3-19 0,-5 1-14 16,3 0-7-16,-2-1-9 0,0 2-6 15,-1-4-2-15,1 1-7 0,2-3-3 16,-2-3-3-16,1 0-10 0,1-3 0 16,2 0-2-16,-2-3-1 15,2-1-1-15,-2-3-10 0,6 0 0 16,-3-2-6-16,3-1-1 0,0 0-5 16,0 0 12-16,0-6 12 0,0 0 2 15,3-4-1-15,3 0-1 0,-2-4 1 16,2 0-1-16,0 0 2 0,3-2 10 15,1 1-10-15,-2 0 0 0,2-3 1 16,1 2 10-16,-1 0-1 0,3 1 9 16,-7 1-3-16,6 1 9 0,-4-1 3 15,3 4-3-15,-5-2 0 0,2 4 16 16,-2 1 35-16,1 1-15 16,-3 2-24-16,0 1-6 0,0 3 6 15,-2 0 1-15,2 3-13 0,-2 6-3 16,2 4-9-16,-1 3-15 0,-1 7 0 15,2 1-2-15,0 1 0 0,0-3-1 16,-2 2-27-16,4-4-49 0,0-7-44 16,1 1-40-16,-1-6-39 0,2-3-97 15,0 1-233-15,1-3-718 0,1-1-551 0</inkml:trace>
  <inkml:trace contextRef="#ctx0" brushRef="#br1" timeOffset="269863.38">4331 12843 55 0,'0'0'1950'0,"0"0"-769"0,0 0-862 0,0 0 129 15,0 0 61-15,0 0-118 0,0 0-97 16,0 0-51-16,-62-32-46 16,45 37-63-16,1 3-59 0,-5 0-30 15,2 1-20-15,-1-2-22 0,1-1-3 16,-2-2-11-16,5-1-53 0,-1-1-84 16,-1-2-67-16,3 0-114 0,5 0-208 15,4 0-691-15,0 0-420 0</inkml:trace>
  <inkml:trace contextRef="#ctx0" brushRef="#br1" timeOffset="270187.6652">4167 12910 522 0,'0'0'2127'0,"0"0"-1696"0,0 0-93 15,0 0 80-15,0 0 2 0,0 0-36 16,0 0-31-16,0 0-79 0,-2 53-82 16,2-36-47-16,0 0-29 0,0 6-23 15,0-1-20-15,2 3-22 0,-2 3-21 16,0 1-30-16,0-2-21 0,0 2 9 15,0-1 9-15,0-5-18 0,0-2-36 16,0-5-55-16,0-4-58 0,0-2-54 16,0-5-179-16,3-1-329 0,-1-4-581 15,4 3-525-15</inkml:trace>
  <inkml:trace contextRef="#ctx0" brushRef="#br1" timeOffset="270404.1607">4287 13361 1425 0,'0'0'1815'0,"0"0"-1352"0,0 0-133 15,0 0 17-15,0 0-4 0,0 0-64 16,0 0-14-16,0 0-28 0,0 0-43 16,-51-28-58-16,34 28-36 0,-1 0-15 15,-3 2-34-15,-2 3-38 0,2-2-13 16,-1-1-39-16,-3-1-97 0,4-1-94 15,3 0-152-15,5-3-793 0,-3-1-1384 16</inkml:trace>
  <inkml:trace contextRef="#ctx0" brushRef="#br1" timeOffset="274908.1424">10055 8166 199 0,'0'0'94'0,"0"0"-48"15,0 0 1011-15,0 0-641 0,0 0-111 16,0 0 13-16,0 0-50 0,0 0-72 15,0 0-29-15,-2-22-4 0,2 21-1 16,0 0 7-16,-3 1 36 0,1-2 22 16,2 2-23-16,-2 0-18 0,2-1-12 15,-2 1-36-15,2 0-33 0,0 0-19 16,0 0-10-16,-2 0 1 0,2 0 17 16,0 3 7-16,-2 3-1 15,2 4-21-15,0 5-24 0,-2 1-19 16,2 1-5-16,0 3-4 0,0 1 3 15,0 3-2-15,0 1-4 0,0 0-6 16,-2 3-6-16,2-1 9 0,-2 0-6 16,0 3 4-16,0-3-7 0,-2 0-10 15,0 4 1-15,1-5 12 0,-1 5-13 16,0-4 0-16,0 1 1 0,4 1-1 16,-2-1 10-16,0-1-10 0,0 0 0 15,0 0 1-15,0 3 9 0,2-3-10 16,-2 0-1-16,2-1 2 0,0-2 0 15,-2 0 9-15,2 1-12 0,-5-3-24 16,3 0 12-16,0 0 10 0,0 0-1 16,0-1 0-16,-2 0 2 0,2-3-1 15,0 0 0-15,-2 1 2 0,-2-4 0 16,4 4 0-16,-5-3 1 0,5 2 0 16,0 2 1-16,0-5 0 15,0 3 0-15,2-3 1 0,-2-1 9 16,2-1-10-16,0-3 1 0,-2 0 9 15,2-2 0-15,0-4 6 0,0-1-5 16,0-1-13-16,0-2-1 0,0 0-12 16,-2-3 13-16,2-3 25 0,-2 0-7 15,2 0-17-15,-2 0 11 0,2-2-9 16,-2 1 0-16,2-1 0 0,0 3 12 16,0 0-13-16,-2 3 1 0,2 1 12 15,0 1 12-15,0 0 25 0,0 3-16 16,0 6-35-16,0 2-1 0,0-1-12 15,0 3 11-15,0 1-1 16,0-4 1-16,0 2-1 0,0-3-1 16,0 1-12-16,0-1 13 0,0-2-16 15,-2-3-1-15,-1 0 1 0,3-4-6 16,-4 0-15-16,2-4 18 0,2-3 19 16,-2-3 2-16,0-4 3 0,0-3 9 15,-2 1 0-15,2-4-10 0,0 2 1 16,-4 0 9-16,-1 1-10 0,1-1-1 15,-2 5 1-15,4 3 0 0,0 2 13 16,-1 4-13-16,-1 4 13 0,0 0-3 16,2 0 0-16,-2 0-9 0,2 0 0 15,-1 1 0-15,1 2 16 0,2 4-4 16,0-1 0-16,2 4 0 0,0 1-12 16,0 2 0-16,0 0 0 0,4 0 12 15,0 2-13-15,1-2 1 0,1 1 12 16,-2-1 0-16,0-2-3 15,4-2 3-15,-4-1-12 0,1-1 9 16,-3-4-10-16,0 1 0 0,2-3 10 16,0-1-9-16,2 0 22 0,5-5-10 15,-5-3-3-15,2-5 15 0,4-3 24 16,1-3 33-16,-1-3-36 0,5-3-17 16,-5 1-13-16,7 1-6 0,-5 3-9 15,3 3 8-15,-5 3-11 0,1 3-30 16,3 0-58-16,-8 0-71 0,1-2-49 15,3-2-79-15,-6-2-260 0,-4 5-774 16,5-8-608-16</inkml:trace>
  <inkml:trace contextRef="#ctx0" brushRef="#br1" timeOffset="275625.3662">9986 8218 522 0,'0'0'120'16,"0"0"1468"-16,0 0-1065 0,0 0-231 16,0 0 9-16,0 0 45 0,0 0 32 15,0 0-2-15,0 0-21 0,0 0-70 16,21-25-87-16,-23 25-52 0,0 0-43 16,-2 6-12-16,-2 1-4 15,-3 4-23-15,-1 5-22 0,0 3-18 16,-5 3-8-16,5 3-14 0,-7 1-1 15,5 4 0-15,2-3 0 0,-3 0 0 16,3-3 0-16,6-2-1 0,-3-6-1 16,3-5-15-16,-2-3-2 0,6-5-6 15,0-3 6-15,0-1-6 0,8-7-6 16,1-5 18-16,1-5 9 0,5-4 0 16,-1-3 2-16,3 0-2 0,-3-1 2 15,3 2 1-15,-3 3 2 0,-4 1 1 16,5 7 13-16,-7 0-1 0,0 3 6 15,3 2 12-15,-5 3 3 0,0 1 13 16,-2 3 2-16,2 1-6 0,-1 0-2 16,1 5-1-16,0 7 6 0,-2 4-24 15,0 8-24-15,0 4-1 0,3 9-14 16,1 2 13-16,2-1-1 0,-2-4-21 16,3-3-45-16,1-9-61 15,-4-9-42-15,3-6-65 0,-1-7-204 16,-6 0-647-16,2-13-582 0</inkml:trace>
  <inkml:trace contextRef="#ctx0" brushRef="#br1" timeOffset="276096.4079">9683 8675 1277 0,'0'0'1547'15,"0"0"-1028"-15,0 0-183 0,0 0 177 16,0 0-49-16,0 0-105 15,0 0-11-15,-54-22-60 0,33 22-85 16,3 6-71-16,-1 1-53 0,-4 1-28 16,5 1-30-16,-3-2-20 0,-2 0-1 15,7-4-57-15,-3 0-76 0,7-2-63 16,-3-1-53-16,3 0-219 0,8 0-580 16,-1 0-549-16,3 2-793 0</inkml:trace>
  <inkml:trace contextRef="#ctx0" brushRef="#br1" timeOffset="276359.9426">9542 8700 1554 0,'0'0'1521'16,"0"0"-1224"-16,0 0 68 0,0 0 16 15,0 0-61-15,0 0-131 16,0 0-2-16,0 0 0 0,-6 75-71 16,4-46-40-16,0 3-21 0,-5-1-27 15,5 0-16-15,0-2-12 0,0-1-15 16,2-6-83-16,-2 2-91 0,2-7-75 16,-2-1-147-16,2-4-312 0,0-3-538 15,6 5-781-15</inkml:trace>
  <inkml:trace contextRef="#ctx0" brushRef="#br1" timeOffset="276556.6576">9623 9179 2644 0,'0'0'1337'0,"0"0"-980"0,0 0 222 15,0 0-76-15,-42-52-145 0,28 40-80 16,-7 2-58-16,0 5-94 0,1 4-72 15,-7 1-26-15,2 6-28 0,-2 2 0 16,2 2-91-16,1 0-111 0,1 3-60 16,4-5-180-16,3-1-822 0,5-4-1136 0</inkml:trace>
  <inkml:trace contextRef="#ctx0" brushRef="#br1" timeOffset="277848.268">11849 6873 760 0,'0'0'1215'16,"0"0"-610"-16,0 0-289 0,0 0-9 16,0 0 2-16,0 0 4 0,0 0-20 15,0 0 9-15,0 0-40 0,-23-44-44 16,11 39-59-16,-3 0-43 0,1-2-34 16,-1 4-21-16,3 1-9 0,-5 2-10 15,7 0-2-15,2 4-1 0,0 4-2 16,-1 0 2-16,7 3-9 15,2 2-5-15,0 2-4 0,8 3 0 16,1 0 0-16,1-4-3 0,5-1 13 16,1-4 5-16,3-5 21 0,-3-4 13 15,3-4-31-15,-5-8-36 0,3-4-1 16,-7-5 10-16,-4-2 3 0,1-1-12 16,-5-1 0-16,-2 3 12 0,-5 3-12 15,-1 3 16-15,-4 4-17 0,-7 3 1 16,5 6 0-16,-5 3 9 0,3 0-9 15,-5 10 15-15,9 4-6 0,-2 6-9 16,1 0 15-16,5 2-16 0,4-1 10 16,2 0-9-16,0-3 12 0,2-3-12 15,4-4 0-15,5-5 18 0,1-4-9 16,0-2-12-16,5-5 0 0,-3-4-3 16,3-4 0-16,-5-2-9 0,-1-3 9 15,-3 0-12-15,-6 0 3 0,-2-1 11 16,2 5 0-16,-10 0-2 0,-2 4-9 15,-1 5 9-15,-1 1 0 16,-3 4 1-16,5 6 2 0,-7 6 2 16,9 3 1-16,2 4-1 0,4 4-2 15,2-4-48-15,0-1-55 0,4-4-69 16,6-8-113-16,1-3-303 0,5-8-1167 0</inkml:trace>
  <inkml:trace contextRef="#ctx0" brushRef="#br1" timeOffset="279199.3859">11783 7022 78 0,'0'0'147'0,"0"0"-30"16,0 0 689-16,0 0-133 0,0 0-242 15,0 0-43-15,0 0-92 0,0 0-65 16,0 0 2-16,0 0 52 0,0-26 5 16,0 25-55-16,-2 1-45 0,0 0-32 15,-3 0-23-15,1 3 19 16,2 3-16-16,0 1-22 0,0 4-16 15,2 0-2-15,-2 4-7 0,2-2-3 16,0 2-12-16,-2 0-9 0,2 1-10 16,0-1-21-16,-2 2-5 0,2-1 2 15,0 1-9-15,-2-1-3 0,0 2-6 16,2-1-3-16,0 0 4 0,0 1 11 16,0 0-12-16,-2 0-15 0,2 0 12 15,0 0 6-15,0 1 6 0,0-1-3 16,0 2 1-16,0-1-4 0,0 0 0 15,-2 0-6-15,0 2 3 0,2-3-12 16,-2 1 0-16,2 1 9 0,0-2-9 16,0-1-1-16,0 1 0 0,0-2 0 15,0 1 1-15,0-2-1 16,0 0-1-16,0 1 1 0,0-1 0 16,0 1-1-16,-5 0 0 0,5-1-1 15,0 1 1-15,0-1-2 0,0 1 1 16,-2-3 0-16,2 3 0 0,-2-1-1 15,0-4 0-15,0 2-1 0,0-2 2 16,2 1 0-16,0-3 0 0,-2 3 0 16,2-2 0-16,-2 0 0 0,0 0 0 15,2 1 0-15,0 0 0 0,0 0-1 16,0-1-1-16,0 2 0 0,0-1 0 16,-2-1-13-16,2 0 13 0,-2 1-1 15,2-3-9-15,-2-1 9 0,0 0 0 16,2 0 0-16,-2 0-12 15,2-3 0-15,-3 2 0 0,3-2 12 16,-4 1-13-16,4-2 14 0,0 1 1 16,0-1-1-16,-2 0 0 0,2-2-1 15,0 2 1-15,0 0 1 0,0 1 1 16,0-2 1-16,0 0-1 0,0-1-1 16,0-1-1-16,0 0-22 0,0 0-6 15,-2 0 18-15,0-3 12 0,0-1-1 16,0-2-1-16,0 0 1 0,-2-2 0 15,2-3-2-15,-2-4 1 0,-1 0 0 16,-3 0 1-16,4-4-1 0,0 1 0 16,0 2 0-16,-2 1 0 0,1 4 2 15,1 4 0-15,0 1 0 0,2 4 1 16,0 2 0-16,0 0 2 0,0 0 21 16,0 2-12-16,0 3-10 0,-2 1 13 15,4 1-3-15,-2 2 0 0,2 2-9 16,0 2 0-16,0 0 9 0,-3-2-10 15,3 5 0-15,3-3 0 16,1 1 1-16,0 1 0 0,0 0 0 16,2-3 9-16,4 1-9 0,-3-2 9 15,-1-2-12-15,2-2-2 0,5-3 2 16,-3-2 2-16,-2-2 28 0,5 0 9 16,-1-6-6-16,-4-5 3 0,7-3-2 15,-5-4 5-15,0-1 18 0,5-3 33 16,-5 2-54-16,-2-3-34 0,7 2-1 15,-7 0-1-15,-2 3-2 0,1 0-37 16,1 3-54-16,-2 1-58 0,-2 0-45 16,0 2-91-16,-4 2-281 0,4 3-798 15,1 0-588-15</inkml:trace>
  <inkml:trace contextRef="#ctx0" brushRef="#br1" timeOffset="279848.2428">11733 7033 457 0,'0'0'1212'0,"0"0"-440"0,0 0-407 15,0 0-54-15,0 0 30 0,0 0-9 16,0 0 18-16,0 0 7 0,0 0-21 16,0 0-82-16,-35 9-53 0,27-1-25 15,-3 5-34-15,-1 2-39 0,2 1-33 16,-7 2-10-16,9 0-14 0,-5 2-13 16,1 0-6-16,2-3-12 0,1 4-3 15,3-4-11-15,-2 0 2 0,2-1-3 16,2-3 0-16,4-1-27 0,0-6 24 15,-2 1 2-15,2-7-1 0,0 0-10 16,2-2-18-16,4-9 3 16,0-2 15-16,8-3 11 0,-7-4 1 15,3 0-1-15,4-2-18 0,-1 0 16 16,1 2-9-16,-3 0 11 0,1 0 1 16,3 5 1-16,-5 2-1 0,-2 1 3 15,5 3 12-15,-5 3 1 0,-2 2 5 16,2 3 12-16,1 1 3 0,-3 3 3 15,-2 7-8-15,2 3-13 0,-4 6-3 16,2 4-12-16,0 5 0 0,3 0 12 16,-1 1-14-16,-2-3 0 0,2-3-1 15,-2-4-57-15,3-9-79 0,1-4-49 16,0-6-69-16,0-1-240 0,1-4-717 16,7-6-637-16</inkml:trace>
  <inkml:trace contextRef="#ctx0" brushRef="#br1" timeOffset="280346.8375">12215 7141 1159 0,'0'0'1323'0,"0"0"-840"0,0 0-175 15,0 0 158-15,0 0 8 0,0 0-89 16,0 0-44-16,0 0-63 0,0 0-78 15,0 0-75-15,-37-29-49 16,20 29-16-16,-2 0-21 0,-1 0-20 16,-5 0-18-16,6 0-1 0,-3 0 0 15,-1 0-43-15,4-2-63 0,1 2-54 16,1 0-59-16,3 0-142 0,5 2-269 16,1 1-582-16,4 7-173 0</inkml:trace>
  <inkml:trace contextRef="#ctx0" brushRef="#br1" timeOffset="280683.4358">12087 7184 1565 0,'0'0'1449'0,"0"0"-1167"15,0 0 137-15,0 0-41 0,0 0-135 16,-9 50-36-16,7-34 15 0,-4 5-44 16,4 0-80-16,-4 4-65 0,4-2 10 15,-2 4-9-15,-1-4-19 0,3 0 0 16,0-5-13-16,-2 0-1 0,4-3-1 15,-4-4-39-15,2-2-108 0,2 0-80 16,0-3-84-16,0-1-176 0,2 0-292 16,2-2-516-16,2 4-579 0</inkml:trace>
  <inkml:trace contextRef="#ctx0" brushRef="#br1" timeOffset="280919.5283">12163 7569 1375 0,'0'0'1569'0,"0"0"-1179"0,0 0 10 16,0 0 80-16,0 0-132 0,0 0-77 16,0 0 10-16,0 0-4 0,0 0-65 15,-47-19-63-15,26 33-43 0,2 3-49 16,-1-1-39-16,-3-3-18 0,4 0-1 15,-1-5-17-15,-1-4-85 16,4-3-109-16,-1-1-143 0,9-2-773 0,-1-4-1378 16</inkml:trace>
  <inkml:trace contextRef="#ctx0" brushRef="#br2" timeOffset="288405.0881">3144 13168 1534 0,'0'0'361'0,"0"0"-180"16,0 0-38-16,0 0-17 15,0 0 10-15,0 0-42 0,0 0-81 16,0 0 241-16,0 0 29 0,0-17-35 16,0 15-22-16,0 2 55 0,4 0-2 15,-2 0-39-15,0 0-45 0,1 0-35 16,-1 2-40-16,0 0-35 0,0 2-14 15,-2-1-7-15,2-2-12 0,0 2-4 16,-2-3-5-16,0 0-9 0,0 0-34 16,0 0-10-16,0-4 7 0,-2-1 3 15,0-4 46-15,-4-1 6 0,-5-2 2 16,7-3 34-16,-6 2 31 0,1 3-7 16,-1-1-34-16,2 4-26 0,0 6-4 15,-3 1-9-15,1 0 0 0,-2 3-5 16,-1 3-4-16,1 1-9 0,-5-1-6 15,1 0-3-15,-1 1-10 0,-1-4 10 16,-5-1-9-16,6 0-1 0,-1-2 1 16,-1 0 12-16,5 0-14 15,-1 0 2-15,-4 0-1 0,11 0-1 16,0 0 2-16,-2 1-1 0,3-1 0 16,3 1-2-16,0-1-1 0,4 0 0 15,-2 0 1-15,2 0 3 0,0 0 24 16,2 0 7-16,2 0 5 0,0 0-37 15,9 0 10-15,-1 0-10 0,3 0-2 16,1 0-2-16,3 0 2 0,2 1-1 16,-1 1-1-16,-1 1 1 0,6 2-2 15,-5-1 0-15,-1-1-9 0,4-1 11 16,-3 0-2-16,1-2 0 16,-5 0 0-16,1 0 1 0,-3-2-10 15,-1 0 12-15,-3 0-1 0,3-1 0 16,-7 2 0-16,0 0 1 0,-2-1 0 15,-2 2 1-15,0 0-1 0,-2 0 0 16,0 0-22-16,0 0-14 0,-6 0 0 16,-2 0 24-16,-3 0 11 0,-3 2-1 15,-3 0 2-15,1 1 1 0,-5-1 1 16,3 2 1-16,-5-4-2 0,6 3 0 16,-3-3-1-16,1 0 0 0,-2 0 0 15,1-3 1-15,7-3-1 0,-1 1 1 16,4 0-1-16,1 2 0 0,3 3 0 15,4-1 0-15,0 1 2 0,2 0 25 16,0 0 18-16,4 1-5 0,2 3-28 16,5 2-12-16,3 0-2 0,3 2 0 15,-1 0-13-15,3-3 14 0,4 0-1 16,-3-1 1-16,3 0-1 0,-2-4 0 16,1 0 0-16,-1 0 1 0,-2 0 1 15,-3-2 0-15,-1 1 2 16,-3-1 0-16,-4 1 1 0,-4 0-1 15,-2 1-2-15,-2-1-14 0,0 0-32 16,-6 1 10-16,-4-4 33 0,-2 4 0 16,-5 0 3-16,-4 0 2 0,1 0-1 15,-5 2 2-15,-2 1-1 0,6-1-2 16,-3 0 0-16,-1-2 0 0,2 0-1 16,2 0 0-16,3-3-1 0,7 1 2 15,1-2-2-15,4 4-1 0,4-2 3 16,2 1 11-16,2-1 34 0,8 2-14 15,3 0-29-15,3 0-1 16,3 0-1-16,-1 0-1 0,5 2 1 16,-4 1 0-16,-1 2 1 0,-3-1-1 15,-7 0 0-15,2-1 0 0,-3-3 1 16,-7 0-1-16,0 0-22 0,0 1-26 16,-9-1 21-16,-3 1 15 0,-3 1 11 15,-1 0 0-15,-5 2-32 0,1-4-91 16,-3 0-63-16,4 0-74 0,3-3-208 15,1-2-824-15,3-5-1690 0</inkml:trace>
  <inkml:trace contextRef="#ctx0" brushRef="#br2" timeOffset="290841.4828">1191 12913 1223 0,'0'0'664'0,"0"0"-297"0,0 0-173 15,0 0 3-15,0 0-68 0,0 0 105 16,0 0-10-16,0 0-55 0,0 0-36 15,-6-6 60-15,4 4 28 0,-3-2-1 16,3 0-43-16,-4-1-40 0,2-4-20 16,-4-2-12-16,4 2-4 0,-5-2-24 15,1-1-22-15,-2 0 0 0,4 0-12 16,-5 3-4-16,3-1-14 16,-4 1-4-16,3 3 1 0,1 1-4 15,0 3 3-15,-3-1 10 0,5 3 2 16,-2 0 10-16,-5 0 11 0,7 3 1 15,-4 3 0-15,2 1-13 0,-5 3-14 16,5 0-7-16,0 1-6 0,-5 4-3 16,7-1-9-16,-2 1 0 0,0 1 0 15,1 1 9-15,-3 0-10 0,6-1 0 16,-2 3 10-16,2 0-11 0,-1 1 0 16,3-1 12-16,-4 2-10 0,6 1 9 15,0 0-10-15,0 2-2 0,4 1-16 16,3-3 16-16,1 3 1 0,0-2 17 15,7-2-6-15,1 2 0 0,5 0 0 16,-1-3-10-16,5-1-2 0,0-3-1 16,-2-6-14-16,0-1-40 0,1-8-75 15,-1-1-76-15,-4-5-69 0,1-8-161 16,-9 1-573-16,5-7-942 0</inkml:trace>
  <inkml:trace contextRef="#ctx0" brushRef="#br2" timeOffset="291491.3551">1416 13151 1828 0,'0'0'437'15,"0"0"-207"-15,0 0-65 0,0 0 60 16,0 0-7-16,0 0-20 0,-60-31-13 16,48 26-49-16,-3 2-60 0,1-2-16 15,-1 3 25-15,1 2 12 0,4 0 13 16,-1 0 7-16,1 1-14 0,4 6-4 15,2 4 12-15,-1 5-24 0,5 4-35 16,0 3-30-16,0 2-19 16,7 0-2-16,-1-1 0 0,4-1 0 15,0-4 0-15,1-3-1 0,-3-4 0 16,7-5-1-16,-5-4 0 0,-2-3-14 16,2-6-10-16,-1-7 0 0,1-3 13 15,-6-6 0-15,4 0 10 0,-3-3 0 16,-1 0 0-16,-2 5 2 0,-2 2 4 15,0 6 33-15,0 5 18 0,2 5 22 16,2 2 52-16,0 4 6 0,0 7-40 16,7 5-47-16,-3 6-17 0,2 5-13 15,-1-1-17-15,1 0-1 0,0-1-3 16,-4-4-9-16,5-7-52 0,-1-2-95 16,-4-6-111-16,0-6-210 0,1 0-625 15,5-8-985-15</inkml:trace>
  <inkml:trace contextRef="#ctx0" brushRef="#br2" timeOffset="291923.2418">1848 13114 1967 0,'0'0'648'0,"0"0"-272"0,0 0-139 16,0 0-17-16,0 0 2 0,0 0 52 15,0 0-36-15,0 0-67 0,0 0-84 16,-64 12-50-16,48-10-24 0,-5 0-13 15,0 1-3-15,3-3-22 0,-3 0-130 16,6-5-146-16,-3-1-146 0,7-2-304 16,-1 1-853-16</inkml:trace>
  <inkml:trace contextRef="#ctx0" brushRef="#br2" timeOffset="292142.6543">1693 12947 1106 0,'0'0'1786'0,"0"0"-1447"16,0 0-205-16,0 0 110 0,0 0 25 15,0 0-40-15,13 73-32 0,-13-45-33 16,-3 2-56-16,3-1-62 0,0 2-46 16,3-2-12-16,-1-6 0 0,0-3-47 15,4-9-108-15,-2-2-98 0,6-9-116 16,-3 0-261-16,7-9-829 0</inkml:trace>
  <inkml:trace contextRef="#ctx0" brushRef="#br2" timeOffset="292813.1004">2328 12813 2391 0,'0'0'544'15,"0"0"-316"-15,0 0-100 0,0 0 208 16,0 0 8-16,0 0-25 0,0 0-65 16,0 0-60-16,-60-16-65 0,41 14-21 15,1 1-4-15,-5 0-7 0,0-1-36 16,2 2-31-16,-3-3-26 0,-1 3-2 15,0-4-2-15,2 1-13 16,1-1-29-16,3 2-68 0,0-1-89 16,5 0-90-16,14 3-213 0,-21-4-473 15,17 3-439-15</inkml:trace>
  <inkml:trace contextRef="#ctx0" brushRef="#br2" timeOffset="293117.0867">2102 12824 1383 0,'0'0'1215'16,"0"0"-928"-16,0 0-50 15,2 48 95-15,1-23-16 0,-1 1-52 0,0 7-41 16,0-1-46-16,0 3-56 16,-2 0-29-16,2 1-6 0,0-3-30 15,-2-4-56-15,4-2 15 0,-4-5-13 16,0-3 0-16,0-4-2 0,2-2-1 16,-2-6-45-16,2-1-123 0,-2-3-150 15,2 0-155-15,0-3-283 0,2 0-779 0</inkml:trace>
  <inkml:trace contextRef="#ctx0" brushRef="#br2" timeOffset="293347.6309">2330 13374 2895 0,'0'0'581'0,"0"0"-508"15,0 0 145-15,0 0 194 0,0 0-70 16,-50-39-90-16,32 35-46 0,-3 4-29 16,-4 0-49-16,-6 0-37 0,2 3-30 15,-2 2-25-15,-8-1-36 0,4-1 0 16,0-3-94-16,1 0-156 0,1-3-185 16,9-3-825-16,-9-4-1610 0</inkml:trace>
  <inkml:trace contextRef="#ctx0" brushRef="#br2" timeOffset="305973.0176">13635 5663 931 0,'0'0'434'0,"0"0"-203"16,0 0-105-16,0 0-61 0,0 0 629 15,0 0-333-15,0 0-149 0,0 0-20 16,0 0 31-16,-4-42-8 0,4 37 3 16,-2 2 36-16,2 0-20 0,0 0-30 15,0 1-35-15,-4 2-13 0,4 0-6 16,-3 0-16-16,1 0-12 0,0 5-22 15,-2 3-24-15,-2 2-27 0,-4 3-10 16,-1 3 4-16,5 3-4 0,-4 3-15 16,-3-1-3-16,5 3 4 0,-2 0-7 15,-5 0-3-15,7 0 6 16,-2 1 3-16,-5-1-6 0,7 0 7 0,-2-1-10 16,-1-1 0-16,1 0 0 15,2-1-3-15,-1 0 6 0,-1-3-6 16,4 2-10-16,0-4-1 0,2-1-1 15,-3 0 0-15,3-3-1 0,-2-2-1 16,4-2-16-16,0 0-21 0,0-1-37 16,2-3-45-16,-2 0-27 0,2-3-31 15,0-1-46-15,0 0-103 0,0 0-156 16,4-1-153-16,-2-4-67 0,4 0-473 16,2-5-464-16</inkml:trace>
  <inkml:trace contextRef="#ctx0" brushRef="#br2" timeOffset="306472.7357">13591 5680 1922 0,'0'0'667'0,"0"0"-448"0,0 0-23 16,0 0 41-16,0 0-2 0,0 0-13 16,0 0 55-16,0 0-26 0,0 0-71 15,0 0-28-15,-4-24 2 0,4 27 33 16,0 3-13-16,-2 4-49 0,2 3-27 16,0 2-13-16,0 1-12 0,0 6-12 15,2 1-7-15,-2 2-5 0,4 1-1 16,1 3-3-16,-1 0-5 15,0 0-16-15,0 2-6 0,-2 2-6 16,0 0-12-16,0-2 0 0,-2 1-1 16,2-2-2-16,-2-6-12 0,2-3-24 15,-2-6-16-15,0-6-11 0,0-4-19 16,0-3-9-16,2-2-31 0,-2-6-9 16,2-4 70-16,1-8 34 0,1-3 18 15,0-4 12-15,-2-1 1 0,-2 1 2 16,0 3 24-16,-2 6 52 0,-6 5 1 15,3 4-7-15,-3 7 21 0,-2 1 12 16,-5 6-21-16,3 3-31 0,-5 1-8 16,3-1-16-16,-5-2-27 15,7 2-3-15,-5-2-20 0,5-3-95 16,2-4-131-16,-1-1-162 0,5 0-602 16,4-6-921-16</inkml:trace>
  <inkml:trace contextRef="#ctx0" brushRef="#br2" timeOffset="307310.099">14061 5656 62 0,'0'0'2689'0,"0"0"-2275"0,0 0-245 16,0 0 101-16,0 0 67 0,0 0-79 15,0 0-16-15,0 0 27 0,0 0-70 16,0 0-67-16,-31-30-44 0,14 29-11 16,3 1-23-16,-3 0-20 0,-1 0-13 15,-1 0 0-15,2 0-2 0,1 4-16 16,-1-1-1-16,1 4 1 0,3-2-1 16,-1 1 1-16,4 3 0 0,1-3 9 15,-1 2 0-15,6-1-9 0,2 1 18 16,0 0-18-16,0 2 13 0,2-2-1 15,0 1 0-15,0 0-3 0,2 2 0 16,0 0-9-16,0 2 0 0,-2-1 0 16,2 5 13-16,-2 0-4 0,0 1 0 15,0 5-10-15,0-2 1 0,0 2-1 16,-2 3 0-16,0-4 1 0,-4 1-1 16,-1-1-2-16,1 0-1 15,-4-2 1-15,6 0-2 0,-3-3 1 16,3-1 1-16,0-1 1 0,0-3-1 15,2-2 2-15,2-3 13 0,0-2 0 16,4 3 0-16,0-3 10 0,2-1 2 16,3-2 6-16,-1-1 25 0,2 1 54 15,1-1-46-15,1-1-33 0,1 0-12 16,-1 0-6-16,7 0-2 0,-5 0-1 16,7-3-10-16,-7 0 1 0,5 3 15 15,-7-2-6-15,1 0-9 0,-5 2-2 16,0 0-1-16,-4 0-2 0,0 0-49 15,3 0-67-15,-5 2-67 0,-2 0-72 16,0 0-142-16,-2-1-232 16,-5-1-522-16,3 0-369 0</inkml:trace>
  <inkml:trace contextRef="#ctx0" brushRef="#br2" timeOffset="307586.3409">14079 5898 1907 0,'0'0'1507'16,"0"0"-1209"-16,0 0-59 0,0 0 105 15,0 0 55-15,0 0-83 16,0 0-44-16,-51 4-44 0,36-2-86 16,-1 2-76-16,-1-1-41 0,1-1-25 15,-1-1-18-15,0-1-82 0,3 0-131 16,2 0-98-16,1-3-320 0,1 3-972 0</inkml:trace>
  <inkml:trace contextRef="#ctx0" brushRef="#br2" timeOffset="308525.8925">14507 5854 1952 0,'0'0'1007'0,"0"0"-780"16,0 0 51-16,0 0 123 0,0 0-12 16,0 0-95-16,0 0-50 0,0 0-79 15,0 0-52-15,0 0-27 0,-25-11-28 16,11 13-31-16,-5 2-24 0,3 0-3 16,-3-3-3-16,3 1-24 0,-1-2-53 15,3 0-60-15,-3-2-29 0,5 2-77 16,1-2-113-16,1 1-185 0,2-1-109 15,2 2-105-15,3 0-262 0,1 2-178 0</inkml:trace>
  <inkml:trace contextRef="#ctx0" brushRef="#br2" timeOffset="308827.0822">14524 5982 1611 0,'0'0'685'0,"0"0"-398"0,0 0 32 16,0 0 161-16,0 0 17 0,0 0-93 15,0 0-79-15,0 0-45 0,0 0-5 16,0 0-53-16,-44-5-49 15,28 2-31-15,-3 2-33 0,-4 1-45 0,3 0-37 16,-1 0-27-16,0 4 0 16,1-1-64-16,-1 1-93 0,7 1-131 15,-1 1-209-15,5-1-760 0,2 3-1604 0</inkml:trace>
  <inkml:trace contextRef="#ctx0" brushRef="#br2" timeOffset="310443.2878">15146 5758 881 0,'0'0'727'16,"0"0"-493"-16,0 0 16 0,0 0 138 16,0 0-40-16,0 0-78 0,0 0 30 15,4-55 7-15,-8 45-52 0,4 0-35 16,-2 2-21-16,0-4-25 0,0 3-30 16,0-1-21-16,-2 0-3 0,-1-1-4 15,1 1-9-15,-2 0-16 0,0 0-9 16,0 4-24-16,-1 1-18 0,1 0-1 15,-2 2 1-15,0 3-4 0,-3 0-6 16,3 0 0-16,-6 0-5 0,5 3-1 16,-1 1-9-16,-2 0 0 0,3 3 0 15,1-2-12-15,-2 1 16 16,1 4-1-16,1-4-15 0,2 3-1 16,-2-3 16-16,4 1-3 0,-3 1 6 15,1 3 0-15,2-1 6 0,0 0 4 16,0 3-4-16,-2 0 0 0,-1 0-6 15,5 0-3-15,-2 3-6 0,-2 0 1 16,2 1-1-16,0 0-10 0,0 1-1 16,-1 2 2-16,1-2 0 0,2 3 18 15,2-3-3-15,0 0 0 0,0 1-3 16,-2-2 6-16,4 1 0 0,4-2 0 16,1 2 6-16,1-2-2 0,2-1 5 15,1 1 3-15,1-3 3 0,0-1-18 16,5 0-8-16,-1-2-10 0,1-2-3 15,0-1-9-15,1-3-9 0,-1-2-9 16,1-2-46-16,1-1-65 16,-5-8-49-16,1-2-83 0,-1-5-198 15,-3 5-461-15,3-9-641 0</inkml:trace>
  <inkml:trace contextRef="#ctx0" brushRef="#br2" timeOffset="311244.1456">15468 5986 1914 0,'0'0'480'0,"0"0"-231"0,0 0 66 15,0 0 50-15,-4-53-58 0,2 42-16 16,-2-2 3-16,0 0-85 0,-2 5-64 16,0-1-40-16,-1 3-19 0,-1 0 0 15,2 3-6-15,-4 0 8 0,3 2 10 16,-1 1-7-16,-2 0-14 0,1 4-17 16,-3 1-14-16,2 1-19 0,-1 4-11 15,1 1-1-15,0 0-3 0,-3 2-9 16,7 0 9-16,-2 4-10 0,2-3 1 15,1 2 12-15,1-1-13 0,4 0 13 16,0-2 1-16,-4 0 2 0,12-3 0 16,-1-1-6-16,1-2 3 0,2-3-3 15,5 1-10-15,-1-4-1 0,3-1-1 16,-1-1 0-16,-1-8-3 0,-3 0-12 16,-1-3 3-16,1-5 9 15,-4 0 0-15,-2-1-9 0,-1 2 9 16,-3 3 1-16,-2 3-1 0,0 2-9 15,0 8 12-15,0 0 22 0,0 6 14 16,0 4-24-16,4 6-12 0,-2 5 1 16,0 2 2-16,4 5 1 0,-2-4 14 15,4 1-15-15,-1-5 0 0,3-1-3 16,0-8-1-16,3-4-24 0,1-7-81 16,-1-2-115-16,1-9-109 0,1-9-221 15,-5 5-827-15,6-9-1573 0</inkml:trace>
  <inkml:trace contextRef="#ctx0" brushRef="#br2" timeOffset="312036.1491">15801 5955 443 0,'0'0'1062'15,"0"0"-731"-15,0 0-78 0,0 0 62 16,0 0-38-16,0 0-35 0,0 0 11 15,0 0 24-15,0 0-39 0,29-9-8 16,-27 5 33-16,-2-1 11 0,2 1-34 16,-2 1-31-16,0-1-7 0,-2 0 5 15,-2 2-28-15,0 0-27 16,-4 1-10-16,-1 1-24 0,-1 0-34 16,-2 0-26-16,-1 2-28 0,-3 1-15 15,1 1-15-15,-1-4-12 0,-1 0-6 16,7 0-55-16,-3-4-75 0,3-2-69 15,2 1-78-15,0-3-141 0,3 1-215 16,1 4-530-16,-4 3-488 0</inkml:trace>
  <inkml:trace contextRef="#ctx0" brushRef="#br2" timeOffset="312312.2292">15737 5840 2459 0,'0'0'958'0,"0"0"-685"16,0 0 92-16,0 0 37 0,0 0-155 15,0 0-69-15,0 0 24 0,0 0-44 16,2 55-70-16,-4-37-33 0,0 1-16 15,-2 0-24-15,2 3-15 0,2-6-3 16,-2 2-19-16,2-5-57 0,0-3-76 16,0-3-101-16,4-5-166 0,-2 0-577 15,6-2-767-15</inkml:trace>
  <inkml:trace contextRef="#ctx0" brushRef="#br2" timeOffset="312868.0975">16355 5645 2395 0,'0'0'548'16,"0"0"-365"-16,0 0 104 0,0 0 102 15,0 0-96-15,8-50-44 0,-10 43 26 16,-2 3-72-16,-2-1-40 0,-4 3-17 15,-3 0-5-15,-1 2-23 16,-5 0-30-16,1 4-27 0,-1 1-7 16,-2 0-11-16,-1 1-19 0,1-1-21 15,-2-1-3-15,3 0-11 0,1 1-1 16,-2-5-12-16,3 2-46 0,1-2-45 16,3 0-37-16,1 1-59 0,1 1-107 15,-1-2-199-15,9 2-512 0,-2 3-349 0</inkml:trace>
  <inkml:trace contextRef="#ctx0" brushRef="#br2" timeOffset="313229.9233">16169 5675 1056 0,'0'0'1595'15,"0"0"-1225"-15,0 0-73 0,0 0 37 16,0 0-10-16,0 0-173 0,0 0 39 16,0 0 30-16,-4 48-72 0,0-28-56 15,2 0-15-15,0 1 0 0,0 2-4 16,0 0 13-16,-3 1 17 0,5 2-5 15,-2-2-19-15,0 4-25 0,2-3-29 16,0-1-11-16,0 1-14 0,0-3-2 16,2 1 0-16,0-4-13 0,1-1-25 15,-1-3-45-15,0-4-46 16,-2-1-70-16,2-4-75 0,0-2-117 16,2-1-301-16,-4-1-502 0,6-2-712 0</inkml:trace>
  <inkml:trace contextRef="#ctx0" brushRef="#br2" timeOffset="313460.9061">16301 6157 2985 0,'0'0'669'15,"0"0"-405"-15,0 0 66 0,0 0 75 16,0 0-113-16,0 0-39 0,0 0 3 15,0 0-56-15,-64-36-37 0,44 45-45 16,-7 3-42-16,2 1-40 0,-2 4-33 16,-2-5-3-16,4 0-1 0,3-2-44 15,1-4-67-15,2-4-106 16,5-2-122-16,4-5-345 0,-3-5-979 0</inkml:trace>
  <inkml:trace contextRef="#ctx0" brushRef="#br2" timeOffset="315066.4049">16775 6011 1823 0,'0'0'1094'0,"0"0"-806"16,0 0 15-16,0 0 142 15,0 0-42-15,0 0-124 0,0 0-9 16,0 0-19-16,0 0-41 0,-8-35-22 16,-1 33-25-16,1 2-36 0,-4-1-33 15,-1 1-40-15,-1-2-20 0,1 2-13 16,-1 0-9-16,-3 0-10 0,3-2-2 15,-1 2-1-15,3-1-11 0,0-2-33 16,-1-1-52-16,3 1-75 0,2 0-65 16,-1-1-85-16,3 2-183 0,0 1-239 15,2 0-585-15,0 1-604 0</inkml:trace>
  <inkml:trace contextRef="#ctx0" brushRef="#br2" timeOffset="315431.5393">16678 5842 1418 0,'0'0'1248'0,"0"0"-875"0,0 0-18 15,0 0 12-15,0 0-11 16,0 0-36-16,0 0-21 0,0 0-35 16,0 0-38-16,0 0-25 0,-23 60-23 15,19-40-26-15,4 0-40 0,-2 2-58 16,2 0-33-16,0-2-19 0,0-4-2 15,2-1-12-15,0-4-60 0,2-2-95 16,-2-4-112-16,2-3-218 0,0-2-751 16,3 0-1395-16</inkml:trace>
  <inkml:trace contextRef="#ctx0" brushRef="#br2" timeOffset="317517.5832">17211 5920 1163 0,'0'0'1378'0,"0"0"-1094"16,0 0-98-16,0 0 51 0,0 0 49 16,0 0-61-16,0 0 26 0,0 0 6 15,0 0-33-15,-4-42-45 0,0 34-26 16,2-1-12-16,-5 2-21 0,3-2-20 15,-2 5-8-15,2 1-13 0,-2-1-10 16,0 4 1-16,-3 0-3 16,3 0-9-16,-2 0-19 0,0 0-15 15,-1 4-12-15,1-1-10 0,0 0 1 16,-1 0-1-16,3 2 0 0,0-3 10 16,-2 2 1-16,4 2 2 0,-3 0 12 15,3 0 0-15,-2 3 6 0,0-1 10 16,2 2-1-16,2 3-6 0,0 0 3 15,0-2-5-15,2 2-10 0,0 2-6 16,0-3 3-16,2 1 3 0,2 0 9 16,2 1 0-16,4-1 13 0,-1 0 8 15,3-2 15-15,0 0 3 0,3-2-23 16,3-1-31-16,-3-3-7 0,4-2-11 16,-1-3-18-16,5 0-10 0,-2-8-23 15,-3 0-72-15,1-3-55 0,-3-2-66 16,1-2-168-16,-7 4-358 15,1-5-935-15</inkml:trace>
  <inkml:trace contextRef="#ctx0" brushRef="#br2" timeOffset="317958.0221">17476 5917 3458 0,'0'0'997'16,"0"0"-784"-16,0 0-32 0,0 0 100 0,0 0-113 16,0 0-150-16,0 0-18 0,0 0-85 15,0 0-175-15,0 0-241 16,-7 17-837-16,7-17-1577 0</inkml:trace>
  <inkml:trace contextRef="#ctx0" brushRef="#br2" timeOffset="318653.2266">17604 5497 1167 0,'0'0'602'15,"0"0"-433"-15,0 0-13 0,0 0 113 16,0 0-47-16,0 0-22 0,0 0 96 16,0 0 26-16,0 0-46 0,0 0-33 15,-6-49-11-15,6 47 1 0,0 0-25 16,0 2-8-16,0 0 29 0,0 0 15 16,0 0-4-16,0 3-43 0,0 2-70 15,4 1-27-15,2 5-12 0,-2 1-7 16,4 3 3-16,3 2-8 0,-3 1-28 15,2 3-6-15,7 1-6 16,-5 1-9-16,7 1-27 0,-3 1 1 16,5-1-1-16,0-1 21 0,-1 0-9 15,1-1-11-15,-4-2-1 0,1-2 1 16,-5-2 1-16,-3-3-1 0,0-3-1 16,-8-5-2-16,2 0-28 0,-4-2-48 15,0-3-70-15,0 0-47 0,-2 0-17 16,-2 0-73-16,-2 0-162 0,2-3-255 15,0-2-599-15,2-2-679 0</inkml:trace>
  <inkml:trace contextRef="#ctx0" brushRef="#br2" timeOffset="319069.8245">18141 5409 2240 0,'0'0'1006'16,"0"0"-853"-16,0 0 69 0,0 0 168 15,0 0-101-15,0 0-128 0,0 0 30 16,0 0 9-16,0 0-65 0,-20 61-31 15,7-43 2-15,1 1 4 0,-5 1-10 16,1 5-15-16,-1-2 6 0,1 5 21 16,-3 4-30-16,-2 3-31 0,3 3 7 15,-3 2 2-15,0 3-8 0,-3 0 2 16,3 1-15-16,0 0-9 0,-4 0 3 16,5 0 0-16,1-3-8 0,1-2-1 15,1-3-12-15,5-4 0 16,-3-4-11-16,7-4-1 0,-3-4 0 0,5-2-2 15,2-4-13-15,2-4-24 16,0-3-28-16,2-3-17 0,0-2-52 16,0-2-42-16,0 0-89 0,6-7-184 15,0-2-310-15,1-1-629 0,3-10-932 0</inkml:trace>
  <inkml:trace contextRef="#ctx0" brushRef="#br2" timeOffset="337405.6874">11750 6970 653 0,'0'0'281'15,"0"0"-197"-15,0 0 4 0,0 0 719 16,0 0-402-16,0 0-159 0,0 0 15 16,0 0-14-16,0 0-58 0,39 10-11 15,-33-10 31-15,-2 0-35 0,2 0-26 16,1-2-19-16,-1-4-4 0,0-2-4 16,0-2-12-16,0-2-14 15,-1-1-17-15,1 0-8 0,-2 1-11 16,0-1-1-16,-2 2-3 0,0 0-6 15,-2 2-3-15,0-1-6 0,0 0-3 16,0 2-7-16,-2-2-8 0,-4-1-4 16,0 0-3-16,-3 0-12 0,3 2 13 15,-2-2-14-15,-2 2 0 0,1 3 13 16,1 2-13-16,0 2 16 0,-5 1-3 16,5 1 7-16,0 0 8 0,0 4 13 15,-3 3 5-15,3 0 10 16,-2 3-18-16,-3-2-19 0,5 0-9 0,2 2-10 15,0 1-1-15,-3-3 0 16,3 4 2-16,0-4 12 0,4 4-12 16,0 2 13-16,2-2-4 0,0 1-10 15,0 1 1-15,2-2 9 0,4 1-9 16,4 1-1-16,1-3 0 0,-3 1 1 16,7-2-1-16,-1-2 10 0,-4-2-9 15,9-1 18-15,-7-5-6 0,5 0-2 16,-5-5-10-16,5-4-1 0,-3-2-1 15,1-3-1-15,-3-3 0 0,-6 0-1 16,3-2 1-16,1-1 0 0,-6 2 0 16,-4-1 0-16,0 4-1 0,0 1-1 15,-6 2 0-15,-2 2-1 0,-1 3 2 16,-3 1-1-16,-5 3 2 0,5 0 1 16,-7 3 0-16,5 0 2 0,-5 1 0 15,7 4-1-15,-5 3 10 0,7 1 0 16,-2 3-10-16,-1 3 10 0,7 0-9 15,2 3 15-15,0 0-16 16,4 1 10-16,0 0-10 0,0 0-1 16,6-1 2-16,2-4-2 0,7-1 1 15,-5 0-1-15,7-5 0 0,-1-1-1 16,1-4-2-16,-1-3-13 0,1-2 12 16,-3-9-15-16,3-2 3 0,-5-5 12 15,-4-5-9-15,1-1 10 0,-1-2 0 16,-4-1-1-16,-4 0 3 0,0 1 12 15,-6 3 6-15,-4 1-15 0,-1 3 0 16,-3 5 0-16,-1 4-1 0,-1 5 0 16,-1 5 13-16,-1 0-3 0,-1 10 3 15,0 4 1-15,7 2-1 0,-2 6-12 16,-1-1 12-16,9 2-13 0,-2 0 13 16,3 1-13-16,-1-1 0 0,6 0 0 15,0-4 1-15,6-1 0 16,3-5 12-16,-1-3-13 0,9-3 0 15,-1-3-2-15,5-2-1 0,-3-2-11 16,9-11 0-16,-4 0-3 0,-2-6 0 16,1-4 13-16,-5-4-1 0,-3 0-9 15,-5-2 10-15,-5 3 0 0,0-1-9 16,-4 3 11-16,-10 0 21 0,-1 5-6 16,-7 2-3-16,1 4-9 0,-8 3 0 15,0 4 12-15,1 4-13 0,-3 4 10 16,2 5-9-16,-2 6 15 0,8 3-3 15,1 1-2-15,3 1-10 0,1 1 18 16,8-1-9-16,4 0 9 0,0-3 0 16,2 1 6-16,6-2-9 15,4-1-2-15,7-2-15 0,-1 1-1 16,7-4 0-16,6-1-4 0,0-4-11 16,-2-4 0-16,-2-1 13 0,-1-3-13 15,-3-7 12-15,-7-3-12 0,1-4 3 16,-7 0 0-16,-2-3 10 0,-6-1-13 15,0 0 13-15,-6 3-10 0,-4-3 11 16,-7 3 1-16,3 2 0 0,-5 2 2 16,1 3 0-16,-1 7 0 0,-2 3 1 15,7 2 12-15,-3 9 9 0,7 5-3 16,2 3-6-16,2 5-3 0,1 1 0 16,1 2-11-16,4-3 1 0,4 2 0 15,3-4 0-15,1-3 1 0,2-5 0 16,5-2-3-16,-1-4-1 0,5-3-2 15,-3-4-15-15,3-4 0 0,-5-5 0 16,1-6 3-16,-5-5 0 0,-2-4 0 16,-3-5 14-16,-3 2-2 0,-2 1 0 15,-2 0 2-15,-7 5 0 16,1 1 0-16,-8 4 0 0,1 6 1 16,-6 2 1-16,7 7 2 0,-7 2 9 15,7 9 6-15,-3 5 0 0,7 5-3 16,0 2-3-16,-1 7 0 0,9-4 0 15,0 2-9-15,2-1-1 0,0-3 1 16,4-2 10-16,7-3-12 0,-3-3 1 16,4-6-2-16,5-2-1 0,-3-7-12 15,7 0-5-15,-5-10-3 0,3-4 6 16,-4-3-3-16,1-5 6 0,-8-2 9 16,-1-2-9-16,-3 1 10 15,-4 1 1-15,0 2 0 0,-4 2 1 16,-5 6 0-16,-5-1 0 0,-3 8 0 15,3 1 3-15,-5 6 9 0,1 0 0 16,1 8-9-16,1 5 15 0,1 3-6 16,3 2 0-16,1 4 0 0,5-1 0 15,4 2-9-15,2 1 10 0,0-4-10 16,6 1 0-16,7-5 9 0,-1-3-10 16,5-3 0-16,-1-5-2 0,7-2-2 15,-5-3-10-15,5-3 0 0,-2-7-1 16,-7-5-5-16,3-4 6 0,-7-3 0 15,-4 0 10-15,-1-3 0 0,-5 1-10 16,-3 3 11-16,-1 1 1 0,-8 4 0 16,-3 3 1-16,1 3 2 0,-7 6 0 15,7 4 12-15,-7 1-3 0,5 10 0 16,-1 2 3-16,5 2-2 0,-1 6-10 16,5 2 12-16,4-1-12 15,2 0 9-15,2 1-11 0,0-4 11 16,4-1-10-16,2-5 0 0,9-3 0 15,-1-5-2-15,3-2-3 0,-1-3-12 16,3-6 0-16,-3-4-3 0,1-7 2 16,-5-3 13-16,-3-2-15 0,1-4 16 15,-8 0-1-15,0 2 0 0,-2-1 2 16,-6 4-1-16,-7 0 2 0,5 6 1 16,-10 4-1-16,5 6 0 0,-1 5 3 15,-3 0 12-15,3 10 3 16,-3 1-5-16,5 9-1 0,-1-1-9 15,5 2 15-15,4 3-17 0,2 0 1 16,2-4 0-16,0-2 10 0,0-2-10 16,6-3 0-16,0-2 0 0,7-6-2 15,1-4-1-15,-4-1-2 0,7-2-18 16,-5-11 0-16,3-2 6 0,-5-4 2 16,-4-3 10-16,-1-4-12 0,-5 2 14 15,0 1-1-15,0 4 2 0,-9 3-2 16,3 5 0-16,-6 4 1 0,-3 4 1 15,5 3 2-15,-7 2 13 0,5 6-13 16,-5 5 13-16,7 5 1 0,2 1-13 16,2 4 12-16,1-2-14 0,1 2 2 15,4-3 0-15,4-3 9 0,1-3-10 16,3-5 0-16,0-2 9 0,7-7-11 16,-3 0-12-16,0-9-6 0,5-4 0 15,-7-3 6-15,3-4 9 0,-5 0-10 16,-2-2 12-16,-4 1-1 15,-2 2 1-15,0 2-1 0,-4 5 1 16,-2 3 0-16,-4 3 1 0,1 6 0 16,3 0 12-16,-4 6 7 0,-1 6-4 15,5 1 0-15,4 3 0 0,-2 2-12 16,2 1 0-16,2-3 0 0,0 1 0 16,4-5 0-16,0-2-2 0,2-6-1 15,5-4-18-15,-5 0-55 0,0-8-90 16,-4-5-46-16,2-5-64 0,0-2-209 15,-4 5-548-15,3-7-830 0</inkml:trace>
  <inkml:trace contextRef="#ctx0" brushRef="#br2" timeOffset="337842.4273">11748 6871 1759 0,'0'0'678'15,"0"0"-307"-15,0 0 39 0,0 0-12 16,0 0-17-16,0 0 9 0,0 0-19 16,0 0-80-16,0 0-114 0,0 0-89 15,16-11-88-15,-16 11-12 0,0 0-195 16,0 0-278-16,0-4-823 0,0-1-1881 0</inkml:trace>
  <inkml:trace contextRef="#ctx0" brushRef="#br2" timeOffset="349635.9815">11735 7011 424 0,'0'0'398'0,"0"0"-112"16,0 0-119-16,0 0-141 0,0 0-26 15,0 0-46-15,0 0-9 0,0 0-14 16,0 5-9-16,2-3-160 0,0 0-323 0</inkml:trace>
  <inkml:trace contextRef="#ctx0" brushRef="#br2" timeOffset="350889.357">11760 6991 336 0,'0'0'482'0,"0"0"-227"0,0 0-99 16,0 0-91-16,0 0-65 0,0 0-46 15,0 0 46-15,0 0 495 16,0 0-242-16,0 0-172 0,-6-4-38 16,4 3 22-16,2 0 12 0,-2 1 27 15,2 0 22-15,-2-3-68 0,0 3-39 16,-3 0-19-16,5 0 107 0,0 0-4 16,0 0 3-16,0 0-35 0,0 0 108 15,0 0 13-15,0 0-14 0,0-2-39 16,0 2-25-16,-2 0-16 0,2 0-7 15,0 0-10-15,0 0-8 0,0 0-17 16,0 0-9-16,0 0 12 0,0 0 28 16,-2 0 25-16,2 0 36 0,-2 0 34 15,2 2-20-15,-2-2-18 0,2 3-31 16,-2 0 11-16,2 4 1 0,0-1-28 16,0 6-46-16,0 3-14 0,0 3-4 15,0 1 3-15,-2 4-11 0,2-1-10 16,0 4 3-16,-2-1 0 15,2 2 9-15,0 2 19 0,0 1 8 16,0-1 15-16,0 1-5 0,-2-2-31 16,2-2 18-16,0-4 3 0,-2-1-8 15,2-6-16-15,0-5-6 0,0 0-6 16,0-4-16-16,-2-6-2 0,2 2-17 16,0-2-40-16,0 0-64 0,0-2-54 15,2-4-76-15,0-5-149 0,0-1-203 16,2-5-673-16,-2 6-629 0,6-1 715 15</inkml:trace>
  <inkml:trace contextRef="#ctx0" brushRef="#br2" timeOffset="351435.7871">11698 7795 1034 0,'0'0'615'0,"0"0"-118"0,0 0-148 15,0 0-91-15,0 0 12 0,0 0 59 16,0 0 39-16,0 0-24 0,0 0-42 16,0 0-67-16,2 12-57 0,-2-2-27 15,0 5-1-15,0 4 8 0,0 5 27 16,0 3 4-16,0 5-32 0,0 3-24 16,-2 5-3-16,2 3-25 0,0 0-14 15,0 1-40-15,0-4-36 16,0-7 9-16,0-6-14 0,0-7-10 15,0-8-48-15,0-4-46 0,0-4-44 16,0-4-37-16,2 0-113 0,0 0-265 16,4-6-729-16,1-1-569 0,3 1 879 0</inkml:trace>
  <inkml:trace contextRef="#ctx0" brushRef="#br2" timeOffset="352002.9431">11698 8812 280 0,'0'0'362'0,"0"0"1104"0,0 0-978 16,0 0-236-16,0 0-25 0,0 0 70 16,0 0-8-16,0 0 32 0,0 0 14 15,0 0-32-15,-10-6-69 0,10 6-38 16,-5 4-7-16,5 2-7 0,-2 4-27 15,0 9-28-15,2 3-12 0,-4 9 15 16,2 15 0-16,2 16-19 0,-4 18-62 16,2 8-10-16,0-3-3 0,2-10-15 15,0-22-6-15,-2-15-15 0,2-12-1 16,0-6-38-16,0-4-36 0,0-1-52 16,0-4-57-16,0-8-118 0,2-3-343 15,4-7-928-15,-2-2-545 0,13-5 1072 16</inkml:trace>
  <inkml:trace contextRef="#ctx0" brushRef="#br2" timeOffset="352620.3654">11673 10039 855 0,'0'0'320'0,"0"0"-226"16,0 0-94-16,0 0 0 0,0 0 368 15,0 0-89-15,-16-54-142 0,14 45-53 16,-1 3 42-16,1 0 7 0,0 0 6 16,0 2 67-16,-2 2 80 15,4 1-49-15,-2 1-110 0,2 0 45 16,0 0 68-16,0 0 44 0,0 0 17 16,0 0-4-16,0 1-18 0,0 5-16 15,0 6-23-15,0 3-25 0,0 6-21 16,0 6-25-16,-2 4-28 0,2 16-41 15,0 15-22-15,-2 17-18 0,0 7-14 16,0 1-19-16,2-6 0 0,0-10 0 16,-2-6-6-16,2-10-21 0,-2-15-25 15,2-14-47-15,-2-4 17 0,2-1 19 16,0-3-21-16,0-4-33 0,0-7-55 16,0-7-93-16,2-7-189 0,2-9-239 15,2-5-637-15,-2 5-206 0,13-8 388 0</inkml:trace>
  <inkml:trace contextRef="#ctx0" brushRef="#br2" timeOffset="353269.5519">11595 11312 434 0,'0'0'1079'0,"0"0"-750"15,0 0 21-15,0 0 9 0,0 0-85 16,0 0-8-16,0 0-10 0,0 0-40 16,0 0-52-16,0 0-28 0,2-4-7 15,0 5 53-15,-2 2 26 0,0 1 0 16,0 2-2-16,0 5 5 15,0 2 6-15,0 6-35 0,0 3-42 16,-2 9-16-16,2 14-21 0,0 17-43 16,0 20-29-16,-4 9-7 0,4 3 6 15,-3-4 15-15,1-11 1 0,0-11 8 16,2-17-12-16,0-15-3 0,0-13-39 16,0-7-12-16,0-3-63 0,0-3-67 15,2-5-67-15,3-5-176 0,-1-7-383 16,4-7-594-16,0 1 248 15,11-5 44-15</inkml:trace>
  <inkml:trace contextRef="#ctx0" brushRef="#br2" timeOffset="353837.0323">11574 12697 1514 0,'0'0'754'0,"0"0"-499"16,0 0-210-16,0 0 126 0,0 0 134 15,0 0-7-15,0 0-3 16,0 0 23-16,0 0 11 0,0 0-22 16,-8 22-95-16,8-3-44 0,0 10-6 15,-2 16-12-15,2 22-32 0,-2 27-24 16,2 13 3-16,-3 3-12 0,1-4-12 15,0-15-73-15,0-6-6 0,0-10-6 16,2-20-13-16,0-18-2 0,0-14 9 16,0-13-27-16,0-3-55 0,0-6-89 15,0-2-235-15,2-16-514 0,4-7-287 16,-1 4-163-16,11-17 690 0</inkml:trace>
  <inkml:trace contextRef="#ctx0" brushRef="#br2" timeOffset="354403.7555">11526 14193 630 0,'0'0'1659'0,"0"0"-1265"0,0 0-133 16,0 0 17-16,0 0 53 0,0 0 51 15,0 0-25-15,0 0-106 0,-2 87-75 16,0-30-35-16,2 20-9 0,0 6 51 16,0-4-46-16,0-20-40 0,0-23-42 15,0-14-40-15,2-11-15 16,-2-2-109-16,0-3-89 0,2-4-141 15,0-2-345-15,3-5-560 0,-1-4 473 16,14 4 49-16</inkml:trace>
  <inkml:trace contextRef="#ctx0" brushRef="#br2" timeOffset="354904.9392">11458 15164 1034 0,'0'0'579'0,"0"0"-205"15,0 0-60-15,0 0 0 0,0 0-15 0,0 0-55 16,0 0 14-16,0 0-30 16,0 0-54-16,0 0-74 0,25 67-31 15,-23-40 4-15,-2 5-4 0,0 13 12 16,0 14 13-16,0 16 14 0,0-1-2 16,-2-10-42-16,2-17-8 0,-2-19-7 15,2-6-46-15,-4-1 34 0,4-4-35 16,0-2-2-16,0-12-113 0,0-6-255 15,0-10-691-15,12-18-300 0</inkml:trace>
  <inkml:trace contextRef="#ctx0" brushRef="#br2" timeOffset="356375.4645">11198 16025 1026 0,'0'0'475'15,"0"0"-107"-15,0 0 44 0,0 0-25 16,0 0-88-16,0 0-71 0,0 0-126 15,0 0 13-15,0 0 224 0,-13-18-113 16,13 16-40-16,0 2-28 0,0 0-6 16,-2-1 27-16,2 1 36 0,0 0-13 15,0-1-37-15,0 1-19 0,0 0 6 16,0 0-7-16,0 2-27 0,4 5-51 16,1 1-19-16,1 6-12 0,-2 3 0 15,4 5-5-15,5 1 5 0,-3 5-6 16,0-2 12-16,7 4-6 0,-5 2 0 15,5-2-2-15,-3 2-19 0,3-3 0 16,-5-3 9-16,-2-5-21 0,3-3 8 16,-7-7-11-16,-2-4-3 0,-2 0-21 15,0-4 6-15,0-3-15 0,-2 0-52 16,0 0-63-16,0-3-36 16,-4-5-3-16,2-5-74 0,-2-1-194 15,4 14-309-15,-8-30-552 0,4 13-67 0</inkml:trace>
  <inkml:trace contextRef="#ctx0" brushRef="#br2" timeOffset="356774.1326">11533 16059 2017 0,'0'0'476'0,"0"0"-160"16,0 0-27-16,0 0-34 0,0 0 2 15,0 0-1-15,0 0-32 0,0 0 34 16,0 0-10-16,0 0-8 0,-5 1 29 16,1 3-28-16,-2-1-56 0,-2 6-43 15,0-2-30-15,-1 5-12 0,-1 4-22 16,-2 2-23-16,3 2-7 0,-5 2-12 15,-1 6-3-15,1 3-3 0,-3 3-6 16,3 2-5-16,-5 1 2 0,5 1-9 16,-7 2-9-16,7-2-3 0,-7-1-30 15,7 1 8-15,-5-3 19 0,4-2 0 16,-1-4 1-16,4-6-10 0,-3-4 11 16,5-4-2-16,-1 0-21 0,1-5-24 15,4-4-39-15,2-1-64 0,4 1-58 16,-2-6-82-16,2 0-188 0,0-6-229 15,2 1-385-15,8-4-345 0</inkml:trace>
  <inkml:trace contextRef="#ctx0" brushRef="#br2" timeOffset="357406.8148">11398 16845 2044 0,'0'0'398'0,"0"0"-227"16,0 0 42-16,0 0 21 0,0 0 86 15,0 0 25-15,0 0-34 0,0 0-23 16,0 0 19-16,0 0-28 0,8-12-95 15,1 5-32-15,-1 0-21 0,0-1-22 16,3-3-3-16,3-1-21 0,-1-1-12 16,5 0-4-16,-3-2-2 15,5-3-16-15,-3 2-27 0,1-3-12 16,-1 1-9-16,-1 2 12 0,-5 1-2 16,3 1 2-16,-5 3 6 0,-1 2-3 15,-4-1-16-15,0 3 0 0,2 4 1 16,-4 0 0-16,0 3 18 0,-2 0 6 15,0 0-3-15,2 2-7 0,1 6-17 16,-1 3-15-16,-2 5-3 0,2 6 0 16,-2 2 6-16,0 5 11 0,2-1 1 15,-2 3 0-15,0 0 3 0,0 1 12 16,0 1-14-16,0-2-1 0,-2 0 2 16,2-7 13-16,0-4-15 0,0-3 0 15,0-5-15-15,0-4-12 0,0-2-36 16,0-4-103-16,-2-2-113 0,0-5-98 15,-1-3-288-15,1 0-847 0,4-7-1275 0</inkml:trace>
  <inkml:trace contextRef="#ctx0" brushRef="#br2" timeOffset="369652.6746">11574 6850 117 0,'0'0'229'0,"0"0"462"0,0 0-349 16,0 0-85-16,0 0-75 0,0 0-101 15,0 0-39-15,0 0 0 0,0 0 27 16,8 1 18-16,-8-1 46 0,0 0-17 15,2 0 10-15,-2 0-55 0,2 0 136 16,-2 0 165-16,0 0-162 0,0 0-95 16,0 0-36-16,0 0 7 0,0 0 30 15,0 0 26-15,0 0 13 0,0 0-27 16,0 0-25-16,0-1-32 0,0 1-15 16,0 0-1-16,0 0 1 0,-4 0 9 15,-4 0 18-15,0 1 71 0,-5-1 75 16,-7 0-49-16,-3 0-64 0,-2 0-40 15,-8 0-16-15,0 0 4 16,-8 0 3-16,-1 0 8 0,3 0-8 16,-7 0-22-16,-3 0 1 0,5 1 2 15,-5-1 0-15,3 1 4 0,3 0-4 16,0-1-9-16,3 0-39 0,7 0-76 16,2 1 45-16,4 0-41 0,9-1-31 15,-5 0-9-15,11 0-9 0,-5 0-58 16,7 0-113-16,-1 0-192 0,-1 0-277 15,4 0-441-15,1-1-510 0</inkml:trace>
  <inkml:trace contextRef="#ctx0" brushRef="#br2" timeOffset="370153.4164">10352 6842 1304 0,'0'0'179'0,"0"0"-124"0,0 0 23 16,0 0 43-16,0 0-95 0,0 0 123 16,0 0-61-16,0 0-11 15,0 0 24-15,0 0 16 0,27 18 67 16,-25-18 74-16,-2 0 12 0,0 0-14 16,0 0 11-16,0 0-20 0,0 0-40 15,0 0-21-15,0 0-12 0,0 0-16 16,-4 0 39-16,0 0 18 0,-2 0-59 15,-5 0-46-15,-3 0-28 0,-1 0-3 16,-5 0-9-16,-3 0 0 0,0 0-15 16,-6 0-25-16,0 0-18 0,-6 0-12 15,0 0-1-15,-4 2-10 0,0-2 11 16,-3 1 21-16,3-1-3 0,0 0-2 16,-7 0-13-16,5 0 24 15,0 0-27-15,5 0-36 0,1 0-83 16,2 0-93-16,4 0-96 0,0 0-259 15,13 0-683-15,-5 2-612 0</inkml:trace>
  <inkml:trace contextRef="#ctx0" brushRef="#br2" timeOffset="370653.7006">9244 6869 1216 0,'0'0'816'0,"0"0"-275"16,0 0-129-16,0 0 3 0,0 0-4 15,0 0-37-15,0 0-66 0,0 0-31 16,0 0-23-16,0 0-61 15,0 0-56-15,-37-2-40 0,25 4-33 16,1-2-31-16,-1 0-33 0,-7 0 1 16,-1 0 0-16,-7 0 63 0,-2 0-34 15,-4 2-29-15,0-2 1 0,-2 0 13 16,-3 0-13-16,1 0 1 0,-4 0 0 16,4 2-3-16,-3-2-1 0,3 0-14 15,2 0-9-15,0 0-73 0,2 0-55 16,4 0-64-16,0 0-130 0,6-4-238 15,7-2-556-15,3 1-195 0,3-8-413 0</inkml:trace>
  <inkml:trace contextRef="#ctx0" brushRef="#br2" timeOffset="371155.9319">8252 6910 658 0,'0'0'110'16,"0"0"-22"-16,0 0 0 0,0 0-32 16,0 0-56-16,0 0-26 0,0 0 26 15,0 0 615-15,0 0 99 16,0 0-345-16,-31-30-58 0,29 29 79 16,0 0-72-16,-2-1-63 0,0 2-4 15,-3 0 16-15,3 0-42 0,0 0-40 16,-2 0-23-16,0 0-1 0,0 0-30 15,-7 0-43-15,1 0 16 0,-5 0-17 16,-1 0-23-16,-3 0-25 0,-4 0-38 16,2 0 0-16,-8 0 0 0,0 0 2 15,0 0-2-15,-2 0 3 0,-2 2 14 16,0-2-16-16,2 0 22 0,0 1-9 16,0-1-12-16,0 1 0 0,0 0-3 15,0-1-15-15,0 0 3 0,4 0-46 16,0 0-75-16,4 0-73 0,6 0-59 15,-3 0-170-15,9 0-509 0,3 0-481 16,2 0-606-16</inkml:trace>
  <inkml:trace contextRef="#ctx0" brushRef="#br2" timeOffset="371672.7957">7109 6930 297 0,'0'0'1019'16,"0"0"-1019"-16,0 0-196 0,0 0 82 16,0 0 36-16,0 0 78 0,0 0 1709 15,0 0-1262-15,0 0-239 0,0 0-8 16,-39-45 123-16,37 45 1 16,2 0-1-16,-2 0 1 0,2 0-49 15,0 0-64-15,0 0-81 0,-5 0-88 16,3 0-42-16,-6 0-2 0,-6 0 2 15,-1 0 57-15,-8 0-35 0,1 0-21 16,-1 0 1-16,-8 0 1 0,0 0 18 16,-4 0 0-16,2 0-6 0,-5 0 25 15,-3 0-10-15,2 0-9 0,-2 0-6 16,3 0-14-16,1 0 0 16,-2 0-1-16,4 0-12 0,0 0-12 15,4 0-6-15,0 0-34 0,6 0-39 16,2 0-34-16,4 0-30 0,3 0-62 15,6 0-143-15,1 2-214 0,3 0-181 16,2 2-433-16,2-2-255 0,2 3 933 0</inkml:trace>
  <inkml:trace contextRef="#ctx0" brushRef="#br2" timeOffset="372207.6856">5900 6911 124 0,'0'0'186'0,"0"0"-186"16,0 0 0-16,0 0 1643 0,0 0-1005 16,0 0-271-16,0 0 33 0,0 0-20 15,0 0-55-15,0 0 42 0,-15-17 21 16,15 17-30-16,0 0-78 0,0 0-74 15,0 0-70-15,-2 0-48 16,2 0-49-16,-2 0-39 0,0 0-21 16,-6 0 3-16,-1 0 18 0,-5 0 54 15,-5 0-27-15,-7 0-25 0,-5 0 0 16,0 0 0-16,-5 0-1 0,-3 0-1 16,2 1 0-16,-7-1 0 0,3 0-1 15,0 0-2-15,-3 0-9 0,5 0 10 16,0 0-10-16,2 0-6 0,4 0-3 15,-1 0-6-15,6 0-13 0,3 0-26 16,0 0-19-16,4 0-18 0,3 0-18 16,3 2-19-16,3-2-52 0,1 0-92 15,3 0-120-15,2 0-174 0,-2 0-133 16,4 0-361-16,-1 1-226 0</inkml:trace>
  <inkml:trace contextRef="#ctx0" brushRef="#br2" timeOffset="372689.1728">4682 6920 372 0,'0'0'1000'0,"0"0"-886"15,0 0 1684-15,0 0-1303 0,0 0-310 16,0 0 1-16,0 0 19 0,0 0-13 15,0 0 27-15,0 0-23 0,-6-22-40 16,4 21-49-16,2 1-22 0,-2-2 6 16,0 2 25-16,0-1-10 0,-2 1-25 15,-1 0 4-15,-3 0-3 0,-2 0-1 16,-3 0-5-16,-1 0-19 0,-7 0-9 16,-4 0-6-16,1 1-5 0,-7-1-4 15,-2 2-18-15,-3-2 0 0,-1 0-13 16,0 0 0-16,0 0-2 0,0 0-15 15,1 0-48-15,5 0-31 0,3 0-30 16,1 0-39-16,6 0-49 0,4-2-158 16,3 2-320-16,6-1-649 0,6-4-305 15</inkml:trace>
  <inkml:trace contextRef="#ctx0" brushRef="#br2" timeOffset="373256.2859">3810 6900 1907 0,'0'0'818'16,"0"0"-818"-16,0 0-67 16,0 0-260-16,0 0-81 0,0 0 18 15,0 0 247-15,0 0 143 0,0 0 237 16,0 0 218-16,-13 2 85 0,7-4-80 15,0 2-68-15,0-2-38 0,0 2-36 16,1 0-41-16,-1 0-9 0,0 0-7 16,4 0-23-16,-4 0-16 0,2 0-21 15,-3 0-35-15,-1 0-69 0,-2 2-55 16,-5-2-18-16,-3 0-9 0,-5 0-13 16,-4 0 1-16,-2 0 0 0,-4 0-2 15,-2 0 1-15,-4 0 1 16,-1 0 12-16,1 0 7 0,-2 0 5 15,2 0 12-15,-3 0-12 0,3 0 0 16,4 0-6-16,2 2-18 0,2-2 7 16,8 2-10-16,4-1 0 0,5-1-3 15,6 0-12-15,1 0-18 0,5 0-18 16,0 0-6-16,2 0 8 0,0 0-11 16,0 0-28-16,0 2-27 0,4-2-51 15,1 3-114-15,-1-2-228 0,4 1-613 16,-4-1-745-16,9 1 470 0</inkml:trace>
  <inkml:trace contextRef="#ctx0" brushRef="#br2" timeOffset="375675.8957">2156 6640 85 0,'0'0'1027'0,"0"0"-747"15,0 0-160-15,0 0 147 0,0 0 323 16,15-54-187-16,-13 48-113 0,0 1-32 16,0 2-10-16,-2-1-14 0,2 3-11 15,-2-1-3-15,0 2-12 0,0 0-2 16,0 0-9-16,-2 0-7 0,0 2-10 16,0 3-10-16,-2 0-21 0,1 6-40 15,-3 7-15-15,2 4-10 0,-4 7-11 16,2 6-7-16,-5 1-11 0,-1 3-10 15,4 2-9-15,-5 2-12 0,-1 1-6 16,-1 1-3-16,-1-3 0 0,3 3 0 16,-1-2-2-16,-1-3-1 0,1-2-9 15,-1-3 9-15,3-1-10 0,4-4 1 16,-5-3-2-16,7-2-1 16,0-5-24-16,2-4 9 0,2-3-10 0,0-5-17 15,2-2-24-15,0-3-34 16,2-3-24-16,4 0-33 0,0-7-67 15,0-4-92-15,5-3-119 0,-1-2-173 16,-2-2-71-16,-1 5-369 0,7-5-261 0</inkml:trace>
  <inkml:trace contextRef="#ctx0" brushRef="#br2" timeOffset="376126.4983">2146 6650 2084 0,'0'0'514'0,"0"0"-275"16,0 0 88-16,0 0 14 0,0 0-82 0,0 0-36 15,0 0 0-15,0 0 23 16,0 0 19-16,0 0 2 0,-15 18-66 15,13 4-45-15,0 6-29 0,2 6-27 16,0 7-6-16,4 11-15 0,3 10-16 16,3 11-24-16,0 2 1 0,3-7-19 15,-3-14-3-15,-6-17-3 0,4-8-13 16,1-1 0-16,-1 1-2 0,-2 1-32 16,9-1-56-16,-7-7 1 0,2-7-13 15,-4-8-3-15,1-7-22 0,-3-3-57 16,-2-10-38-16,0-3 52 0,0-7 69 15,-2-4 63-15,0 2 35 16,-4-3 1-16,-5 2 21 0,-1 2 65 16,-2 2 61-16,-3 5 43 0,1 5-5 15,-3 2-36-15,3 8-49 0,-1 2-18 16,1 7 6-16,-3 2-34 0,1 2-54 16,3-1-6-16,1-2-112 0,0-2-94 15,3-3-95-15,-1-3-266 0,2 0-791 16,6-6-838-16</inkml:trace>
  <inkml:trace contextRef="#ctx0" brushRef="#br2" timeOffset="376726.7945">2698 6650 3064 0,'0'0'551'15,"0"0"-419"-15,0 0 1 0,0 0 196 16,0 0-6-16,0 0-46 0,0 0-56 15,0 0-48-15,-64-49-60 0,43 49-43 16,-2 0-18-16,-2 3-19 0,1 2-18 16,-3 0-3-16,4 2-10 0,2 0 0 15,-1 3 0-15,7 0-1 0,-1 1 2 16,7 3 13-16,1 5-1 16,2-1 0-16,4 3 0 0,0 5-12 15,2-2 9-15,2 4-9 0,2 2 9 16,0 4-9-16,2 1 10 0,0 1-11 15,-3 2 0-15,3 4 0 0,-4-2 10 16,0 3-10-16,-2-2 1 0,0-1 0 16,0-1-1-16,-4-5 1 0,-2-3 0 15,1-5-3-15,-1-4-20 0,0-6 17 16,2-5 3-16,0-2 15 0,2-5 3 16,2 0 6-16,0-4 19 0,4 0 20 15,2 0 55-15,4-1-34 0,3-2-26 16,3 0-19-16,5 0-12 0,2 0 0 15,-1 3-3-15,5-2-3 0,-2 2-5 16,0 0-13-16,-2 0-1 0,-3 3-2 16,-1 1-1-16,-5 0-27 15,1 0-56-15,-7-1-40 0,2 1-54 16,-3-3-46-16,-5-1-128 0,-2-2-307 16,0-3-629-16,0-7-199 0</inkml:trace>
  <inkml:trace contextRef="#ctx0" brushRef="#br2" timeOffset="376892.5776">2677 7078 3153 0,'0'0'607'0,"0"0"-359"16,0 0-16-16,0 0 171 0,0 0-90 16,0 0-114-16,0 0-74 15,-66-46-34-15,45 54-85 0,-2-1-6 0,-1 1-164 16,-3 0-105-16,4-5-168 15,4 1-592-15,-7-4-499 0</inkml:trace>
  <inkml:trace contextRef="#ctx0" brushRef="#br2" timeOffset="377477.7675">2756 7646 1865 0,'0'0'752'15,"0"0"-446"-15,0 0-76 0,0 0 108 16,0 0-41-16,8-53-36 0,-4 41-20 15,2-1-30-15,-2-2-32 16,7-1-35-16,-3-2-21 0,6-2 5 16,-1 1-9-16,-1-1-24 0,3 1-28 15,-1 2-10-15,-1 1-2 0,3 3-9 16,-3 2-4-16,-7 4-9 0,6 2-12 16,-6 2-5-16,1 1-4 0,-1 2-9 15,-6 0 9-15,2 7-11 0,-2 1-1 16,4 6 0-16,-4 6-1 0,0 2-11 15,0 6 10-15,0 0 1 0,0 2 1 16,0-4 0-16,0 3 0 0,0-5-2 16,0-3 0-16,0-4-38 0,-4-1-57 15,4-7-45-15,0-3-47 0,0-6-126 16,0 0-334-16,0-4-630 0,0-7-868 16</inkml:trace>
  <inkml:trace contextRef="#ctx0" brushRef="#br2" timeOffset="385802.7077">11688 6739 561 0,'0'0'388'16,"0"0"-157"-16,0 0-26 0,0 0 7 15,0 0-69-15,0 0-117 0,0 0 36 16,0 0 6-16,0 0 563 0,-7-1-321 16,7-1-188-16,0 2-61 0,-2 0 19 15,2-2 13-15,0 0 31 0,-4 0 61 16,2-2 17-16,0-2-44 0,-2-2-17 15,2-1-9-15,-2-4-13 0,-2-1-10 16,-1-3-19-16,-3-1-22 0,4-2-28 16,-2 0-6-16,-3-3-10 0,-1 2-5 15,4-2-16-15,-5 0 0 16,1 2 12-16,3-1-11 0,-1 1-1 16,0 2 0-16,2 3-2 0,3 3-1 15,1 1-16-15,2 5 14 0,0 1-1 16,2 0 2-16,0 0 0 0,0 0-24 15,0-1-92-15,2-1-118 0,2 1-132 16,-2-1-241-16,3 2-576 0,-1 4-669 16</inkml:trace>
  <inkml:trace contextRef="#ctx0" brushRef="#br2" timeOffset="386369.8738">11727 6552 1094 0,'0'0'563'0,"0"0"-183"16,0 0-56-16,0 0-68 0,0 0-34 16,0 0 6-16,0 0 18 0,0 0 5 15,0 0 17-15,0 0-28 16,-10 2-40-16,5 3-39 0,-1 3-28 15,2 2-25-15,0 3-25 0,2 1-28 16,-2 1-24-16,-2 3-10 0,-1-1-5 16,1-1-14-16,2 1-2 0,0-2 1 15,4-2 0-15,-4 1-1 0,2-2 1 16,0-3 0-16,2 0 0 16,-2-1 1-16,2 0 1 0,0-3 0 0,0-2 0 15,0-1 9-15,0-1-10 0,0-1-2 16,0 0-2-16,0 0-22 0,0-3 8 15,-3-2 16-15,-3-3 19 16,-2-2 5-16,0 0 1 0,-5-1 2 16,-1 1 1-16,1-1-10 0,-5 0-15 15,5 1 0-15,-3 1 0 0,4 0-1 16,1-1-2-16,-1-2-17 0,1-1-114 16,5-3-140-16,-2-3-194 0,0 5-761 15,6-9-1457-15</inkml:trace>
  <inkml:trace contextRef="#ctx0" brushRef="#br2" timeOffset="387437.0982">9939 5665 1494 0,'0'0'328'0,"0"0"-114"0,0 0 120 16,0 0-14-16,0 0-63 0,0 0 6 16,0 0 30-16,0 0-31 0,0 0-67 15,6-37-22-15,-8 37-17 0,0 0-4 16,2 0 0-16,-4 0-8 0,0 4-12 15,-3 5-24-15,-1 2-26 0,0 4-27 16,2 5-21-16,-3 1-13 0,-1 3-6 16,0 0-13-16,-1 3 1 0,-1 0-1 15,2 1-1-15,1 1 1 0,-3-3 0 16,2 3 0-16,6-4 0 0,-5 1-1 16,1-6 1-16,4 2-2 15,0-6 0-15,2-1 0 0,2-4-2 16,-2-2-10-16,2-3-18 0,0-3-43 15,2-3-44-15,0 0-36 0,4 0-22 16,0-5-35-16,2-1-67 0,-1-5-94 16,1-3-82-16,-2 1-114 0,2 2-170 15,1-9-467-15</inkml:trace>
  <inkml:trace contextRef="#ctx0" brushRef="#br2" timeOffset="387772.2083">9941 5615 1687 0,'0'0'587'0,"0"0"-228"0,0 0 17 16,0 0-43-16,0 0-60 0,0 0-56 15,0 0-25-15,8 61-29 0,-6-34-57 16,-2 4-28-16,2 1-32 0,-2 4-42 16,0 0-4-16,2 1-1 0,5 1-3 15,-3-1-8-15,0-1-7 16,0-2 1-16,2-6 15 0,0-5-10 15,1-6 13-15,-5-7 1 0,0-5 2 16,0-5-3-16,-2-3-43 0,0-7 12 16,-2-3 31-16,-9-7 28 0,3-1 59 15,-2-4 6-15,-5 2-10 0,1 0 16 16,-5 4 2-16,5 5-36 0,1 4-44 16,-1 5-19-16,8 4-2 0,-3 1-2 15,1 0-56-15,4 0-111 0,2 3-119 16,0 0-264-16,2-1-681 0,0 1-751 15</inkml:trace>
  <inkml:trace contextRef="#ctx0" brushRef="#br2" timeOffset="388288.9346">10352 5590 2624 0,'0'0'508'0,"0"0"-278"0,0 0 55 15,0 0 77-15,0 0-114 0,0 0-37 16,0 0-26-16,-56-11-56 0,38 19-52 15,1-2-34-15,-5 5-12 16,3 1-10-16,2 1-21 0,-1-1 3 16,3 3 0-16,3-3 9 0,0 1-8 15,3 4-1-15,1-1 12 0,-2 0-3 16,6 5-10-16,1-1 1 0,1 5-1 16,0-3 0-16,2 4 1 0,0-1-2 15,0-1 1-15,0 1 0 0,2-1 2 16,0-2-1-16,-2 0 9 15,3-1 0-15,-3-1 13 0,2-4-4 16,-2-2 3-16,0-1 13 0,0-2 12 16,2-6 30-16,0 1 15 0,4-5-9 15,-2 1-33-15,4-2-16 0,1 0-12 16,5-3-9-16,1-1-3 0,5-2-10 16,-3-1-1-16,6 1 1 0,-7 1-2 15,3 0-3-15,-7 1-9 0,3 1-9 16,-7 2-36-16,0-1-71 0,-4 2-64 15,0-1-76-15,-4 1-154 0,0-5-325 16,0 3-468-16,0-8-308 0</inkml:trace>
  <inkml:trace contextRef="#ctx0" brushRef="#br2" timeOffset="388430.7281">10307 5898 2327 0,'0'0'632'0,"0"0"-239"0,0 0 60 16,0 0-13-16,0 0-198 15,0 0-107-15,0 0-39 0,0 0-35 16,0 0-54-16,-54-45-7 0,40 45-151 16,3 0-205-16,1 0-653 0,0 0-1241 0</inkml:trace>
  <inkml:trace contextRef="#ctx0" brushRef="#br2" timeOffset="388923.1219">10383 6140 2040 0,'0'0'605'15,"0"0"-290"-15,0 0 46 0,0 0 14 16,0 0-95-16,42-52-54 0,-30 37-12 15,-4-1-50-15,7-2-50 0,-5 1-21 16,0 0-7-16,1 0-19 0,-1 2-15 16,-6 2-22-16,2 1-5 0,-1 4-7 15,1 3-2-15,-4 3-1 16,-2 2 15-16,0 4 25 0,0 5-9 0,0 7-19 16,0 5-5-16,-2 6-7 15,-4 1 0-15,4 0-3 0,-1 1-10 16,1-5-1-16,0-3-1 0,0-4-12 15,2-2-18-15,-2-8-77 0,2 0-85 16,0-4-94-16,0-3-181 0,0 0-283 16,0-1-547-16,2-6-556 0</inkml:trace>
  <inkml:trace contextRef="#ctx0" brushRef="#br2" timeOffset="389214.4697">10879 5797 2433 0,'0'0'589'0,"0"0"-193"16,0 0-70-16,0 0 77 0,0 0-120 15,0 0-64-15,0 0-25 0,0 0-50 16,-60-10-74-16,42 14-52 0,-3-3-16 16,3 1-2-16,-3-2-27 0,4 0-86 15,1 0-90-15,5 0-96 0,1 0-129 16,2 0-273-16,4 0-551 16,4 6-442-16</inkml:trace>
  <inkml:trace contextRef="#ctx0" brushRef="#br2" timeOffset="389394.2562">10888 5903 2692 0,'0'0'565'16,"0"0"-235"-16,0 0 23 0,0 0 54 16,0 0-128-16,0 0-52 0,-52-56-59 15,35 53-88-15,1 2-53 0,3 1-27 16,-5 2-24-16,8 4-169 0,-7-1-210 15,7-1-678-15,6 5-1218 0</inkml:trace>
  <inkml:trace contextRef="#ctx0" brushRef="#br2" timeOffset="389830.1279">10993 5547 1596 0,'0'0'814'0,"0"0"-527"15,0 0-29-15,0 0 68 0,0 0-34 16,0 0 24-16,0 0 17 0,0 0-79 16,0 0-78-16,0 0-34 0,8 45 11 15,1-27-12-15,1 2-32 0,0 0-48 16,-1 1-21-16,5-1-13 0,-2-2-12 15,-1 0-13-15,-1-2-2 0,0-5-1 16,-5 1-2-16,3-3-18 0,-6-3-55 16,4-1-70-16,-6-2-71 0,0-1-106 15,0-2-216-15,0 0-240 0,0 0-553 16,-4 0-476-16</inkml:trace>
  <inkml:trace contextRef="#ctx0" brushRef="#br2" timeOffset="390123.4713">11229 5548 1966 0,'0'0'395'16,"0"0"-155"-16,0 0 85 0,0 0-43 15,0 0-18-15,0 0 24 0,0 0-18 16,0 0-78-16,-33 71-46 0,16-43-25 15,5 2-26-15,-5 5 4 0,1 1-10 16,-1 3-3-16,1 2-9 0,-1 1-13 16,0-1-6-16,7-2-24 0,-6 0-7 15,7-4-6-15,1-4-8 0,-2-6-11 16,4-4-2-16,1-7-1 0,3-5-48 16,2-4-86-16,0-4-91 0,0-1-120 15,0-6-145-15,0 0-302 0,11-8-776 16</inkml:trace>
  <inkml:trace contextRef="#ctx0" brushRef="#br2" timeOffset="390724.1899">11158 6152 2214 0,'0'0'443'0,"0"0"-244"0,0 0 115 15,0 0 5-15,0 0-60 0,0 0 34 16,0 0-24-16,5-49-83 0,-1 41-50 15,0-2-29-15,2 2-30 0,6 0-21 16,-1 0-20-16,-1-5-5 0,5 2-4 16,-7 1-5-16,4 0-19 0,3-2 15 15,-7 2-6-15,0 1-11 16,1 2-1-16,-3 1-1 0,-2 1-1 16,-2 1 1-16,-2 2 1 0,2 2 2 15,-2 0 26-15,0 6-7 0,0 3-21 16,0 3-1-16,0 7 0 0,0 3 0 15,0 2-1-15,0 2 2 0,0-2 0 16,0 2 2-16,0-2 1 0,0-2 0 16,0-5 0-16,0-1-1 0,0-5-2 15,0-3-2-15,0-3-10 0,0-4-43 16,0-1-98-16,0-1-121 0,0-7-148 16,0 1-345-16,0-9-801 0</inkml:trace>
  <inkml:trace contextRef="#ctx0" brushRef="#br3" timeOffset="405956.1981">11400 14801 166 0,'0'0'313'0,"0"0"-29"16,0 0-43-16,0 0-78 0,0 0 36 15,0 0-14-15,0 0-173 0,0 0-11 16,0 0 709-16,-2 20-322 0,2-20-144 16,0 0 0-16,2 0-68 0,0 0-62 15,5 0-18-15,-5-2 5 0,4 2-9 16,-4 0-14-16,2 0 7 0,0 0-3 16,0 0-7-16,0 0-8 0,3 0-14 15,-1 4-19-15,0-4-6 16,-2 1-3-16,2-1 12 0,-4 1 13 15,5-1 12-15,-3-6-3 0,4 0 0 16,-2-3 2-16,-2 0 13 0,-2-4 13 16,3 3 8-16,-1-3-9 0,-2-2-7 15,-2 4-9-15,0 1-6 0,0 0 0 16,0 0-6-16,-2 0-6 0,-2 1-15 16,-1-1-10-16,-1 2-12 0,-4 2-13 15,0 1 0-15,1 0 1 0,-1 2 0 16,0 3 9-16,-1-1 1 0,1 1 5 15,-2 1 6-15,3 3-3 0,3 1 4 16,-2 0-1-16,-3 0 0 0,5 2 6 16,2 0 1-16,0 2 11 15,4 2-3-15,-2 0 4 0,2 4-10 16,0 0-18-16,0-2-15 0,4 3 0 16,-2-1 2-16,6-1 1 0,3-2 12 15,-3 1-12-15,0-2 9 0,7 0 3 16,-3-2 1-16,1-1-4 0,1-3 6 15,-4 0-6-15,7-5 6 0,-5 0-15 16,-1-3 9-16,3-2 0 0,-1-5-9 16,-5 0 15-16,2-3 3 0,-4-3-5 15,1 4 2-15,-5-4-6 0,0 1-10 16,-2 4 1-16,0-2-2 0,-2 0-1 16,-3 3-1-16,-1 3 0 0,-8 1-1 15,6 0-10-15,-5 3 10 0,-1 1 1 16,1 2 0-16,-3 0 1 0,5 5 2 15,1 1 10-15,-2 3-9 0,1 0 9 16,5 1-11-16,0 2 1 0,2 1 16 16,0 0-15-16,4 0 12 15,0-1 6-15,8-2-9 0,0 1 0 16,-2-1 3-16,9-3-3 0,-1-1-10 16,1-4-1-16,1-2 0 0,-1 0-1 15,3-4 0-15,-7-5-2 0,3-4 0 16,-3-3-1-16,-5-1-12 0,0-4 15 15,-4 2 2-15,-2-1 13 0,-2 5-3 16,-2-2-10-16,-4 2-2 0,-5 4-3 16,-3 1 0-16,3 4-9 0,-5 4 9 15,3 2 3-15,-3 2 1 0,5 7 2 16,-1 4 18-16,1 5-2 16,7 2-4-16,0 1 0 0,0 2-15 15,4-2-14-15,2 1 12 0,2-3 2 16,6-3 1-16,2-1 2 0,1-6 9 15,5-2-10-15,-3-4 0 0,7-3-2 16,-3-3-3-16,-1-6 0 0,-1-4-9 16,-1-3 10-16,-6-5-10 0,-3 2 10 15,-1-3 0-15,-4 2 2 0,-2-2 0 16,-5 5 24-16,-9 0-12 0,4 6-12 16,-5 1-15-16,-2 6 12 0,-1 1 1 15,5 3 2-15,-3 8 2 0,7 4 19 16,1 5 6-16,4 3 0 0,0 1-6 15,6 3-21-15,2-2-19 0,8-2 19 16,0-5 0-16,7-2-27 0,-1-6-64 16,5-5-71-16,-4-2-59 0,3-12-115 15,-11 1-342-15,7-17-1138 0</inkml:trace>
  <inkml:trace contextRef="#ctx0" brushRef="#br3" timeOffset="408893.8586">11411 14920 688 0,'0'0'473'0,"0"0"-106"15,0 0-48-15,0 0-40 0,0 0 29 16,0 0 34-16,0 0-89 0,0 0-83 15,0 0-20-15,0-50-4 0,0 46 0 16,4-1 12-16,-2 2 27 0,-2 1 23 16,0 0 18-16,0 0-9 0,0 0-14 15,0 0-32-15,0 1 3 0,0 1 0 16,0 0-13-16,0 0-1 0,0 0 6 16,0 1-24-16,0 5-30 0,0 0-25 15,0 7-41-15,0 3-16 0,-2 5-15 16,2 4 0-16,-4 4-12 0,2 2 0 15,2 1 9-15,0 1-10 0,0 0 1 16,0 1 12-16,0 0-12 0,0 0 15 16,0-1-3-16,2-1-12 0,-2-1 18 15,4-1-9-15,-4-2 0 16,0 0-9-16,0-3 0 0,0-1 0 16,0-3 0-16,0-1 0 0,0-2 0 15,0-2-2-15,0-1-1 0,0-6-1 16,0 0 0-16,0-1-2 0,0-3-9 15,0-2 10-15,0-3-10 0,0 0-9 16,0 0-9-16,0-3-12 0,0-8 12 16,0 4 12-16,0-7 6 0,0-5 10 15,0-2 0-15,-4-2-1 0,2-4-12 16,-1-3 14-16,1-4 0 0,2-2 0 16,-2-3 1-16,0-2 0 0,2 2 3 15,0 0 0-15,0 2 9 0,2 2-10 16,2 0 13-16,1 7-12 0,1 1 0 15,-2 3 12-15,-2 5-13 0,2 3-1 16,-4 4 1-16,4 4 0 0,-4 2-2 16,0 3 1-16,0 3 0 0,0 0 20 15,0 4-6-15,0 6-13 0,-4 4-2 16,4 5 1-16,-2 7-1 16,2 4 1-16,0 4 1 0,0 1-1 15,0 6 2-15,2 0 0 0,0 1 0 16,0-2 12-16,-2 3-3 0,2-3-10 15,0-2 1-15,1-4 12 0,-1-4-14 16,0-6 1-16,-2-3 0 0,0-6-1 16,2-6-1-16,2-4 0 0,-4-5 0 15,2-5-27-15,2-8-12 16,0-6 21-16,-2-6 6 0,2-7-3 16,1-5 12-16,-3-12-9 0,0-13-3 0,0-9 15 15,-2 5 2-15,0 16 1 16,-2 16-1-16,0 14 1 0,0 2 15 15,2 0-15-15,-3 4-2 0,1 9 2 16,2 4 0-16,0 1 18 0,0 6 0 16,-2 4-19-16,0 8 0 0,2 4 1 15,-2 5-2-15,2 4 2 0,0 3 0 16,0 2 0-16,0 0 9 0,0 1-10 16,0-2 10-16,0 1-9 0,0-3-1 15,0-2 13-15,0-2-14 0,2-5 1 16,-2-1-1-16,0-7 1 0,2-2-1 15,-2-7 1-15,2-4 1 0,-2-3-3 16,2-6-14-16,3-4-31 0,-1-9 12 16,4-6 15-16,-2-6 0 0,-2-6 3 15,0-4 14-15,1-9-1 0,-3 3 2 16,0-1 15-16,-2 2 9 0,0 9-6 16,0 1-16-16,2 7 1 15,-2 10 9-15,0 8-12 0,0 7 1 16,0 4 29-16,0 10-14 0,-2 9-16 15,0 3-15-15,0 7 14 0,0 7 0 16,2 3 1-16,-3 3 0 0,3 1 2 16,-2-3 1-16,2 1 9 0,-2-4-9 15,0-1-1-15,2-2 10 0,-2-2-9 16,0-5 0-16,2-5-1 0,-2-4 0 16,2-9-1-16,0-5-1 0,0-4-12 15,0-6-39-15,0-10 36 0,0-6 12 16,4-10-12-16,-2-10 3 15,-2-17 0-15,0-12 9 0,2 2-8 16,-2 15 11-16,0 14 2 0,-2 11 1 16,0 0 0-16,0 2 12 0,0 3-15 15,2 8 0-15,0 10 0 0,0 6 26 16,0 6-17-16,0 8-9 0,-2 6-15 16,2 7 12-16,-2 4 0 0,-2 4 2 15,2 2 1-15,0-1 0 0,-2 3 1 16,-1-2-1-16,1 1 1 0,0-4-1 15,0 0-2-15,2-5 0 0,0-4 1 16,2-5 1-16,0-6 0 0,0-4 0 16,0-6 1-16,2-4 0 0,0 0-1 15,2-8-36-15,0-5 3 0,0-5 12 16,-2-8 3-16,3-5 15 0,-1-7-13 16,-4-5 4-16,0-2 12 0,0 0 0 15,-2 5 0-15,0 4 2 0,-3 10-1 16,3 9-1-16,2 10 1 0,-2 7-1 15,2 5 34-15,0 9-34 0,0 5-2 16,0 3 0-16,0 2 1 16,2-2 1-16,-2-3 2 0,0-6 0 15,2-1-2-15,-2-8 0 0,0-2-22 16,0-2-17-16,0-5 0 0,0-8 21 16,0-4 16-16,-2-7-25 0,2-2-36 15,0-4-13-15,0-2 28 0,-2-2 32 16,0 3 16-16,0 3 3 0,0 6 9 15,2 4 3-15,-2 7 3 16,2 5 9-16,0 5 43 0,0 1 2 0,0 0-21 16,2 3-15-16,0 1-18 15,0-1-2-15,-2-1 2 0,0-1-16 16,0-1-2-16,0 0-25 0,0 0 7 16,0 0 18-16,0 0-1 0,0 0 0 15,0 0-2-15,0 0 0 0,0 0 1 16,0 0-1-16,0-1-9 0,0 1 12 15,-2-1-1-15,2 1 0 0,0-1 1 16,0 1-1-16,-2 0 1 0,2 0 0 16,-2-2 0-16,2 1 1 0,-2 1 0 15,0-1-1-15,2 0 3 0,-2-1 9 16,2-1 0-16,-4 1 6 0,4 1 7 16,-2-2 5-16,2 1 0 0,0 1 0 15,0-1 6-15,0 1-3 0,-2 1-3 16,2 0 0-16,0 0-9 0,-2 0-8 15,2 0-1-15,-3 0-10 0,1 0 13 16,0 0-14-16,2 0 0 0,-2 0-1 16,2-1 0-16,-2-1-2 15,2-1 2-15,0-1 1 0,0 0 11 16,0-1 0-16,0 3 6 0,0-1-3 16,0 2 3-16,0-3-6 0,0 1-10 15,0 0 0-15,0 1 10 0,0 1 0 16,0-1 0-16,0 1-11 0,0 0 0 15,0 0-2-15,0 1 0 0,0 0 1 16,0 0-1-16,0 0 0 0,-2 0 1 16,2 0 0-16,0 0 2 0,0 0 0 15,-2 0-1-15,2 1 11 0,-4 1 0 16,2 1-10-16,-4 4 10 0,1 0-9 16,-1 3 0-16,0 2 9 15,0 2-10-15,-7 3 1 0,3 1 0 16,2 3 0-16,-5-2-2 0,1 3-1 15,4-3 0-15,-7-1 0 0,5-2 1 16,2-1-1-16,-5-1 0 0,3 1-1 16,4-6 0-16,-5-2-11 0,1 0 10 15,2-2-1-15,4-2-9 0,0 0 11 16,-1 1-1-16,3-3 2 0,0 0 0 16,2-1 1-16,0 0 11 0,0 0 6 15,0 0 3-15,0 0-9 0,2-2-12 16,3-2-3-16,1-1-12 0,-2 0 3 15,2-4 0-15,6 0 0 16,-3-4 10-16,-1-1-1 0,2-1 2 0,3-2 1 16,-5-1 0-16,2 1 1 0,5-2 0 15,-7 1 1-15,2-1-2 16,5 0 1-16,-7-2 0 0,2 2 0 0,1 3 0 16,-3-1-1-16,-2 6 1 15,3 1 1-15,-3 4 16 0,2 1-16 16,-4 0 10-16,0 3-9 0,0 2 9 15,1 0 3-15,-1 0-3 0,0 0-10 16,0 7 1-16,2-2 0 0,-2 7-1 16,0 0 0-16,5 4-2 0,-1 4 2 15,2 1 16-15,-3 2-6 0,3-1 0 16,2 2 3-16,-1-2-3 0,-1-2 0 16,2-2 3-16,-3-2-15 0,-3-3-2 15,0-6-19-15,2-2-51 0,-4-4-63 16,1-1-73-16,-5-1-111 0,2-6-216 15,-2 0-723-15,0-4-1168 0</inkml:trace>
  <inkml:trace contextRef="#ctx0" brushRef="#br3" timeOffset="409626.9852">11274 15467 783 0,'0'0'732'0,"0"0"-176"16,0 0-42-16,0 0-140 0,0 0-96 15,0 0 47-15,0 0 160 0,0 0-11 16,0 0-81-16,0 0-26 0,-20-31-24 16,20 29-50-16,2 2-73 0,4 0-24 15,-2 4-27-15,2 2-40 0,4 3-36 16,1 3-24-16,-3 1-15 0,2 2-15 15,3 1-3-15,-3 0-5 16,0-1-1-16,5 1-18 0,-5-1-12 16,5 1-11-16,-5-3 9 0,2-1-10 15,5 1 10-15,-7-3-1 0,1-1-9 16,3-2 11-16,-8 0 1 0,3-3 0 16,-5 0 0-16,2-2 0 0,-4-1-2 15,0-1-1-15,-2 0-21 0,0-1-3 16,2-5-6-16,-2-1 30 0,2-4 0 15,0-5 3-15,0 0 12 0,0-4-9 16,7 2 12-16,-1 0-3 0,2 2-9 16,-1 1-1-16,1-1-1 15,6 1-1-15,-3 4-1 0,1 1 0 16,-1 2 1-16,-3 2 0 0,2 0-2 16,-1 2-37-16,-5 1-66 0,6 0-90 15,-3-2-109-15,-3-1-303 0,8-5-1351 0</inkml:trace>
  <inkml:trace contextRef="#ctx0" brushRef="#br3" timeOffset="411294.2783">12149 15087 1082 0,'0'0'1085'0,"0"0"-632"15,0 0-176-15,0 0-37 0,0 0-23 16,0 0-35-16,0 0-27 0,0 0-20 16,0 0-12-16,4-11 87 15,-6 5 67-15,-2-2-36 0,1-2-38 16,-3-2-11-16,2 1-18 0,0-1-13 15,0 0-12-15,0 2-25 0,-2 0-27 16,1 2-28-16,-3 3-11 0,4 0-10 16,0 1-2-16,-2 1-7 0,2 1-6 15,-3-2 3-15,-1 4-9 0,4-3-6 16,0 2 6-16,-2 0-2 0,-1 0-1 16,-3 1-9-16,4 0 6 0,0-2-6 15,-1 1-3-15,1 1 3 0,-2 0-3 16,2 0 3-16,2 0 0 0,-3 0-3 15,3 0 3-15,-4 1-12 16,2 1 18-16,0 1-9 0,1 0 3 16,-1 3 0-16,2 1-12 0,-2 0 19 15,0 0-19-15,0 1 12 0,3 1-13 16,-1 1 0-16,0 0 1 0,2-1 9 16,-2 2-11-16,2 0 0 0,0 0 0 15,-4-1 0-15,6 3 1 0,0-1-1 16,-2-3 0-16,2 1 1 0,0 0 0 15,0-4 1-15,0 0 0 0,0 1 12 16,2-3-13-16,0 3 1 0,4-3 0 16,-2 2-1-16,-2-3 10 0,2 2-10 15,0 0 1-15,-2-2 0 0,5-1 0 16,1 2-1-16,-2-1 1 0,0-2-1 16,1 1-1-16,-3 1 0 0,2-3 0 15,2 2 0-15,0 0 0 0,-3-2 1 16,-1 1 1-16,2 0-2 15,2 0 0-15,-2-1-1 0,1 1 0 16,-3 1 0-16,4-1 1 0,0 2-1 16,-2 1 0-16,1-2 1 0,-1-2 0 15,0 3 0-15,4-3 0 0,-1 0 1 16,-3 2 10-16,2-1-9 0,2 2 0 16,-3-2 0-16,-1 4 0 0,-2-3 12 15,2 3-14-15,0 0 1 0,1 0 0 16,-3 1 0-16,-2 0-2 0,0 0 0 15,0 2-3-15,0-3-9 0,-2 1 11 16,0 1-2-16,0-1 2 0,0 2 0 16,0-1-2-16,0 1 1 15,0 1 1-15,0-3-1 0,0 2 0 16,-2 1 1-16,0-4-2 0,0 3 0 16,-2-4-9-16,0 1 10 0,-5 2 0 15,5-3-1-15,0-1-9 0,-2-1 10 16,-2 1 2-16,-3-2 0 0,3-1 1 15,2 0 1-15,-5 0 0 0,1 0 10 16,2 0-9-16,2 0 0 0,-3 0 9 16,-1 0-10-16,4 0 0 0,-2 0 0 15,1 0 1-15,-5 1 15 0,4 2-16 16,1-1 13-16,-3 0-15 0,0 1 0 16,4-1 0-16,-5-2-2 0,3 0-1 15,-4 0-12-15,5-2 12 0,-3-3-15 16,0-1-15-16,1-4-36 0,1 0-70 15,0-1-72-15,-2-3-84 0,3 3-233 16,3 0-704-16,0 1-937 0</inkml:trace>
  <inkml:trace contextRef="#ctx0" brushRef="#br3" timeOffset="412111.93">12285 15442 75 0,'0'0'792'0,"0"0"-593"15,0 0 23-15,0 0 564 0,0 0-410 16,0 0-79-16,0 0-43 0,0 0-62 15,0 0 12-15,0 0 78 0,-25-16 58 16,23 13-40-16,0-1-43 0,0 1-17 16,2-1-28-16,0 0-11 0,-2 1-19 15,2-2 0-15,0 1-6 0,2-2-31 16,0 1-27-16,2-1-10 0,0 1-11 16,3-3-22-16,3 1-9 0,-4 1-18 15,0-1-12-15,3-2-14 16,1 1-7-16,-2 0-12 0,-2-1 9 15,3 2-11-15,-1-2 0 0,-2-1-1 16,0 2 1-16,-2 0 0 0,1 3 1 16,-1 0 10-16,-2 3-10 0,2-1 1 15,-4 1 15-15,2 1 3 0,-2 1-6 16,0 0-14-16,0 0-1 0,0 0-2 16,0 3-10-16,0 0 9 0,0-2 0 15,0 3 2-15,0 1-16 0,0 0 17 16,0 5 2-16,2 1 10 0,0 2-9 15,-2 1-3-15,2 4 2 0,0-2 16 16,-2 3 3-16,2-3 6 0,-2 1-9 16,0-3-15-16,2-1 18 0,-2-4-18 15,2-3-3-15,-2 0 0 0,3-2-15 16,-3-3-48-16,2 0-75 0,2 1-73 16,-2 0-100-16,4-2-301 0,-2 0-987 15,6 4-1589-15</inkml:trace>
  <inkml:trace contextRef="#ctx0" brushRef="#br3" timeOffset="442525.6704">11675 7138 313 0,'0'0'326'0,"0"0"16"16,0 0 33-16,0 0-46 0,0 0-135 16,0 0-25-16,0 0-84 0,0 0 38 15,0 0 393-15,-8-14-166 0,8 14-88 16,0 0-27-16,0 0-33 0,0 0-17 15,0 0 1-15,0 0-34 0,0 0-59 16,-2 0-37-16,2 0-10 0,0 0-12 16,0 0-9-16,0 0 3 15,0 0 12-15,-2 0 18 0,2 0 19 0,0 1 9 16,0 0 6-16,-2 0-4 16,2 4-11-16,0-1-20 0,0 0-8 15,0 2-6-15,0-1-10 0,0 1-8 16,0 4-1-16,0-3-6 0,0 3 0 15,0 0-6-15,0 1-10 0,0 1 11 16,0-1-1-16,0 1-10 0,0 2 1 16,0-1 0-16,0 1-3 0,0 1-20 15,0 0 18-15,0 1 1 0,-2 0 0 16,2-3 1-16,0 2 0 0,0-2 0 16,-2-1 1-16,2 0-1 0,-2-2-1 15,2 0 1-15,-3 0 0 0,3 1 0 16,0-4 0-16,-2 2 0 0,2-1 1 15,0 0-1-15,0-2 0 16,-2 3 0-16,2-1 0 0,0 0 1 16,0 2 0-16,0 1-1 0,0 2 1 15,-2-3-1-15,2 3 0 0,0-3 1 16,0 1-1-16,0 2 0 0,-4-3 1 16,4 0-1-16,0 1 0 0,-2 1 0 15,2-1 1-15,0-2 0 0,0 3 0 16,0-2 0-16,0 1 1 0,0 0 0 15,0 1-1-15,0 0 0 0,0-3 1 16,0 2 0-16,0 1 1 0,-2-2-1 16,0 0 0-16,0 1-1 0,0-3 1 15,2 0-1-15,0 2 1 0,0-1-1 16,-2 1 0-16,2-1 0 0,0 0 1 16,-2 2-1-16,2-2 1 15,0 0-2-15,-2 0 0 0,2 0-1 16,0 1 1-16,0-3 0 0,0 1-1 15,-2-2-1-15,2 0-1 0,-3-1 1 16,3 1 1-16,-2-1-1 0,0 1-1 16,0 2 0-16,2-1 0 0,-2 1 1 15,2 2 0-15,-4-1 1 0,4 0 0 16,-2 0 0-16,2 2 1 0,0-2 0 16,0-1 0-16,-2-1-1 0,2 1 0 15,0 0-2-15,0-3 0 0,0 1-13 16,0-1 13-16,0-1-12 0,0 0-6 15,0 0 19-15,0 2-1 0,0-2 0 16,0 2-12-16,0 0 3 0,0-1 10 16,0 0-2-16,0 0 2 0,0-2 1 15,0-1 1-15,0-1 0 0,0-1 0 16,0 1-2-16,0-1-1 0,0 0-12 16,0 3 13-16,0-3-13 15,0 0 13-15,0 0-1 0,0 0 3 16,0 1 0-16,0 1 3 0,0 0 9 15,0-1 3-15,0 0-12 0,0 1 9 16,0-2-9-16,0 2-1 0,0-2 0 16,0 0-1-16,0 0-1 0,0 0-2 15,0 0-11-15,0 0 1 0,-2-4 12 16,0 0 22-16,2-3-4 0,-2 1 3 16,0-4-6-16,2 0-12 0,-2-1 9 15,0 1-10-15,-1 0 1 0,1 1 0 16,0 0-1-16,-2 0-2 15,-2 2-2-15,4-2-10 0,-4 1 10 16,2-3 1-16,-1 2 0 0,1-1-1 16,-2 0 1-16,-2 1-1 0,2-3-1 15,2 2 3-15,-1-3-1 0,-1 2 0 16,2 0 1-16,-4-1 0 0,6 3 1 16,-2-1-1-16,2 1 0 0,-1 3 0 15,3 0 2-15,0 2 1 0,0 2 0 16,0 1 12-16,0 1 16 0,0 0-1 15,0 0-6-15,0 0-11 0,0 0-13 16,0 0 0-16,0 0-1 0,0 0 0 16,0 0 0-16,0 1-1 0,0 1 1 15,0 0 0-15,0 1 1 0,0 2 1 16,0-1 1-16,5 2 0 0,-3 2 0 16,2 0 10-16,-2 0-10 0,2 2 10 15,0 0 0-15,0 0 3 0,0 2 0 16,1-1 6-16,-3 0-8 0,2 0-1 15,-2 1 0-15,2-1-9 16,2 2 15-16,-2-3-17 0,0 2 0 16,-2 0-1-16,3 2 0 0,-3-4 1 15,4 3-2-15,-4 0-1 0,6-1-22 16,-4-2 23-16,3-2 1 0,-5-3 3 16,0-2 9-16,0 0-10 0,0-3-2 15,0 0-23-15,-2-5-44 0,2-4-72 16,-2-5-53-16,0-4-89 0,0-3-223 15,-2 7-910-15,0-9-1111 0</inkml:trace>
  <inkml:trace contextRef="#ctx0" brushRef="#br3" timeOffset="443610.518">11632 7161 339 0,'0'0'812'0,"0"0"-363"15,0 0-98-15,0 0-59 0,0 0-33 16,0 0-11-16,0 0-1 0,0 0-13 15,0 0-8-15,0 0-1 0,6-25 5 16,-4 22-16-16,-2 0-30 0,2 0-29 16,2 2-4-16,-2-1-6 15,0 1-13-15,-2 0-13 0,2 1-24 16,-2 0-13-16,0 0-12 0,0 0-24 16,0 1-13-16,0 2-14 0,-2 1-19 15,0 4 1-15,-6 2 0 0,2 3 11 16,2 0-10-16,-5-1 1 0,3 2 0 15,-2 0 9-15,0 0-10 0,4 0 0 16,-3 0 0-16,1 1-2 0,-2 0-11 16,2 2 10-16,2 0 1 0,-1 3 1 15,1-4-1-15,-2 0-1 0,-2-1 1 16,6 0 0-16,-4-4 1 0,4 1-1 16,-1-2 0-16,-1-3 1 15,2 0 0-15,0-4-1 0,0-1-2 16,0-2-1-16,0 0-12 0,2 0 14 15,0 0 0-15,-4 0 1 0,4 0 2 16,0-2 1-16,0-1 0 0,0-2 12 16,0-1-12-16,4-1 0 0,0 0 0 15,0-1-1-15,0-2 1 0,1 0 0 16,-3 1-1-16,4-3 0 0,2 1-1 16,-4-2-1-16,2 2 0 0,-1-4 0 15,-1-1-1-15,0 3 0 0,0-5 1 16,4 1-1-16,-2 3 0 0,-1 0 1 15,-3-1-2-15,0 5-10 0,0-3 10 16,0 3-10-16,0 2 11 0,0 2-2 16,0 0 1-16,-2 2 0 0,0-2 1 15,2 4 0-15,-2 0 1 0,0 2 1 16,0 0-1-16,0 0 3 0,0 0 12 16,0 0-3-16,0 1 3 0,0 2-2 15,0 1-12-15,0 2 2 16,0 1 12-16,4 1-3 0,-2 2 3 15,2 0 12-15,1 3 1 0,-1-2 8 16,2 2 3-16,2 2 4 0,2-2 14 16,1 3 4-16,-3 2-43 0,2-1-7 15,1 0-11-15,-5-1-3 0,0 0-18 16,2-4-21-16,-3-2-55 0,-1-2-67 16,-2-5-67-16,0-1-108 0,-2-2-418 15,2 0-954-15</inkml:trace>
  <inkml:trace contextRef="#ctx0" brushRef="#br3" timeOffset="444728.0325">11621 8149 965 0,'0'0'707'0,"0"0"-435"16,0 0-142-16,0 0-19 0,0 0 28 15,0 0 51-15,0 0 46 0,0 0-34 16,0 0-38-16,0 0-14 0,7-35-10 16,-3 26 6-16,-2 2 19 15,4-1 14-15,0-2 1 0,0-1-27 16,1 1-29-16,-1 0-9 0,0 0-28 16,2-1-20-16,1 0-5 0,-3 2-16 15,0-1-12-15,0 1-9 0,3-1-1 16,-3 0-5-16,-2 1-4 0,0-3-14 15,-2 3 1-15,-2 3-2 0,4 0 0 16,-4 1 0-16,0 3 0 0,0-1-1 16,0 3-1-16,0 0 0 0,0 0-1 15,0 0 1-15,0 0 0 0,0 3 2 16,-2-1 12-16,0 0 6 16,2 3 7-16,-2 0-4 0,2 3-2 0,-2-2 2 15,2 1-3-15,-2 3-14 0,2 0 11 16,-2 1-3-16,0 1-9 15,-2 1-1-15,-1 2-1 0,1 0-1 16,0 1 0-16,-2-2-1 0,2 3-2 16,0-4 1-16,0 0-10 0,-3-3-10 15,1-2 19-15,4-3-9 0,-2-3 9 16,2 1-12-16,-2-3 12 0,0 0-10 16,2 0 13-16,-3-3 0 0,1-2 2 15,0 0-1-15,0 0 0 0,-2-3 1 16,2 0 0-16,-3 1 0 0,1-3 0 15,-2 0-1-15,0-1 0 0,2-2-1 16,-3-1 0-16,-1 0-3 0,2 0-10 16,-1 1 1-16,1 0-9 0,0 3-19 15,0 0-22-15,3 1-42 16,-1 2-47-16,2-1-197 0,0 1-453 0,4-2-866 16</inkml:trace>
  <inkml:trace contextRef="#ctx0" brushRef="#br3" timeOffset="459910.3842">10404 4866 795 0,'0'0'143'0,"0"0"469"0,0 0-112 16,0 0-263-16,0 0-46 15,0 0 32-15,0 0-5 0,0 0-28 16,0 0-21-16,-2-33 0 0,0 29 8 15,0-2-28-15,0 2-11 0,2-1-6 16,-2 0-3-16,0 0-1 0,-1-1-11 16,-1 2-14-16,2-1-17 0,2-1-15 15,-4 0-16-15,2 0-3 0,-2 0-15 16,2 0 22-16,0 1 2 0,-2-2-3 16,0 4-12-16,-1-2-16 0,-1 2-5 15,0-1-7-15,2 1 0 0,2 0 1 16,-2 0-1-16,-3-2 0 15,-1 1 1-15,4 0 2 0,-2 2 0 16,2 1-2-16,2-1-1 0,-2 0-3 16,-1 2 0-16,1 0 0 0,-2 0-2 15,2 0-1-15,0 0 0 0,0 0 6 16,2 0 0-16,-5 2 0 0,3-2-2 16,-2 2-13-16,2 0 15 0,0-1-3 15,0 3-12-15,2 0 12 0,-3-1-3 16,1 2 1-16,0 0-10 0,-2 0 12 15,4 0-3-15,-2-1-10 0,0 2 0 16,0-1 1-16,4 2 9 0,-3 0-10 16,1 0 10-16,0-1-10 0,0 2 10 15,0-3 7-15,2 3 2 0,-2-1-20 16,2 1 0-16,0 0 0 0,0 2 0 16,0 0-1-16,0-1 0 0,0 0-1 15,0 0 0-15,0 0 1 0,0 0-1 16,0-1 0-16,0 0 1 0,2-1 1 15,2 1-1-15,0 0 1 16,-1-2 2-16,1-2 0 0,2 1 0 16,2-2 0-16,-2 2 0 0,1-2-1 15,-5-1 16-15,4 1-3 0,0-1 0 16,2 1 7-16,-2-3 2 0,-1 1 9 16,-1 0 3-16,2 0-9 0,-2 1-8 15,4-2-4-15,-4 2-3 0,3-1 0 16,-5 1-9-16,4 0 0 0,0-2 12 15,0 1-12-15,3 1 0 0,-3-1 12 16,-2 1-13-16,4-1 1 0,0 1 0 16,1 3 0-16,-5-1 0 15,4 0-1-15,-2 0 1 0,3 2 9 16,-1 0-10-16,-4 1-1 0,2 2 1 16,-2 0 10-16,5 1-12 0,-5-2 1 15,0 0 1-15,-2 0 0 0,0-1 0 16,0 0-1-16,0 2-1 0,0-1 0 15,-2 0-1-15,0 2-1 0,0-1 0 16,2 2-2-16,-2 0 4 0,0-3-1 16,0 0-1-16,0-1 0 0,-4 1-1 15,2 0 0-15,0-2 0 0,-2 1-9 16,0-1 9-16,-2-1 1 0,-3 1 0 16,3-2-13-16,2-1 13 0,0-1-10 15,-4 0 10-15,-1 1 0 0,1-3 1 16,2 3 1-16,-2-1 3 0,-3 3-2 15,3-4 0-15,2 5-1 0,-3-6-2 16,-1 1 0-16,0-1-1 0,4 0-12 16,-9 0 14-16,5-1 0 15,2-5-2-15,-3 3 2 0,-1-2 0 16,4 0 1-16,-3 0 0 0,-1-2-1 16,1-2 1-16,-1 1 0 0,0-1 0 15,3-2-1-15,-3 2-1 0,0-4-10 16,3 1-31-16,1 1-44 0,-2 1-37 15,1 2-52-15,5 0-92 0,0 0-289 16,-2 3-669-16,6 5-1386 0</inkml:trace>
  <inkml:trace contextRef="#ctx0" brushRef="#br3" timeOffset="460744.2983">10524 5406 1000 0,'0'0'752'0,"0"0"-424"0,0 0-53 15,0 0-7-15,0 0-36 16,0 0-30-16,0 0-10 0,0 0-45 16,0 0-39-16,0 0-7 0,-33-4 4 15,31 4 24-15,-2 0 3 0,1 0 7 16,3-2 26-16,0 2 24 0,0-3-13 16,0-1 2-16,7-2 6 0,-3 1-37 15,0-3-32-15,2-2-11 0,-2 0-7 16,5-1-15-16,-1-1-15 0,2 0-13 15,-4 0-12-15,3-1-14 0,3 4-4 16,-6-2-3-16,3 0-3 0,-3 2 0 16,4 0-15-16,-2 1 9 0,-6 1 0 15,5 2-9-15,-1-1 1 0,-4 3 8 16,4 0 0-16,-2 2-10 0,-2 0 0 16,-2-1 1-16,2 2 12 0,-2 0 0 15,0 0 3-15,0 7-16 0,0 0-2 16,0 2-12-16,0 6 10 0,0 0-1 15,-2 4 0-15,0 0 1 16,2 3 0-16,-2-1 2 0,2 0 0 16,-2 0 0-16,2-1 0 0,0-1 0 15,0 0-1-15,0-4-1 0,0-3-13 16,0-1-15-16,0-3-46 0,0-3-54 16,2-2-43-16,0-4-58 0,0 1-154 15,2-7-238-15,-2 1-611 0,5-5-808 0</inkml:trace>
  <inkml:trace contextRef="#ctx0" brushRef="#br2" timeOffset="465267.1764">10828 4960 706 0,'0'0'1576'0,"0"0"-1131"0,0 0-146 15,0 0 40-15,0 0 38 0,0 0-21 16,0 0-45-16,0 0-30 0,0 0-57 16,14-35-34-16,-14 28-29 0,-6 2-33 15,2 1-13-15,-2 1-42 0,-5 1-27 16,1 2-19-16,-2 0-15 0,-5 0-10 16,3 1-2-16,-5 1 0 15,4 0-64-15,-1-2-69 0,4 0-58 16,-5 0-66-16,7-2-145 0,1-1-217 15,3 0-527-15,2 3-424 0</inkml:trace>
  <inkml:trace contextRef="#ctx0" brushRef="#br2" timeOffset="465534.3858">10844 5055 1744 0,'0'0'1458'16,"0"0"-1114"-16,0 0 10 0,0 0-13 16,0 0-27-16,0 0-7 0,0 0-10 15,0 0-48-15,0 0-79 0,0 0-70 16,-49-3-57-16,32 8-30 0,3 0-13 15,-5-3-103-15,5 0-161 0,-1-2-261 16,5 0-1020-16</inkml:trace>
  <inkml:trace contextRef="#ctx0" brushRef="#br1" timeOffset="470303.715">11371 4759 104 0,'0'0'493'0,"0"0"-259"16,0 0 751-16,0 0-596 0,0 0-111 0,0 0 6 15,0 0 40-15,7-52-1 16,-7 42-6-16,0 1-6 0,0 2-8 16,-3-1-21-16,1 1-24 0,-2-1-23 15,0 2-25-15,0 2-40 0,-2 1-24 16,-5 3-19-16,3 0-15 0,-2 0-22 16,-9 7-23-16,5 0-31 0,-7 2-18 15,3 1-17-15,-3-3-1 0,0 0-3 16,3-3-36-16,-3-3-34 0,4-1-38 15,-3-2-53-15,5-6-42 0,-1 2-34 16,5-2-246-16,-3 1-281 0,8 2-705 16,-1 5-778-16</inkml:trace>
  <inkml:trace contextRef="#ctx0" brushRef="#br1" timeOffset="470686.6388">11229 4749 2076 0,'0'0'618'0,"0"0"-274"0,0 0 23 16,0 0-9-16,0 0-40 0,0 0-25 16,0 0-18-16,0 0-69 0,0 0-86 15,0 0-32-15,12 44-15 16,-16-20 4-16,0 4-26 0,2 4-23 16,-2 1-10-16,0 3-15 0,-1-3 12 15,-3-1 0-15,6 2-12 0,0-2-2 16,-2-4 0-16,2-2 1 0,0-5-2 15,0-4 0-15,0-5-3 0,0-1-46 16,-1-5-55-16,3-1-73 0,0-2-74 16,0-2-98-16,0-1-223 0,0 0-518 15,5-1-427-15</inkml:trace>
  <inkml:trace contextRef="#ctx0" brushRef="#br1" timeOffset="470969.5262">11328 5268 2561 0,'0'0'697'0,"0"0"-389"0,0 0 5 16,0 0 26-16,0 0-4 0,0 0-3 15,0 0-54-15,0 0-83 0,-54 13-68 16,40-7-33-16,-7 1-12 0,2 3-28 16,-1-2-32-16,-3-2-22 0,2-1 0 15,-1-1-19-15,5-4-74 0,-2 0-98 16,1-4-108-16,3-2-259 16,5 0-739-16,0-1-1257 0</inkml:trace>
  <inkml:trace contextRef="#ctx0" brushRef="#br2" timeOffset="517017.0207">12159 16223 1284 0,'0'0'1502'16,"0"0"-1357"-16,0 0-145 0,0 0-16 15,0 0-100-15,0 0 81 0,0 0 35 16,0 0 11-16,-12-61 111 15,7 45 83-15,-3 1 28 0,2 2-23 0,0-3-33 16,-3 2-22-16,-3-1-30 16,2 0-17-16,-5-3-12 0,1 1-21 15,-3-1 6-15,1 2-10 0,-7-3-3 16,2 1-15-16,-1-4-10 0,-7 1 3 16,0-3 6-16,2 0-2 0,-4-4-20 15,-4 0-5-15,2 2 9 0,-5-6-31 16,3 4 12-16,2 0-3 0,0 2-9 15,0 1 10-15,2 5-12 0,4 0 23 16,0 5 1-16,-2 1-10 0,0 4-12 16,5 1 8-16,-1 2-11 15,2 2-1-15,-4 1-2 0,4 3 0 16,1 1 0-16,-3 0 0 0,-4 0 3 16,2 0 2-16,-4 0-1 0,0 1-1 15,0 3 0-15,2-1 0 0,0 1-1 16,0 0 0-16,0 1 1 0,0 4 10 15,5 0-10-15,-1 6 0 0,2 0 0 16,-4 3 13-16,2 0-13 0,3 4 0 16,-1 0 13-16,-4 0-13 0,8 0 0 15,-3 0-1-15,-3-2 1 0,6 3 0 16,-4 1 24-16,1 2-22 0,3 3-1 16,-2 0 11-16,3 2-11 0,3 2 12 15,1 1-11-15,2 1 10 0,3 1-9 16,3-1 15-16,0 2 4 0,2 1 20 15,4-1 10-15,0 2 3 0,0 0-9 16,0-4-4-16,4 0-5 16,0-1-16-16,0 1-6 0,0-1-15 0,0 0-1 15,5 2-14-15,3 0 12 16,-2-1 1-16,3 3 2 0,5-3 2 16,-3 1 1-16,6-1 9 0,3 0 3 15,-1 2 16-15,6-1-28 0,0 0 9 16,4 0-11-16,2-1 0 0,2-2 0 15,3-2-1-15,1-2-29 0,0-1 29 16,-1-3 1-16,7-3-1 0,-3-2 0 16,1-1 0-16,5-2 1 0,-3-2-1 15,3-1-1-15,-3-1-1 16,5-4 2-16,-6-2-12 0,3-2 12 16,-3-2 3-16,11-3-3 0,5-3-14 15,-8-5-7-15,0-1-1 0,-13 0 20 16,-6 1-8-16,11-2 10 0,-1-3 0 15,-3-3 0-15,1-2-2 0,-6-5-23 16,-1-4 4-16,-8-7 0 0,3-10-10 16,-6-16 10-16,0-14 3 0,-4-3 5 15,-11-1 2-15,-6 6 11 0,-2 6 0 16,-2 6 3-16,-2 0-1 0,-4 3-2 16,-4 2 0-16,-3 0-1 0,3 10-2 15,0 5-24-15,-1 11 12 0,1 1-4 16,-2-5 17-16,-5-6 2 0,-6-2 2 15,5 4-2-15,-7 1 0 0,0 2 2 16,0 1 29-16,-2 3-31 0,-4 0-18 16,-2 2 18-16,-4 1 3 0,-2-1 18 15,-7 2-19-15,-3-3 19 0,-11 1-20 16,-11 0 0-16,1 4-1 16,2 4 0-16,8 6 0 0,4-1 2 15,-2 6 14-15,9-3-16 0,-9 2-1 16,4 1-12-16,5 2-5 0,-1 1 6 15,13 2 11-15,6 4 0 0,4-1 1 16,-10 1 1-16,-1 1 0 0,-3 8 1 16,4 5-1-16,4 2 0 0,2 10 14 15,4 4-12-15,2 4 0 0,6 8 10 16,-3 2-13-16,7 3 3 0,-1 2 0 16,5 2 12-16,-1-2-12 0,2 1 12 15,1 6-3-15,5 7-9 0,-2 7 10 16,4 1-11-16,0-5 10 0,2-15-9 15,0-13 0-15,2-7 9 0,4-2-9 16,-2 8-3-16,0 4-14 16,7 8 13-16,3-2 1 0,-1-2 21 15,5 1 13-15,-3-4 2 0,5 1-12 16,-1-4 16-16,4 0 2 0,6-3-23 16,-2-1-17-16,2-3 16 0,2-3 0 15,4 0 0-15,0-4-4 0,4-3-13 16,-2-1 13-16,5-2-13 0,11-2-1 15,5 2-15-15,10-1 0 0,-6-1 12 16,-12-7 0-16,-13-3-24 0,-8 0 27 16,8 1 0-16,3-2 0 0,7 1-2 15,-5 0 2-15,1-4-2 0,0 2-13 16,-1-3 2-16,-1-2 1 0,0 0-3 16,3-2 14-16,-3-6 1 0,-4-4-12 15,5-5-15-15,-3-4 5 0,0-5-11 16,-1-5 3-16,-3-4 8 0,0-3 1 15,-2-2 18-15,-4-2-9 16,-2 0 11-16,-9-4-2 0,5-8 1 16,-6-8-9-16,-1-11 11 0,-10 0 0 15,-2 1 3-15,-4 10 16 0,-8 7-19 16,-2-5 0-16,-7 2 0 0,3-1 2 16,-7 1-2-16,-6 0-34 0,-2 0 10 15,2-1 9-15,-8 1 15 0,-2 1 17 16,2 10-16-16,10 6 13 0,0 12-14 15,1 2 1-15,-5-6-1 0,-4-3 11 16,-5-3-9-16,-1 1-1 0,0 3 1 16,-5 3-2-16,5 3-1 0,0 3-1 15,-3 5-11-15,1 3 1 0,-2 2 10 16,3 6 1-16,-3 0 1 0,-2 4-1 16,-1 2 0-16,3 4 1 0,-5 0 0 15,3 4 1-15,-5 4-1 0,7 3-12 16,-3 5 12-16,-1 6-2 0,3 2 2 15,1 4 0-15,-3 2 2 16,3 1 1-16,2 2-3 0,-1 1 0 16,5-1-15-16,0 1 14 0,6 0-1 15,2 2 0-15,2 0 2 0,4 3 1 16,-2 1 1-16,11 4 16 0,-5 10-3 16,9 11 3-16,2 17-14 0,2-1 11 15,6-3-13-15,8-8 10 0,0-10 3 16,2 0-13-16,7-4-2 0,-7-7-17 15,5-10 17-15,-1-7 3 0,-3-3 15 16,5 6-3-16,1 2 13 0,7 7 5 16,1-3 10-16,-2 0-7 0,4-6 10 15,2 1-22-15,4-3-21 16,0-2 0-16,2-2-3 0,4-5-14 16,5-1 14-16,-1-5 10 0,1-1-10 15,3-6-3-15,-1 0-24 0,-1-4 25 16,5-1-17-16,-3-1 7 0,3-2-9 15,-5-1-6-15,7 0 24 0,0 0-16 16,12-2 19-16,10 0-3 0,1-6-18 16,-7-2-21-16,-8-3-19 0,-13 1 27 15,-9-3 1-15,-5 0-16 0,-4-2 9 16,6-4 1-16,2-6 8 0,0-6 13 16,-4-5 6-16,-6-2 9 0,-4-5-16 15,-9-10 17-15,-1-13-10 0,-11-12 12 16,-2-5 2-16,-6 7 22 0,-7 7-5 15,3 15-7-15,-3-1-12 0,-1 10 15 16,6 4 9-16,-3 11-24 0,-1 0-16 16,2-6 13-16,-9-5-24 15,-2-6 26-15,-1 0-14 0,-5 2 15 16,-2-1 1-16,-2 2 9 0,0 1-9 16,-4 4-1-16,-3-1 0 0,1 1 2 15,-2 2 1-15,-2 0 9 0,-3 2-10 16,3 2 0-16,-1 4 9 0,-1 0-10 15,-2 4-1-15,3 6 1 0,-7 3-1 16,5 3-21-16,1 4 0 0,1 2 18 16,-3 7 1-16,4 0 2 0,-1 7 3 15,-1 3 0-15,4 2 15 0,-3 2-15 16,1 1 25-16,-5 3-13 16,5-1-15-16,-2 3-1 0,-3 0 0 15,7 5-10-15,2 3-8 0,4 7 4 16,2 9-3-16,4 15 16 0,6 13 2 15,3 6 15-15,11-3-3 0,1-5 3 16,2-5-13-16,2-2 11 0,-4 0-10 16,4 0 9-16,0-1-9 0,2-4 12 15,0 0-13-15,0-10-2 0,4-7 0 16,2-11 2-16,0 2 23 0,2 7 8 16,7 6 10-16,3 6 15 0,5-1-16 15,0 1 1-15,4-1-13 0,4-1-18 16,2-2 16-16,6-3-26 0,5-1 19 15,5-1 0-15,13-5-18 0,6-2-3 16,5-12-24-16,-3-6-3 0,-8-9 25 16,-2-3-17-16,-4-5-14 0,-2 0 33 15,-5 0 2-15,-10 1-2 0,7-2 1 16,8-3 5-16,-3 0-6 16,-1-3 0-16,-11 2-24 0,-10 0 12 15,8-6-10-15,1 1 20 0,9-4-10 16,-6-3-3-16,1-3-12 0,-3-5-16 15,-2-3 22-15,-6-3 2 0,-4-3-14 16,0-2 8-16,-4-3 4 0,0-9 6 16,-7-12 3-16,-6-12 10 0,3 0-1 15,-9 0-14-15,-4 6 17 0,0 9 13 16,0 9-13-16,0 10 0 0,-2 7 1 16,-4 1-1-16,-3-6 12 0,-1-6-12 15,2-2-16-15,-9-3-8 16,1-2 22-16,-9-6-16 0,-8-7 18 15,-4-8 0-15,-7-2 0 0,3 14 3 0,6 13 12 16,12 14-12-16,-4 3 12 16,-6-2-12-16,-6-3 0 0,-7-2 12 15,3 4-15-15,-1 4-1 0,-3 5-1 16,4 3 0-16,-13 3-1 0,-6 3-1 16,-9 1 4-16,-3 5 0 0,6 1 0 15,6 6-15-15,4 0-3 0,4 4-16 16,0 4 7-16,-1 3 24 0,5 4-22 15,2 1 22-15,11 2-15 0,6 1 15 16,6 1-19-16,-6 6 7 0,-2 7-10 16,-4 7 23-16,0 0-13 0,10 3 5 15,-2 9 10-15,2 7 1 0,0 11 2 16,11 0 9-16,6-5 4 0,7-3-1 16,3-5 3-16,7 0 4 0,5 1 2 15,0-1 1-15,3 0 2 0,-3-11-5 16,1-5-7-16,-1-9 15 15,-4-3 10-15,7 8 0 0,3 5-1 16,3 6 7-16,0-1 9 0,2-3 0 16,-1-2-28-16,3 0 9 0,2-2-2 15,4-2-32-15,6 0 0 0,13 0 28 16,10 3-18-16,16-3-12 0,7 0-1 16,2-10-32-16,-5-9-31 0,3-7-24 15,-2-3-113-15,5-9-22 0,1-2 11 16,2-15-212-16,-19 1-253 0,3-14-902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B42336-7466-44AF-962E-888BEAC94F85}" type="datetimeFigureOut">
              <a:rPr lang="cs-CZ" smtClean="0"/>
              <a:t>04.03.2021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804E4A-DD3D-4600-BA41-7AA668DCDCD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503880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cs-CZ"/>
              <a:t>Kliknutím můžete upravit styl předloh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04.03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58250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04.03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659315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2302"/>
            <a:ext cx="1971675" cy="5759898"/>
          </a:xfrm>
        </p:spPr>
        <p:txBody>
          <a:bodyPr vert="eaVert"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2302"/>
            <a:ext cx="5800725" cy="5759898"/>
          </a:xfrm>
        </p:spPr>
        <p:txBody>
          <a:bodyPr vert="eaVert" lIns="45720" tIns="0" rIns="45720" bIns="0"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04.03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438588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04.03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286986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Záhlaví oddílu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04.03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230360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5"/>
            <a:ext cx="3703320" cy="4023359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5"/>
            <a:ext cx="3703320" cy="402336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04.03.2021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345941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5"/>
            <a:ext cx="3703320" cy="328676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04.03.2021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660486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Jenom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04.03.2021</a:t>
            </a:fld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288347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04.03.2021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073032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450" y="731520"/>
            <a:ext cx="4869180" cy="525780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85B87C99-345B-4B41-9B25-06AA08DEC3A3}" type="datetimeFigureOut">
              <a:rPr lang="cs-CZ" smtClean="0"/>
              <a:t>04.03.2021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321904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cs-CZ"/>
              <a:t>Kliknutím na ikonu přidáte obrázek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60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04.03.2021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001715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9144001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85B87C99-345B-4B41-9B25-06AA08DEC3A3}" type="datetimeFigureOut">
              <a:rPr lang="cs-CZ" smtClean="0"/>
              <a:t>04.03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280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customXml" Target="../ink/ink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customXml" Target="../ink/ink3.x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342A828F-D8DC-464F-9059-5354C733018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cs-CZ" sz="4800" b="1" dirty="0">
                <a:latin typeface="Myriad Pro" panose="020B0503030403020204" pitchFamily="34" charset="0"/>
              </a:rPr>
              <a:t>Makroekonomie I</a:t>
            </a:r>
            <a:endParaRPr lang="en-US" sz="4800" b="1" dirty="0">
              <a:latin typeface="Myriad Pro" panose="020B0503030403020204" pitchFamily="34" charset="0"/>
            </a:endParaRPr>
          </a:p>
        </p:txBody>
      </p:sp>
      <p:sp>
        <p:nvSpPr>
          <p:cNvPr id="3" name="Podnadpis 2">
            <a:extLst>
              <a:ext uri="{FF2B5EF4-FFF2-40B4-BE49-F238E27FC236}">
                <a16:creationId xmlns:a16="http://schemas.microsoft.com/office/drawing/2014/main" id="{8E85EB89-7B45-480A-9364-EBB983546C5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r">
              <a:lnSpc>
                <a:spcPct val="7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chemeClr val="bg1">
                    <a:lumMod val="50000"/>
                  </a:schemeClr>
                </a:solidFill>
                <a:latin typeface="Myriad Pro" panose="020B0503030403020204" pitchFamily="34" charset="0"/>
              </a:rPr>
              <a:t>Aleš Kocourek</a:t>
            </a:r>
          </a:p>
          <a:p>
            <a:pPr algn="r">
              <a:lnSpc>
                <a:spcPct val="7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cap="none" dirty="0">
                <a:solidFill>
                  <a:schemeClr val="bg1">
                    <a:lumMod val="50000"/>
                  </a:schemeClr>
                </a:solidFill>
                <a:latin typeface="Myriad Pro" panose="020B0503030403020204" pitchFamily="34" charset="0"/>
              </a:rPr>
              <a:t>ales.kocourek@tul.cz</a:t>
            </a:r>
            <a:endParaRPr lang="en-US" sz="2000" dirty="0">
              <a:solidFill>
                <a:schemeClr val="bg1">
                  <a:lumMod val="50000"/>
                </a:schemeClr>
              </a:solidFill>
              <a:latin typeface="Myriad Pro" panose="020B05030304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9156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Investice </a:t>
            </a:r>
            <a:r>
              <a:rPr lang="cs-CZ" sz="4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Rukopis 2"/>
              <p14:cNvContentPartPr/>
              <p14:nvPr/>
            </p14:nvContentPartPr>
            <p14:xfrm>
              <a:off x="570960" y="1075320"/>
              <a:ext cx="6090480" cy="4929480"/>
            </p14:xfrm>
          </p:contentPart>
        </mc:Choice>
        <mc:Fallback xmlns="">
          <p:pic>
            <p:nvPicPr>
              <p:cNvPr id="3" name="Rukopis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67000" y="1061280"/>
                <a:ext cx="6100200" cy="4956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34215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Agregátní výdaje </a:t>
            </a:r>
            <a:r>
              <a:rPr lang="cs-CZ" sz="4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E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Rukopis 2"/>
              <p14:cNvContentPartPr/>
              <p14:nvPr/>
            </p14:nvContentPartPr>
            <p14:xfrm>
              <a:off x="136080" y="1002960"/>
              <a:ext cx="8943840" cy="5252400"/>
            </p14:xfrm>
          </p:contentPart>
        </mc:Choice>
        <mc:Fallback xmlns="">
          <p:pic>
            <p:nvPicPr>
              <p:cNvPr id="3" name="Rukopis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2760" y="990720"/>
                <a:ext cx="8968680" cy="5276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15014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Rovnováha</a:t>
            </a:r>
            <a:br>
              <a:rPr lang="cs-CZ" sz="4200" b="1" dirty="0">
                <a:latin typeface="Myriad Pro" panose="020B0503030403020204" pitchFamily="34" charset="0"/>
              </a:rPr>
            </a:br>
            <a:r>
              <a:rPr lang="cs-CZ" sz="4200" b="1" dirty="0">
                <a:latin typeface="Myriad Pro" panose="020B0503030403020204" pitchFamily="34" charset="0"/>
              </a:rPr>
              <a:t>ve </a:t>
            </a:r>
            <a:r>
              <a:rPr lang="cs-CZ" sz="4200" b="1" dirty="0" err="1">
                <a:latin typeface="Myriad Pro" panose="020B0503030403020204" pitchFamily="34" charset="0"/>
              </a:rPr>
              <a:t>dvousektorové</a:t>
            </a:r>
            <a:r>
              <a:rPr lang="cs-CZ" sz="4200" b="1" dirty="0">
                <a:latin typeface="Myriad Pro" panose="020B0503030403020204" pitchFamily="34" charset="0"/>
              </a:rPr>
              <a:t> ekonomice</a:t>
            </a:r>
            <a:endParaRPr lang="cs-CZ" sz="4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Rukopis 2"/>
              <p14:cNvContentPartPr/>
              <p14:nvPr/>
            </p14:nvContentPartPr>
            <p14:xfrm>
              <a:off x="244080" y="1473120"/>
              <a:ext cx="8589600" cy="4925520"/>
            </p14:xfrm>
          </p:contentPart>
        </mc:Choice>
        <mc:Fallback xmlns="">
          <p:pic>
            <p:nvPicPr>
              <p:cNvPr id="3" name="Rukopis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32560" y="1461600"/>
                <a:ext cx="8615520" cy="4951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1514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Investiční multiplikátor</a:t>
            </a:r>
            <a:endParaRPr lang="cs-CZ" sz="4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Rukopis 2"/>
              <p14:cNvContentPartPr/>
              <p14:nvPr/>
            </p14:nvContentPartPr>
            <p14:xfrm>
              <a:off x="1062720" y="1705680"/>
              <a:ext cx="7001280" cy="4181400"/>
            </p14:xfrm>
          </p:contentPart>
        </mc:Choice>
        <mc:Fallback xmlns="">
          <p:pic>
            <p:nvPicPr>
              <p:cNvPr id="3" name="Rukopis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48320" y="1695240"/>
                <a:ext cx="7030800" cy="4206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03485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Investiční multiplikátor</a:t>
            </a:r>
            <a:endParaRPr lang="cs-CZ" sz="4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Rukopis 2"/>
              <p14:cNvContentPartPr/>
              <p14:nvPr/>
            </p14:nvContentPartPr>
            <p14:xfrm>
              <a:off x="296280" y="1750680"/>
              <a:ext cx="6721560" cy="4452840"/>
            </p14:xfrm>
          </p:contentPart>
        </mc:Choice>
        <mc:Fallback xmlns="">
          <p:pic>
            <p:nvPicPr>
              <p:cNvPr id="3" name="Rukopis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82960" y="1738440"/>
                <a:ext cx="6747120" cy="4476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39377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D0865838-EE54-48B7-A1C1-57B5470FB83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cs-CZ" sz="4800" b="1" dirty="0">
                <a:latin typeface="Myriad Pro" panose="020B0503030403020204" pitchFamily="34" charset="0"/>
              </a:rPr>
              <a:t>Na shledanou příští týden</a:t>
            </a:r>
            <a:r>
              <a:rPr lang="en-US" sz="4800" b="1" dirty="0">
                <a:latin typeface="Myriad Pro" panose="020B0503030403020204" pitchFamily="34" charset="0"/>
              </a:rPr>
              <a:t>!</a:t>
            </a:r>
            <a:endParaRPr lang="en-US" sz="4800" dirty="0">
              <a:latin typeface="Myriad Pro" panose="020B0503030403020204" pitchFamily="34" charset="0"/>
            </a:endParaRPr>
          </a:p>
        </p:txBody>
      </p:sp>
      <p:sp>
        <p:nvSpPr>
          <p:cNvPr id="3" name="Podnadpis 2">
            <a:extLst>
              <a:ext uri="{FF2B5EF4-FFF2-40B4-BE49-F238E27FC236}">
                <a16:creationId xmlns:a16="http://schemas.microsoft.com/office/drawing/2014/main" id="{B436A291-0BDA-449B-BCDC-CFB8A2177C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>
            <a:normAutofit/>
          </a:bodyPr>
          <a:lstStyle/>
          <a:p>
            <a:pPr algn="r">
              <a:lnSpc>
                <a:spcPct val="7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chemeClr val="bg1">
                    <a:lumMod val="50000"/>
                  </a:schemeClr>
                </a:solidFill>
                <a:latin typeface="Myriad Pro" panose="020B0503030403020204" pitchFamily="34" charset="0"/>
              </a:rPr>
              <a:t>Aleš Kocourek</a:t>
            </a:r>
          </a:p>
          <a:p>
            <a:pPr algn="r">
              <a:lnSpc>
                <a:spcPct val="7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cap="none" dirty="0">
                <a:solidFill>
                  <a:schemeClr val="bg1">
                    <a:lumMod val="50000"/>
                  </a:schemeClr>
                </a:solidFill>
                <a:latin typeface="Myriad Pro" panose="020B0503030403020204" pitchFamily="34" charset="0"/>
              </a:rPr>
              <a:t>ales.kocourek@tul.cz</a:t>
            </a:r>
            <a:endParaRPr lang="en-US" sz="2000" dirty="0">
              <a:solidFill>
                <a:schemeClr val="bg1">
                  <a:lumMod val="50000"/>
                </a:schemeClr>
              </a:solidFill>
              <a:latin typeface="Myriad Pro" panose="020B05030304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7136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Struktura kurzu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E655A741-C91F-43CF-9E48-B94B70441C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2960" y="2241551"/>
            <a:ext cx="7543800" cy="2969276"/>
          </a:xfrm>
        </p:spPr>
        <p:txBody>
          <a:bodyPr numCol="2">
            <a:normAutofit fontScale="92500" lnSpcReduction="10000"/>
          </a:bodyPr>
          <a:lstStyle/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Úvod do makroekonomie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Tvorba bohatství a makroekonomické výstupy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Cenová hladina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b="1" dirty="0">
                <a:latin typeface="Myriad Pro" panose="020B0503030403020204" pitchFamily="34" charset="0"/>
              </a:rPr>
              <a:t>Spotřeba, úspory a investice</a:t>
            </a:r>
            <a:r>
              <a:rPr lang="cs-CZ" dirty="0">
                <a:latin typeface="Myriad Pro" panose="020B0503030403020204" pitchFamily="34" charset="0"/>
              </a:rPr>
              <a:t>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Peníze a měny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Bankovní systém a trh peněz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Model IS-LM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Agregátní trh v modelu AD-AS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Nezaměstnanost a trh práce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Inflace a její vztah</a:t>
            </a:r>
            <a:br>
              <a:rPr lang="cs-CZ" dirty="0">
                <a:latin typeface="Myriad Pro" panose="020B0503030403020204" pitchFamily="34" charset="0"/>
              </a:rPr>
            </a:br>
            <a:r>
              <a:rPr lang="cs-CZ" dirty="0">
                <a:latin typeface="Myriad Pro" panose="020B0503030403020204" pitchFamily="34" charset="0"/>
              </a:rPr>
              <a:t>s nezaměstnaností,</a:t>
            </a:r>
            <a:br>
              <a:rPr lang="cs-CZ" dirty="0">
                <a:latin typeface="Myriad Pro" panose="020B0503030403020204" pitchFamily="34" charset="0"/>
              </a:rPr>
            </a:br>
            <a:r>
              <a:rPr lang="cs-CZ" dirty="0" err="1">
                <a:latin typeface="Myriad Pro" panose="020B0503030403020204" pitchFamily="34" charset="0"/>
              </a:rPr>
              <a:t>Phillipsova</a:t>
            </a:r>
            <a:r>
              <a:rPr lang="cs-CZ" dirty="0">
                <a:latin typeface="Myriad Pro" panose="020B0503030403020204" pitchFamily="34" charset="0"/>
              </a:rPr>
              <a:t> křivka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Hospodářské cykly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Fiskální politika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Monetární politika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Mezinárodní obchod</a:t>
            </a:r>
            <a:br>
              <a:rPr lang="cs-CZ" dirty="0">
                <a:latin typeface="Myriad Pro" panose="020B0503030403020204" pitchFamily="34" charset="0"/>
              </a:rPr>
            </a:br>
            <a:r>
              <a:rPr lang="cs-CZ" dirty="0">
                <a:latin typeface="Myriad Pro" panose="020B0503030403020204" pitchFamily="34" charset="0"/>
              </a:rPr>
              <a:t>a ekonomická integrace.</a:t>
            </a:r>
          </a:p>
        </p:txBody>
      </p:sp>
    </p:spTree>
    <p:extLst>
      <p:ext uri="{BB962C8B-B14F-4D97-AF65-F5344CB8AC3E}">
        <p14:creationId xmlns:p14="http://schemas.microsoft.com/office/powerpoint/2010/main" val="149604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Spotřeba, úspory a investice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E655A741-C91F-43CF-9E48-B94B70441C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2960" y="2241550"/>
            <a:ext cx="7543800" cy="4096619"/>
          </a:xfrm>
        </p:spPr>
        <p:txBody>
          <a:bodyPr numCol="1"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cs-CZ" dirty="0">
                <a:latin typeface="Myriad Pro" panose="020B0503030403020204" pitchFamily="34" charset="0"/>
              </a:rPr>
              <a:t>= jednoduchý výdajový model s osou 45°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cs-CZ" dirty="0">
                <a:latin typeface="Myriad Pro" panose="020B0503030403020204" pitchFamily="34" charset="0"/>
              </a:rPr>
              <a:t>= výdajový model s multiplikátorem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cs-CZ" dirty="0">
                <a:latin typeface="Myriad Pro" panose="020B0503030403020204" pitchFamily="34" charset="0"/>
              </a:rPr>
              <a:t>= keynesovský model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cs-CZ" dirty="0">
              <a:latin typeface="Myriad Pro" panose="020B0503030403020204" pitchFamily="34" charset="0"/>
            </a:endParaRPr>
          </a:p>
          <a:p>
            <a:pPr marL="180975" indent="-180975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cs-CZ" b="1" dirty="0">
                <a:latin typeface="Myriad Pro" panose="020B0503030403020204" pitchFamily="34" charset="0"/>
              </a:rPr>
              <a:t>Předpoklady:</a:t>
            </a:r>
          </a:p>
          <a:p>
            <a:pPr marL="473583" lvl="1" indent="-180975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cs-CZ" dirty="0">
                <a:latin typeface="Myriad Pro" panose="020B0503030403020204" pitchFamily="34" charset="0"/>
              </a:rPr>
              <a:t>Cenová hladina 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cs-CZ" dirty="0">
                <a:latin typeface="Myriad Pro" panose="020B0503030403020204" pitchFamily="34" charset="0"/>
              </a:rPr>
              <a:t> je fixní (nemění se).</a:t>
            </a:r>
          </a:p>
          <a:p>
            <a:pPr marL="473583" lvl="1" indent="-180975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cs-CZ" dirty="0">
                <a:latin typeface="Myriad Pro" panose="020B0503030403020204" pitchFamily="34" charset="0"/>
              </a:rPr>
              <a:t>Ekonomika nevyužívá všech svých výrobních možností (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cs-CZ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*</a:t>
            </a:r>
            <a:r>
              <a:rPr lang="cs-CZ" dirty="0">
                <a:latin typeface="Myriad Pro" panose="020B0503030403020204" pitchFamily="34" charset="0"/>
              </a:rPr>
              <a:t>).</a:t>
            </a:r>
          </a:p>
          <a:p>
            <a:pPr marL="473583" lvl="1" indent="-180975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cs-CZ" dirty="0">
                <a:latin typeface="Myriad Pro" panose="020B0503030403020204" pitchFamily="34" charset="0"/>
              </a:rPr>
              <a:t>Nabídka může uspokojit veškerou poptávku po zboží a službách.</a:t>
            </a:r>
          </a:p>
          <a:p>
            <a:pPr marL="473583" lvl="1" indent="-180975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cs-CZ" dirty="0">
                <a:latin typeface="Myriad Pro" panose="020B0503030403020204" pitchFamily="34" charset="0"/>
              </a:rPr>
              <a:t>Investice 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cs-CZ" dirty="0">
                <a:latin typeface="Myriad Pro" panose="020B0503030403020204" pitchFamily="34" charset="0"/>
              </a:rPr>
              <a:t> závisí jen na rozhodování firem, nezávisí na úrokové míře 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cs-CZ" dirty="0">
                <a:latin typeface="Myriad Pro" panose="020B0503030403020204" pitchFamily="34" charset="0"/>
              </a:rPr>
              <a:t>, jsou </a:t>
            </a:r>
            <a:r>
              <a:rPr lang="cs-CZ" b="1" dirty="0">
                <a:latin typeface="Myriad Pro" panose="020B0503030403020204" pitchFamily="34" charset="0"/>
              </a:rPr>
              <a:t>autonomní</a:t>
            </a:r>
            <a:r>
              <a:rPr lang="cs-CZ" dirty="0">
                <a:latin typeface="Myriad Pro" panose="020B0503030403020204" pitchFamily="34" charset="0"/>
              </a:rPr>
              <a:t>.</a:t>
            </a:r>
          </a:p>
        </p:txBody>
      </p:sp>
      <p:sp>
        <p:nvSpPr>
          <p:cNvPr id="4" name="TextovéPole 3">
            <a:extLst>
              <a:ext uri="{FF2B5EF4-FFF2-40B4-BE49-F238E27FC236}">
                <a16:creationId xmlns:a16="http://schemas.microsoft.com/office/drawing/2014/main" id="{3657E510-4DD4-457B-917D-8B27893C189D}"/>
              </a:ext>
            </a:extLst>
          </p:cNvPr>
          <p:cNvSpPr txBox="1"/>
          <p:nvPr/>
        </p:nvSpPr>
        <p:spPr>
          <a:xfrm>
            <a:off x="7985251" y="2330879"/>
            <a:ext cx="9412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200" b="1" dirty="0">
                <a:latin typeface="Myriad Pro" panose="020B0503030403020204" pitchFamily="34" charset="0"/>
              </a:rPr>
              <a:t>1883–1946</a:t>
            </a:r>
          </a:p>
        </p:txBody>
      </p:sp>
      <p:pic>
        <p:nvPicPr>
          <p:cNvPr id="5" name="Picture 2" descr="Keynes, the economic colossus">
            <a:extLst>
              <a:ext uri="{FF2B5EF4-FFF2-40B4-BE49-F238E27FC236}">
                <a16:creationId xmlns:a16="http://schemas.microsoft.com/office/drawing/2014/main" id="{4806AAAD-B074-4598-916E-114C99B7F21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31" r="19396"/>
          <a:stretch/>
        </p:blipFill>
        <p:spPr bwMode="auto">
          <a:xfrm>
            <a:off x="7723299" y="1060398"/>
            <a:ext cx="1368000" cy="136800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Rukopis 5"/>
              <p14:cNvContentPartPr/>
              <p14:nvPr/>
            </p14:nvContentPartPr>
            <p14:xfrm>
              <a:off x="1067760" y="1988640"/>
              <a:ext cx="7440840" cy="3502800"/>
            </p14:xfrm>
          </p:contentPart>
        </mc:Choice>
        <mc:Fallback xmlns="">
          <p:pic>
            <p:nvPicPr>
              <p:cNvPr id="6" name="Rukopis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56240" y="1978200"/>
                <a:ext cx="7457040" cy="3525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53056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 err="1">
                <a:latin typeface="Myriad Pro" panose="020B0503030403020204" pitchFamily="34" charset="0"/>
              </a:rPr>
              <a:t>Dvousektorový</a:t>
            </a:r>
            <a:r>
              <a:rPr lang="cs-CZ" sz="4200" b="1" dirty="0">
                <a:latin typeface="Myriad Pro" panose="020B0503030403020204" pitchFamily="34" charset="0"/>
              </a:rPr>
              <a:t> model</a:t>
            </a:r>
          </a:p>
        </p:txBody>
      </p:sp>
      <p:pic>
        <p:nvPicPr>
          <p:cNvPr id="8" name="Obrázek 7">
            <a:extLst>
              <a:ext uri="{FF2B5EF4-FFF2-40B4-BE49-F238E27FC236}">
                <a16:creationId xmlns:a16="http://schemas.microsoft.com/office/drawing/2014/main" id="{D8133C9A-C9F8-4DC9-BF8A-194E8F0F8E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4000" y="2348082"/>
            <a:ext cx="5796000" cy="320305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Rukopis 2"/>
              <p14:cNvContentPartPr/>
              <p14:nvPr/>
            </p14:nvContentPartPr>
            <p14:xfrm>
              <a:off x="387720" y="2089800"/>
              <a:ext cx="7750800" cy="4069800"/>
            </p14:xfrm>
          </p:contentPart>
        </mc:Choice>
        <mc:Fallback xmlns="">
          <p:pic>
            <p:nvPicPr>
              <p:cNvPr id="3" name="Rukopis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75480" y="2075400"/>
                <a:ext cx="7774920" cy="4096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98973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 err="1">
                <a:latin typeface="Myriad Pro" panose="020B0503030403020204" pitchFamily="34" charset="0"/>
              </a:rPr>
              <a:t>Dvousektorový</a:t>
            </a:r>
            <a:r>
              <a:rPr lang="cs-CZ" sz="4200" b="1" dirty="0">
                <a:latin typeface="Myriad Pro" panose="020B0503030403020204" pitchFamily="34" charset="0"/>
              </a:rPr>
              <a:t> model</a:t>
            </a:r>
          </a:p>
        </p:txBody>
      </p:sp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17CBF0EF-391A-41E4-823F-36F5ECE38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458682"/>
              </p:ext>
            </p:extLst>
          </p:nvPr>
        </p:nvGraphicFramePr>
        <p:xfrm>
          <a:off x="3192534" y="2161298"/>
          <a:ext cx="2804651" cy="36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850680" imgH="1091880" progId="Equation.DSMT4">
                  <p:embed/>
                </p:oleObj>
              </mc:Choice>
              <mc:Fallback>
                <p:oleObj name="Equation" r:id="rId3" imgW="850680" imgH="1091880" progId="Equation.DSMT4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17CBF0EF-391A-41E4-823F-36F5ECE38C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2534" y="2161298"/>
                        <a:ext cx="2804651" cy="360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Rukopis 2"/>
              <p14:cNvContentPartPr/>
              <p14:nvPr/>
            </p14:nvContentPartPr>
            <p14:xfrm>
              <a:off x="1114200" y="1614960"/>
              <a:ext cx="6877800" cy="4293720"/>
            </p14:xfrm>
          </p:contentPart>
        </mc:Choice>
        <mc:Fallback xmlns="">
          <p:pic>
            <p:nvPicPr>
              <p:cNvPr id="3" name="Rukopis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02320" y="1601640"/>
                <a:ext cx="6893640" cy="4316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12294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Spotřeba </a:t>
            </a:r>
            <a:r>
              <a:rPr lang="cs-CZ" sz="4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Rukopis 2"/>
              <p14:cNvContentPartPr/>
              <p14:nvPr/>
            </p14:nvContentPartPr>
            <p14:xfrm>
              <a:off x="721080" y="1051200"/>
              <a:ext cx="7831080" cy="5001480"/>
            </p14:xfrm>
          </p:contentPart>
        </mc:Choice>
        <mc:Fallback xmlns="">
          <p:pic>
            <p:nvPicPr>
              <p:cNvPr id="3" name="Rukopis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07760" y="1045800"/>
                <a:ext cx="7847280" cy="5022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72655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Spotřeba </a:t>
            </a:r>
            <a:r>
              <a:rPr lang="cs-CZ" sz="4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Rukopis 2"/>
              <p14:cNvContentPartPr/>
              <p14:nvPr/>
            </p14:nvContentPartPr>
            <p14:xfrm>
              <a:off x="383400" y="1416600"/>
              <a:ext cx="6577200" cy="4919040"/>
            </p14:xfrm>
          </p:contentPart>
        </mc:Choice>
        <mc:Fallback xmlns="">
          <p:pic>
            <p:nvPicPr>
              <p:cNvPr id="3" name="Rukopis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70800" y="1404720"/>
                <a:ext cx="6601320" cy="4943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45115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Úspory </a:t>
            </a:r>
            <a:r>
              <a:rPr lang="cs-CZ" sz="4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Rukopis 2"/>
              <p14:cNvContentPartPr/>
              <p14:nvPr/>
            </p14:nvContentPartPr>
            <p14:xfrm>
              <a:off x="161640" y="1312200"/>
              <a:ext cx="8718840" cy="4866480"/>
            </p14:xfrm>
          </p:contentPart>
        </mc:Choice>
        <mc:Fallback xmlns="">
          <p:pic>
            <p:nvPicPr>
              <p:cNvPr id="3" name="Rukopis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54080" y="1299600"/>
                <a:ext cx="8732880" cy="4887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26284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Úspory </a:t>
            </a:r>
            <a:r>
              <a:rPr lang="cs-CZ" sz="4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Rukopis 2"/>
              <p14:cNvContentPartPr/>
              <p14:nvPr/>
            </p14:nvContentPartPr>
            <p14:xfrm>
              <a:off x="401760" y="789840"/>
              <a:ext cx="7423560" cy="5272560"/>
            </p14:xfrm>
          </p:contentPart>
        </mc:Choice>
        <mc:Fallback xmlns="">
          <p:pic>
            <p:nvPicPr>
              <p:cNvPr id="3" name="Rukopis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98160" y="779040"/>
                <a:ext cx="7439400" cy="5297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66699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etrospektiva">
  <a:themeElements>
    <a:clrScheme name="Vlastní 2">
      <a:dk1>
        <a:sysClr val="windowText" lastClr="000000"/>
      </a:dk1>
      <a:lt1>
        <a:sysClr val="window" lastClr="FFFFFF"/>
      </a:lt1>
      <a:dk2>
        <a:srgbClr val="39302A"/>
      </a:dk2>
      <a:lt2>
        <a:srgbClr val="E5DEDB"/>
      </a:lt2>
      <a:accent1>
        <a:srgbClr val="7EC1EE"/>
      </a:accent1>
      <a:accent2>
        <a:srgbClr val="FFCA08"/>
      </a:accent2>
      <a:accent3>
        <a:srgbClr val="CE8D3E"/>
      </a:accent3>
      <a:accent4>
        <a:srgbClr val="EC7016"/>
      </a:accent4>
      <a:accent5>
        <a:srgbClr val="E64823"/>
      </a:accent5>
      <a:accent6>
        <a:srgbClr val="9C6A6A"/>
      </a:accent6>
      <a:hlink>
        <a:srgbClr val="2998E3"/>
      </a:hlink>
      <a:folHlink>
        <a:srgbClr val="2998E3"/>
      </a:folHlink>
    </a:clrScheme>
    <a:fontScheme name="Retrospektiva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ktiva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9CC26709-368C-4D72-9060-94E5B3FF3CD6}"/>
    </a:ext>
  </a:extLst>
</a:theme>
</file>

<file path=ppt/theme/theme2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43F24D8AE9052F439216507462B370A2" ma:contentTypeVersion="13" ma:contentTypeDescription="Vytvoří nový dokument" ma:contentTypeScope="" ma:versionID="429210f92a46d574c37b4458a2005824">
  <xsd:schema xmlns:xsd="http://www.w3.org/2001/XMLSchema" xmlns:xs="http://www.w3.org/2001/XMLSchema" xmlns:p="http://schemas.microsoft.com/office/2006/metadata/properties" xmlns:ns3="b7fbb0a0-8cb5-48f6-909f-349dd5831800" xmlns:ns4="ae536801-dc42-4577-9208-5c6649469465" targetNamespace="http://schemas.microsoft.com/office/2006/metadata/properties" ma:root="true" ma:fieldsID="1d79d902e5d0ef6d7d64c68bc38e5832" ns3:_="" ns4:_="">
    <xsd:import namespace="b7fbb0a0-8cb5-48f6-909f-349dd5831800"/>
    <xsd:import namespace="ae536801-dc42-4577-9208-5c6649469465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DateTaken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7fbb0a0-8cb5-48f6-909f-349dd583180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0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536801-dc42-4577-9208-5c6649469465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dílí se s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dílené s podrobnostmi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9" nillable="true" ma:displayName="Hodnota hash upozornění na sdílení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 obsahu"/>
        <xsd:element ref="dc:title" minOccurs="0" maxOccurs="1" ma:index="4" ma:displayName="Nadpis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6E6463ED-353B-4C95-917E-32BC4346BE0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7fbb0a0-8cb5-48f6-909f-349dd5831800"/>
    <ds:schemaRef ds:uri="ae536801-dc42-4577-9208-5c664946946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8829B86-FE5E-42DD-AA95-B422B2A861B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1125C63-A2B0-4AD6-B127-473B9BADD384}">
  <ds:schemaRefs>
    <ds:schemaRef ds:uri="b7fbb0a0-8cb5-48f6-909f-349dd5831800"/>
    <ds:schemaRef ds:uri="http://schemas.microsoft.com/office/2006/documentManagement/types"/>
    <ds:schemaRef ds:uri="http://purl.org/dc/elements/1.1/"/>
    <ds:schemaRef ds:uri="http://schemas.microsoft.com/office/infopath/2007/PartnerControls"/>
    <ds:schemaRef ds:uri="http://purl.org/dc/dcmitype/"/>
    <ds:schemaRef ds:uri="http://schemas.openxmlformats.org/package/2006/metadata/core-properties"/>
    <ds:schemaRef ds:uri="http://purl.org/dc/terms/"/>
    <ds:schemaRef ds:uri="ae536801-dc42-4577-9208-5c6649469465"/>
    <ds:schemaRef ds:uri="http://schemas.microsoft.com/office/2006/metadata/properti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927</TotalTime>
  <Words>154</Words>
  <Application>Microsoft Office PowerPoint</Application>
  <PresentationFormat>Předvádění na obrazovce (4:3)</PresentationFormat>
  <Paragraphs>43</Paragraphs>
  <Slides>15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5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15</vt:i4>
      </vt:variant>
    </vt:vector>
  </HeadingPairs>
  <TitlesOfParts>
    <vt:vector size="22" baseType="lpstr">
      <vt:lpstr>Calibri</vt:lpstr>
      <vt:lpstr>Calibri Light</vt:lpstr>
      <vt:lpstr>Myriad Pro</vt:lpstr>
      <vt:lpstr>Times New Roman</vt:lpstr>
      <vt:lpstr>Wingdings</vt:lpstr>
      <vt:lpstr>Retrospektiva</vt:lpstr>
      <vt:lpstr>Equation</vt:lpstr>
      <vt:lpstr>Makroekonomie I</vt:lpstr>
      <vt:lpstr>Struktura kurzu</vt:lpstr>
      <vt:lpstr>Spotřeba, úspory a investice</vt:lpstr>
      <vt:lpstr>Dvousektorový model</vt:lpstr>
      <vt:lpstr>Dvousektorový model</vt:lpstr>
      <vt:lpstr>Spotřeba C</vt:lpstr>
      <vt:lpstr>Spotřeba C</vt:lpstr>
      <vt:lpstr>Úspory S</vt:lpstr>
      <vt:lpstr>Úspory S</vt:lpstr>
      <vt:lpstr>Investice I</vt:lpstr>
      <vt:lpstr>Agregátní výdaje AE</vt:lpstr>
      <vt:lpstr>Rovnováha ve dvousektorové ekonomice</vt:lpstr>
      <vt:lpstr>Investiční multiplikátor</vt:lpstr>
      <vt:lpstr>Investiční multiplikátor</vt:lpstr>
      <vt:lpstr>Na shledanou příští týden!</vt:lpstr>
    </vt:vector>
  </TitlesOfParts>
  <Company>Technical University of Libere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pacts of Globalization on the Developing Countries</dc:title>
  <dc:subject>Impacts of Globalization on the Developing Countries</dc:subject>
  <dc:creator>Aleš Kocourek</dc:creator>
  <cp:lastModifiedBy>Aleš Kocourek</cp:lastModifiedBy>
  <cp:revision>81</cp:revision>
  <dcterms:created xsi:type="dcterms:W3CDTF">2021-02-23T15:05:14Z</dcterms:created>
  <dcterms:modified xsi:type="dcterms:W3CDTF">2021-03-04T09:22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3F24D8AE9052F439216507462B370A2</vt:lpwstr>
  </property>
</Properties>
</file>